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59" r:id="rId4"/>
    <p:sldId id="262" r:id="rId5"/>
    <p:sldId id="265" r:id="rId6"/>
    <p:sldId id="263" r:id="rId7"/>
    <p:sldId id="26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3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1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6F0BE-9972-420B-B429-BEADC75AC2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A39560-BC2F-4176-93CF-7876D8DDAF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A4CF3-ABF8-4998-A272-AF566DADE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AE3A96-C2D1-43BA-BA47-5F520D52E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4E6BBC-E89E-42B7-BD4E-4005302C7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613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E4C53-3DCF-4811-BA0C-18A646541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55D780-5F9F-4828-935B-68FFBAEECA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B47E1-0867-4FC7-90EA-17CC98943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C05E61-460F-4C11-A6A2-4829BA623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5F667D-BD60-4506-BD90-8C7C8327C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583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17A70C1-05B1-447E-B108-F8F32F306E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895724-32C0-433C-80E3-095EFF4E6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7C7696-4E77-42A6-896A-A773694C1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182714-A873-44A2-8439-FD7DD8AC6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689203-7AD2-43C8-80E5-4649A5970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9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B0E3C-AE89-4C00-A253-0AB5EE30E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623C8B-7BA9-4175-B9B7-7B2F89C8B2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7B5CB4-0FF5-4CE1-9CF1-1CCDA6DC9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B7395-A6B3-4F2F-9552-414837F421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4F7699-D722-4382-82A2-DAA73E3B1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734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E246E-0A5A-432C-A845-9B41FCDA9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34F51B-D85B-4F90-8A9D-D7C196D730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06A42-B974-42DE-9FF0-EDBF855C8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90270E-9299-4E25-85D4-AEA44EC2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E0DFE-56A1-470F-8030-CD5B121B1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838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F2219-3DA9-409C-A2A4-D5191093B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D1E1E3-24AC-4C1A-B4EF-C45E66813A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5BF5E-2651-489C-9F7A-82AE2C9B4C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8142AF-7F65-450A-A31F-829726C9E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02268B-E390-4CBC-8D15-9E589DBC6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115963-3E85-46CA-B231-43E85F8FD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503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B5C95-540D-4570-9B3F-36D54A706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4064BE-A500-4950-8CCB-2CCD402F47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CCC0C7-97E7-4F51-B71C-104186D4D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31D2FFB-EBAC-4E65-ABF1-92869DBAD2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B32460-2DD8-4974-B30E-6C7DF3008F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215A68A-5606-4293-A134-816AB2EA0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5234A82-D107-47DA-8392-5C050C143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E2CF6A-B052-4B7D-B9D7-B62D175F6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865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DDFBC-220A-430E-AAC2-8F04547E7A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738EEC-188E-4024-AF84-2C576A124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C49AA7-49E4-4FDA-AFAD-871134052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FB5815-5576-4BBE-B793-F15A2961B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775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773DF3-F978-443D-8FB4-52BD51BDA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68FCE6-8343-4720-AB4A-586EBD728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4911C4-613F-4F57-BC4E-6CC04DC48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B59BC-7334-41B3-A471-9AEA013978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FB4696-C655-4907-8C08-783E861556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53EE3A-1B77-4F39-80FE-84BD8830E7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42DA68-CE94-407F-8A32-AD66FB9E4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43A7BE-E1AB-4BE9-B11C-B0CAB7143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7DC33E-C299-4415-AB2C-B5383F2AB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34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02916-AD0E-4D73-A03D-BA5ACE9E0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247D93-2E04-4EB6-8C69-A7FFFF5146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521CB6-4C37-4A2B-B3E6-5643F8E3BD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8C89BB-B80E-4EE5-9A9A-B56B11EA6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16A454-830A-4460-B468-621509B8B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5D6A29-4BB2-4788-816F-23D5FD13B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09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8FBDFE-93EA-4E70-95A6-BF9E60540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25D6AD-E5FB-49D4-BBF5-4A719F5523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7B8FB1-537C-4ADC-BCCD-68D06D3D61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813F5-D33A-4050-98B4-9E5045B4E5A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E873E3-A06E-4025-8EFC-43FA221712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E888BC-2F46-4068-AB21-645AED7C5F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842B5-5DFF-455A-935E-AF6F815F5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0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.png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2.m4a"/><Relationship Id="rId7" Type="http://schemas.openxmlformats.org/officeDocument/2006/relationships/image" Target="../media/image3.e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m4a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microsoft.com/office/2007/relationships/media" Target="../media/media4.m4a"/><Relationship Id="rId7" Type="http://schemas.openxmlformats.org/officeDocument/2006/relationships/image" Target="../media/image1.emf"/><Relationship Id="rId12" Type="http://schemas.openxmlformats.org/officeDocument/2006/relationships/oleObject" Target="../embeddings/oleObject6.bin"/><Relationship Id="rId2" Type="http://schemas.openxmlformats.org/officeDocument/2006/relationships/tags" Target="../tags/tag2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audio" Target="../media/media4.m4a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image" Target="../media/image1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22483" y="1166648"/>
            <a:ext cx="8565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zi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Sodium Borohydrid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9063" y="2768600"/>
          <a:ext cx="433228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5" imgW="4332388" imgH="1319389" progId="ChemDraw.Document.6.0">
                  <p:embed/>
                </p:oleObj>
              </mc:Choice>
              <mc:Fallback>
                <p:oleObj name="CS ChemDraw Drawing" r:id="rId5" imgW="4332388" imgH="1319389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063" y="2768600"/>
                        <a:ext cx="4332287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BBC3367-98B2-4E59-A79D-B82AD54FF42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862"/>
    </mc:Choice>
    <mc:Fallback xmlns="">
      <p:transition spd="slow" advTm="388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04" x="4165600" y="3309938"/>
          <p14:tracePt t="1022" x="4132263" y="3309938"/>
          <p14:tracePt t="1037" x="4030663" y="3309938"/>
          <p14:tracePt t="1054" x="3886200" y="3309938"/>
          <p14:tracePt t="1071" x="3683000" y="3309938"/>
          <p14:tracePt t="1088" x="3436938" y="3309938"/>
          <p14:tracePt t="1104" x="3149600" y="3309938"/>
          <p14:tracePt t="1121" x="2801938" y="3302000"/>
          <p14:tracePt t="1138" x="2674938" y="3302000"/>
          <p14:tracePt t="1154" x="2624138" y="3302000"/>
          <p14:tracePt t="1171" x="2598738" y="3294063"/>
          <p14:tracePt t="1188" x="2590800" y="3284538"/>
          <p14:tracePt t="1204" x="2565400" y="3268663"/>
          <p14:tracePt t="1221" x="2565400" y="3225800"/>
          <p14:tracePt t="1238" x="2557463" y="3192463"/>
          <p14:tracePt t="1254" x="2514600" y="3124200"/>
          <p14:tracePt t="1271" x="2471738" y="3048000"/>
          <p14:tracePt t="1288" x="2420938" y="2938463"/>
          <p14:tracePt t="1304" x="2370138" y="2852738"/>
          <p14:tracePt t="1321" x="2354263" y="2735263"/>
          <p14:tracePt t="1338" x="2336800" y="2667000"/>
          <p14:tracePt t="1355" x="2319338" y="2598738"/>
          <p14:tracePt t="1371" x="2278063" y="2557463"/>
          <p14:tracePt t="1388" x="2252663" y="2514600"/>
          <p14:tracePt t="1404" x="2227263" y="2497138"/>
          <p14:tracePt t="1421" x="2217738" y="2497138"/>
          <p14:tracePt t="1438" x="2201863" y="2489200"/>
          <p14:tracePt t="1455" x="2184400" y="2489200"/>
          <p14:tracePt t="1471" x="2159000" y="2481263"/>
          <p14:tracePt t="1488" x="2116138" y="2446338"/>
          <p14:tracePt t="1505" x="2074863" y="2430463"/>
          <p14:tracePt t="1521" x="2049463" y="2405063"/>
          <p14:tracePt t="1538" x="2024063" y="2387600"/>
          <p14:tracePt t="1555" x="1989138" y="2362200"/>
          <p14:tracePt t="1571" x="1912938" y="2328863"/>
          <p14:tracePt t="1588" x="1785938" y="2286000"/>
          <p14:tracePt t="1605" x="1643063" y="2184400"/>
          <p14:tracePt t="1621" x="1498600" y="2108200"/>
          <p14:tracePt t="1638" x="1379538" y="1989138"/>
          <p14:tracePt t="1655" x="1262063" y="1854200"/>
          <p14:tracePt t="1671" x="1150938" y="1770063"/>
          <p14:tracePt t="1688" x="1058863" y="1668463"/>
          <p14:tracePt t="1705" x="965200" y="1473200"/>
          <p14:tracePt t="1721" x="914400" y="1346200"/>
          <p14:tracePt t="1738" x="846138" y="1201738"/>
          <p14:tracePt t="1755" x="795338" y="1092200"/>
          <p14:tracePt t="1771" x="762000" y="982663"/>
          <p14:tracePt t="1788" x="736600" y="889000"/>
          <p14:tracePt t="1805" x="711200" y="830263"/>
          <p14:tracePt t="1821" x="703263" y="787400"/>
          <p14:tracePt t="1838" x="693738" y="779463"/>
          <p14:tracePt t="1871" x="693738" y="769938"/>
          <p14:tracePt t="1889" x="693738" y="762000"/>
          <p14:tracePt t="1905" x="668338" y="744538"/>
          <p14:tracePt t="1922" x="668338" y="736600"/>
          <p14:tracePt t="1938" x="668338" y="719138"/>
          <p14:tracePt t="2089" x="677863" y="719138"/>
          <p14:tracePt t="2105" x="693738" y="728663"/>
          <p14:tracePt t="2113" x="703263" y="728663"/>
          <p14:tracePt t="2122" x="711200" y="728663"/>
          <p14:tracePt t="2138" x="711200" y="736600"/>
          <p14:tracePt t="32433" x="719138" y="736600"/>
          <p14:tracePt t="32441" x="728663" y="736600"/>
          <p14:tracePt t="32449" x="736600" y="736600"/>
          <p14:tracePt t="32463" x="744538" y="736600"/>
          <p14:tracePt t="32479" x="762000" y="736600"/>
          <p14:tracePt t="32497" x="795338" y="736600"/>
          <p14:tracePt t="32513" x="830263" y="744538"/>
          <p14:tracePt t="32529" x="846138" y="795338"/>
          <p14:tracePt t="32546" x="889000" y="855663"/>
          <p14:tracePt t="32563" x="939800" y="906463"/>
          <p14:tracePt t="32580" x="1033463" y="1016000"/>
          <p14:tracePt t="32596" x="1143000" y="1109663"/>
          <p14:tracePt t="32613" x="1252538" y="1227138"/>
          <p14:tracePt t="32630" x="1354138" y="1338263"/>
          <p14:tracePt t="32647" x="1430338" y="1422400"/>
          <p14:tracePt t="32649" x="1465263" y="1465263"/>
          <p14:tracePt t="32663" x="1506538" y="1490663"/>
          <p14:tracePt t="32680" x="1549400" y="1549400"/>
          <p14:tracePt t="32696" x="1625600" y="1643063"/>
          <p14:tracePt t="32713" x="1770063" y="1811338"/>
          <p14:tracePt t="32730" x="1930400" y="1955800"/>
          <p14:tracePt t="32746" x="2074863" y="2090738"/>
          <p14:tracePt t="32763" x="2227263" y="2217738"/>
          <p14:tracePt t="32780" x="2395538" y="2328863"/>
          <p14:tracePt t="32797" x="2522538" y="2405063"/>
          <p14:tracePt t="32813" x="2641600" y="2471738"/>
          <p14:tracePt t="32830" x="2743200" y="2573338"/>
          <p14:tracePt t="32846" x="2895600" y="2684463"/>
          <p14:tracePt t="32863" x="3040063" y="2801938"/>
          <p14:tracePt t="32880" x="3225800" y="2878138"/>
          <p14:tracePt t="32896" x="3471863" y="3030538"/>
          <p14:tracePt t="32913" x="3675063" y="3124200"/>
          <p14:tracePt t="32930" x="3852863" y="3200400"/>
          <p14:tracePt t="32947" x="4046538" y="3268663"/>
          <p14:tracePt t="32963" x="4259263" y="3344863"/>
          <p14:tracePt t="32980" x="4452938" y="3411538"/>
          <p14:tracePt t="32997" x="4681538" y="3505200"/>
          <p14:tracePt t="33013" x="4894263" y="3581400"/>
          <p14:tracePt t="33030" x="5113338" y="3632200"/>
          <p14:tracePt t="33047" x="5359400" y="3700463"/>
          <p14:tracePt t="33063" x="5545138" y="3759200"/>
          <p14:tracePt t="33080" x="5748338" y="3810000"/>
          <p14:tracePt t="33097" x="6027738" y="3827463"/>
          <p14:tracePt t="33113" x="6205538" y="3852863"/>
          <p14:tracePt t="33130" x="6350000" y="3860800"/>
          <p14:tracePt t="33147" x="6510338" y="3860800"/>
          <p14:tracePt t="33163" x="6688138" y="3860800"/>
          <p14:tracePt t="33180" x="6900863" y="3860800"/>
          <p14:tracePt t="33197" x="7119938" y="3827463"/>
          <p14:tracePt t="33213" x="7315200" y="3776663"/>
          <p14:tracePt t="33230" x="7450138" y="3741738"/>
          <p14:tracePt t="33247" x="7569200" y="3733800"/>
          <p14:tracePt t="33263" x="7662863" y="3725863"/>
          <p14:tracePt t="33280" x="7739063" y="3725863"/>
          <p14:tracePt t="33297" x="7823200" y="3725863"/>
          <p14:tracePt t="33313" x="7874000" y="3725863"/>
          <p14:tracePt t="33330" x="7942263" y="3725863"/>
          <p14:tracePt t="33347" x="7983538" y="3716338"/>
          <p14:tracePt t="33363" x="8008938" y="3716338"/>
          <p14:tracePt t="33381" x="8026400" y="3716338"/>
          <p14:tracePt t="33397" x="8043863" y="3708400"/>
          <p14:tracePt t="33413" x="8051800" y="3690938"/>
          <p14:tracePt t="33430" x="8059738" y="3683000"/>
          <p14:tracePt t="33447" x="8069263" y="3675063"/>
          <p14:tracePt t="33537" x="8077200" y="3675063"/>
          <p14:tracePt t="33641" x="8077200" y="3665538"/>
          <p14:tracePt t="33649" x="8069263" y="3665538"/>
          <p14:tracePt t="33681" x="8059738" y="3665538"/>
          <p14:tracePt t="33689" x="8051800" y="3665538"/>
          <p14:tracePt t="33721" x="8043863" y="3665538"/>
          <p14:tracePt t="33841" x="8043863" y="3657600"/>
          <p14:tracePt t="33849" x="8034338" y="3640138"/>
          <p14:tracePt t="33865" x="8034338" y="3624263"/>
          <p14:tracePt t="33873" x="8034338" y="3606800"/>
          <p14:tracePt t="33881" x="8026400" y="3598863"/>
          <p14:tracePt t="33897" x="8001000" y="3548063"/>
          <p14:tracePt t="33914" x="7958138" y="3462338"/>
          <p14:tracePt t="33931" x="7848600" y="3344863"/>
          <p14:tracePt t="33947" x="7721600" y="3284538"/>
          <p14:tracePt t="33964" x="7645400" y="3208338"/>
          <p14:tracePt t="33981" x="7612063" y="3175000"/>
          <p14:tracePt t="33997" x="7612063" y="3167063"/>
          <p14:tracePt t="34145" x="7602538" y="3167063"/>
          <p14:tracePt t="34153" x="7594600" y="3167063"/>
          <p14:tracePt t="34161" x="7586663" y="3167063"/>
          <p14:tracePt t="34169" x="7569200" y="3157538"/>
          <p14:tracePt t="34181" x="7543800" y="3157538"/>
          <p14:tracePt t="34197" x="7518400" y="3141663"/>
          <p14:tracePt t="34214" x="7510463" y="3141663"/>
          <p14:tracePt t="34231" x="7500938" y="3132138"/>
          <p14:tracePt t="34264" x="7450138" y="3106738"/>
          <p14:tracePt t="34281" x="7424738" y="3106738"/>
          <p14:tracePt t="34298" x="7399338" y="3106738"/>
          <p14:tracePt t="34314" x="7391400" y="3081338"/>
          <p14:tracePt t="34331" x="7373938" y="3081338"/>
          <p14:tracePt t="34873" x="7366000" y="3081338"/>
          <p14:tracePt t="34881" x="7358063" y="3098800"/>
          <p14:tracePt t="34889" x="7348538" y="3106738"/>
          <p14:tracePt t="34898" x="7340600" y="3116263"/>
          <p14:tracePt t="34915" x="7323138" y="3149600"/>
          <p14:tracePt t="34932" x="7297738" y="3157538"/>
          <p14:tracePt t="34948" x="7289800" y="3175000"/>
          <p14:tracePt t="34985" x="7281863" y="3175000"/>
          <p14:tracePt t="35201" x="7272338" y="3175000"/>
          <p14:tracePt t="35353" x="7281863" y="3175000"/>
          <p14:tracePt t="35369" x="7297738" y="3175000"/>
          <p14:tracePt t="35377" x="7307263" y="3175000"/>
          <p14:tracePt t="35385" x="7315200" y="3167063"/>
          <p14:tracePt t="35398" x="7315200" y="3149600"/>
          <p14:tracePt t="35449" x="7307263" y="3149600"/>
          <p14:tracePt t="35457" x="7281863" y="3132138"/>
          <p14:tracePt t="35465" x="7272338" y="3116263"/>
          <p14:tracePt t="35482" x="7256463" y="3090863"/>
          <p14:tracePt t="35498" x="7246938" y="3073400"/>
          <p14:tracePt t="35515" x="7239000" y="3065463"/>
          <p14:tracePt t="35577" x="7231063" y="3065463"/>
          <p14:tracePt t="35585" x="7196138" y="3065463"/>
          <p14:tracePt t="35593" x="7145338" y="3098800"/>
          <p14:tracePt t="35601" x="7094538" y="3149600"/>
          <p14:tracePt t="35615" x="7027863" y="3200400"/>
          <p14:tracePt t="35632" x="6840538" y="3378200"/>
          <p14:tracePt t="35649" x="6723063" y="3462338"/>
          <p14:tracePt t="35666" x="6662738" y="3530600"/>
          <p14:tracePt t="35682" x="6611938" y="3581400"/>
          <p14:tracePt t="35699" x="6611938" y="3614738"/>
          <p14:tracePt t="35715" x="6611938" y="3649663"/>
          <p14:tracePt t="35732" x="6611938" y="3690938"/>
          <p14:tracePt t="35749" x="6611938" y="3751263"/>
          <p14:tracePt t="35765" x="6611938" y="3817938"/>
          <p14:tracePt t="35782" x="6604000" y="3868738"/>
          <p14:tracePt t="35799" x="6604000" y="3919538"/>
          <p14:tracePt t="35816" x="6586538" y="3962400"/>
          <p14:tracePt t="35832" x="6586538" y="4005263"/>
          <p14:tracePt t="35849" x="6586538" y="4046538"/>
          <p14:tracePt t="35865" x="6586538" y="4056063"/>
          <p14:tracePt t="35882" x="6586538" y="4064000"/>
          <p14:tracePt t="35916" x="6586538" y="4071938"/>
          <p14:tracePt t="36393" x="6586538" y="4081463"/>
          <p14:tracePt t="36401" x="6586538" y="4106863"/>
          <p14:tracePt t="36409" x="6586538" y="4132263"/>
          <p14:tracePt t="36418" x="6604000" y="4157663"/>
          <p14:tracePt t="36433" x="6680200" y="4233863"/>
          <p14:tracePt t="36450" x="6723063" y="4310063"/>
          <p14:tracePt t="36466" x="6781800" y="4386263"/>
          <p14:tracePt t="36483" x="6815138" y="4445000"/>
          <p14:tracePt t="36499" x="6850063" y="4503738"/>
          <p14:tracePt t="36516" x="6883400" y="4554538"/>
          <p14:tracePt t="36533" x="6908800" y="4597400"/>
          <p14:tracePt t="36550" x="6908800" y="4605338"/>
          <p14:tracePt t="36566" x="6916738" y="4622800"/>
          <p14:tracePt t="36583" x="6926263" y="4640263"/>
          <p14:tracePt t="36599" x="6926263" y="4665663"/>
          <p14:tracePt t="36616" x="6934200" y="4673600"/>
          <p14:tracePt t="36633" x="6951663" y="4716463"/>
          <p14:tracePt t="36649" x="6951663" y="4732338"/>
          <p14:tracePt t="36666" x="6951663" y="4757738"/>
          <p14:tracePt t="36683" x="6951663" y="4767263"/>
          <p14:tracePt t="36700" x="6951663" y="4775200"/>
          <p14:tracePt t="36785" x="6942138" y="4775200"/>
          <p14:tracePt t="36817" x="6934200" y="4775200"/>
          <p14:tracePt t="36833" x="6926263" y="4775200"/>
          <p14:tracePt t="36857" x="6916738" y="4775200"/>
          <p14:tracePt t="36873" x="6908800" y="4775200"/>
          <p14:tracePt t="36889" x="6900863" y="4775200"/>
          <p14:tracePt t="36897" x="6891338" y="4775200"/>
          <p14:tracePt t="36905" x="6891338" y="4767263"/>
          <p14:tracePt t="36945" x="6883400" y="4767263"/>
          <p14:tracePt t="36993" x="6875463" y="4767263"/>
          <p14:tracePt t="37209" x="6875463" y="4757738"/>
          <p14:tracePt t="37225" x="6875463" y="4749800"/>
          <p14:tracePt t="37241" x="6875463" y="4741863"/>
          <p14:tracePt t="37273" x="6875463" y="4732338"/>
          <p14:tracePt t="37289" x="6875463" y="4724400"/>
          <p14:tracePt t="37305" x="6875463" y="4716463"/>
          <p14:tracePt t="37481" x="6883400" y="4716463"/>
          <p14:tracePt t="37489" x="6883400" y="4706938"/>
          <p14:tracePt t="37505" x="6900863" y="4706938"/>
          <p14:tracePt t="37513" x="6908800" y="4699000"/>
          <p14:tracePt t="37537" x="6908800" y="4691063"/>
          <p14:tracePt t="37545" x="6908800" y="4681538"/>
          <p14:tracePt t="37553" x="6916738" y="4681538"/>
          <p14:tracePt t="37567" x="6926263" y="4681538"/>
          <p14:tracePt t="37681" x="6926263" y="4673600"/>
          <p14:tracePt t="37689" x="6934200" y="4673600"/>
          <p14:tracePt t="37697" x="6934200" y="4665663"/>
          <p14:tracePt t="37705" x="6934200" y="4656138"/>
          <p14:tracePt t="37717" x="6942138" y="4648200"/>
          <p14:tracePt t="37734" x="6951663" y="4630738"/>
          <p14:tracePt t="37750" x="6959600" y="4622800"/>
          <p14:tracePt t="37767" x="6967538" y="4605338"/>
          <p14:tracePt t="37784" x="6977063" y="4597400"/>
          <p14:tracePt t="37800" x="6985000" y="4597400"/>
          <p14:tracePt t="38025" x="6985000" y="4589463"/>
          <p14:tracePt t="38049" x="6985000" y="4579938"/>
          <p14:tracePt t="38185" x="6985000" y="4572000"/>
          <p14:tracePt t="38585" x="6985000" y="4564063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0085" y="822959"/>
            <a:ext cx="97318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ric acid   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4890" y="2834640"/>
          <a:ext cx="8742515" cy="120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CS ChemDraw Drawing" r:id="rId6" imgW="6097409" imgH="837847" progId="ChemDraw.Document.6.0">
                  <p:embed/>
                </p:oleObj>
              </mc:Choice>
              <mc:Fallback>
                <p:oleObj name="CS ChemDraw Drawing" r:id="rId6" imgW="6097409" imgH="837847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4890" y="2834640"/>
                        <a:ext cx="8742515" cy="120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5E7E6E4-3E9E-478F-BFD6-81F13DCD7E3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EADD8A-557B-44E9-9AF2-6AA089969C5A}"/>
              </a:ext>
            </a:extLst>
          </p:cNvPr>
          <p:cNvSpPr txBox="1"/>
          <p:nvPr/>
        </p:nvSpPr>
        <p:spPr>
          <a:xfrm>
            <a:off x="8173844" y="2834640"/>
            <a:ext cx="724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476"/>
    </mc:Choice>
    <mc:Fallback xmlns="">
      <p:transition spd="slow" advTm="112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8" x="6992938" y="4564063"/>
          <p14:tracePt t="305" x="7010400" y="4513263"/>
          <p14:tracePt t="321" x="7027863" y="4470400"/>
          <p14:tracePt t="338" x="7018338" y="4427538"/>
          <p14:tracePt t="355" x="6951663" y="4386263"/>
          <p14:tracePt t="372" x="6934200" y="4351338"/>
          <p14:tracePt t="388" x="6900863" y="4325938"/>
          <p14:tracePt t="405" x="6883400" y="4310063"/>
          <p14:tracePt t="422" x="6858000" y="4292600"/>
          <p14:tracePt t="1354" x="6858000" y="4284663"/>
          <p14:tracePt t="1362" x="6850063" y="4284663"/>
          <p14:tracePt t="84753" x="6824663" y="4275138"/>
          <p14:tracePt t="84760" x="6807200" y="4259263"/>
          <p14:tracePt t="84768" x="6781800" y="4241800"/>
          <p14:tracePt t="84776" x="6731000" y="4216400"/>
          <p14:tracePt t="84789" x="6705600" y="4198938"/>
          <p14:tracePt t="84806" x="6680200" y="4173538"/>
          <p14:tracePt t="84823" x="6621463" y="4132263"/>
          <p14:tracePt t="84839" x="6553200" y="4081463"/>
          <p14:tracePt t="84856" x="6375400" y="4046538"/>
          <p14:tracePt t="84873" x="6138863" y="4046538"/>
          <p14:tracePt t="84889" x="5859463" y="4046538"/>
          <p14:tracePt t="84906" x="5570538" y="4046538"/>
          <p14:tracePt t="84923" x="5283200" y="4046538"/>
          <p14:tracePt t="84940" x="5097463" y="4046538"/>
          <p14:tracePt t="84956" x="4945063" y="4046538"/>
          <p14:tracePt t="84973" x="4868863" y="4064000"/>
          <p14:tracePt t="84989" x="4767263" y="4097338"/>
          <p14:tracePt t="85006" x="4681538" y="4106863"/>
          <p14:tracePt t="85023" x="4605338" y="4106863"/>
          <p14:tracePt t="85040" x="4521200" y="4106863"/>
          <p14:tracePt t="85056" x="4325938" y="4038600"/>
          <p14:tracePt t="85073" x="4259263" y="3970338"/>
          <p14:tracePt t="85090" x="4208463" y="3919538"/>
          <p14:tracePt t="85106" x="4191000" y="3868738"/>
          <p14:tracePt t="85123" x="4140200" y="3759200"/>
          <p14:tracePt t="85140" x="4089400" y="3657600"/>
          <p14:tracePt t="85156" x="4056063" y="3563938"/>
          <p14:tracePt t="85173" x="4038600" y="3454400"/>
          <p14:tracePt t="85190" x="4038600" y="3378200"/>
          <p14:tracePt t="85206" x="4064000" y="3327400"/>
          <p14:tracePt t="85223" x="4148138" y="3284538"/>
          <p14:tracePt t="85240" x="4249738" y="3268663"/>
          <p14:tracePt t="85256" x="4325938" y="3352800"/>
          <p14:tracePt t="85273" x="4325938" y="3505200"/>
          <p14:tracePt t="85290" x="4325938" y="3657600"/>
          <p14:tracePt t="85307" x="4275138" y="3784600"/>
          <p14:tracePt t="85323" x="4183063" y="3894138"/>
          <p14:tracePt t="85340" x="4081463" y="3954463"/>
          <p14:tracePt t="85356" x="3995738" y="4005263"/>
          <p14:tracePt t="85373" x="3835400" y="4005263"/>
          <p14:tracePt t="85390" x="3690938" y="3987800"/>
          <p14:tracePt t="85407" x="3530600" y="3911600"/>
          <p14:tracePt t="85423" x="3386138" y="3810000"/>
          <p14:tracePt t="85440" x="3284538" y="3640138"/>
          <p14:tracePt t="85457" x="3284538" y="3530600"/>
          <p14:tracePt t="85473" x="3302000" y="3446463"/>
          <p14:tracePt t="85490" x="3344863" y="3378200"/>
          <p14:tracePt t="85507" x="3411538" y="3360738"/>
          <p14:tracePt t="85524" x="3505200" y="3386138"/>
          <p14:tracePt t="85540" x="3606800" y="3479800"/>
          <p14:tracePt t="85557" x="3640138" y="3589338"/>
          <p14:tracePt t="85573" x="3624263" y="3690938"/>
          <p14:tracePt t="85590" x="3513138" y="3810000"/>
          <p14:tracePt t="85607" x="3395663" y="3903663"/>
          <p14:tracePt t="85624" x="3327400" y="3937000"/>
          <p14:tracePt t="85640" x="3243263" y="3937000"/>
          <p14:tracePt t="85657" x="3233738" y="3929063"/>
          <p14:tracePt t="85674" x="3233738" y="3903663"/>
          <p14:tracePt t="85690" x="3243263" y="3886200"/>
          <p14:tracePt t="85707" x="3276600" y="3860800"/>
          <p14:tracePt t="85723" x="3309938" y="3860800"/>
          <p14:tracePt t="85740" x="3344863" y="3886200"/>
          <p14:tracePt t="85757" x="3344863" y="3903663"/>
          <p14:tracePt t="85773" x="3344863" y="3937000"/>
          <p14:tracePt t="85790" x="3335338" y="3937000"/>
          <p14:tracePt t="85807" x="3335338" y="3954463"/>
          <p14:tracePt t="85840" x="3335338" y="3979863"/>
          <p14:tracePt t="85857" x="3344863" y="3995738"/>
          <p14:tracePt t="85873" x="3370263" y="4038600"/>
          <p14:tracePt t="85891" x="3378200" y="4056063"/>
          <p14:tracePt t="85907" x="3378200" y="4064000"/>
          <p14:tracePt t="85924" x="3386138" y="4071938"/>
          <p14:tracePt t="86945" x="3395663" y="4071938"/>
          <p14:tracePt t="86977" x="3395663" y="4081463"/>
          <p14:tracePt t="86993" x="3411538" y="4089400"/>
          <p14:tracePt t="87009" x="3421063" y="4089400"/>
          <p14:tracePt t="87296" x="3429000" y="4097338"/>
          <p14:tracePt t="87304" x="3436938" y="4097338"/>
          <p14:tracePt t="87313" x="3454400" y="4106863"/>
          <p14:tracePt t="87325" x="3462338" y="4106863"/>
          <p14:tracePt t="87341" x="3505200" y="4114800"/>
          <p14:tracePt t="87358" x="3522663" y="4122738"/>
          <p14:tracePt t="87375" x="3538538" y="4132263"/>
          <p14:tracePt t="87392" x="3563938" y="4132263"/>
          <p14:tracePt t="87409" x="3573463" y="4132263"/>
          <p14:tracePt t="87425" x="3581400" y="4132263"/>
          <p14:tracePt t="87472" x="3581400" y="4140200"/>
          <p14:tracePt t="87481" x="3589338" y="4140200"/>
          <p14:tracePt t="87496" x="3606800" y="4148138"/>
          <p14:tracePt t="87513" x="3614738" y="4148138"/>
          <p14:tracePt t="87520" x="3614738" y="4157663"/>
          <p14:tracePt t="87528" x="3624263" y="4157663"/>
          <p14:tracePt t="88009" x="3632200" y="4157663"/>
          <p14:tracePt t="88769" x="3640138" y="4157663"/>
          <p14:tracePt t="88776" x="3665538" y="4157663"/>
          <p14:tracePt t="88784" x="3675063" y="4157663"/>
          <p14:tracePt t="88793" x="3690938" y="4157663"/>
          <p14:tracePt t="88809" x="3716338" y="4157663"/>
          <p14:tracePt t="88826" x="3733800" y="4157663"/>
          <p14:tracePt t="88843" x="3741738" y="4157663"/>
          <p14:tracePt t="88945" x="3751263" y="4157663"/>
          <p14:tracePt t="88953" x="3759200" y="4157663"/>
          <p14:tracePt t="88961" x="3767138" y="4157663"/>
          <p14:tracePt t="88976" x="3802063" y="4157663"/>
          <p14:tracePt t="88993" x="3835400" y="4157663"/>
          <p14:tracePt t="89010" x="3903663" y="4173538"/>
          <p14:tracePt t="89026" x="4013200" y="4183063"/>
          <p14:tracePt t="89043" x="4097338" y="4183063"/>
          <p14:tracePt t="89059" x="4140200" y="4183063"/>
          <p14:tracePt t="89077" x="4165600" y="4183063"/>
          <p14:tracePt t="89093" x="4183063" y="4183063"/>
          <p14:tracePt t="89126" x="4191000" y="4183063"/>
          <p14:tracePt t="89143" x="4198938" y="4183063"/>
          <p14:tracePt t="89160" x="4233863" y="4183063"/>
          <p14:tracePt t="89176" x="4267200" y="4183063"/>
          <p14:tracePt t="89193" x="4300538" y="4183063"/>
          <p14:tracePt t="89210" x="4325938" y="4183063"/>
          <p14:tracePt t="89226" x="4343400" y="4183063"/>
          <p14:tracePt t="89243" x="4368800" y="4183063"/>
          <p14:tracePt t="89260" x="4402138" y="4183063"/>
          <p14:tracePt t="89276" x="4452938" y="4183063"/>
          <p14:tracePt t="89293" x="4503738" y="4183063"/>
          <p14:tracePt t="89310" x="4554538" y="4157663"/>
          <p14:tracePt t="89326" x="4579938" y="4148138"/>
          <p14:tracePt t="89343" x="4614863" y="4132263"/>
          <p14:tracePt t="89360" x="4622800" y="4114800"/>
          <p14:tracePt t="89376" x="4622800" y="4081463"/>
          <p14:tracePt t="89393" x="4622800" y="4064000"/>
          <p14:tracePt t="89410" x="4622800" y="4030663"/>
          <p14:tracePt t="89426" x="4622800" y="4005263"/>
          <p14:tracePt t="89443" x="4622800" y="3979863"/>
          <p14:tracePt t="89460" x="4630738" y="3954463"/>
          <p14:tracePt t="89477" x="4630738" y="3929063"/>
          <p14:tracePt t="89493" x="4630738" y="3903663"/>
          <p14:tracePt t="89510" x="4622800" y="3886200"/>
          <p14:tracePt t="89526" x="4614863" y="3860800"/>
          <p14:tracePt t="89543" x="4605338" y="3852863"/>
          <p14:tracePt t="89560" x="4597400" y="3835400"/>
          <p14:tracePt t="89577" x="4589463" y="3827463"/>
          <p14:tracePt t="89593" x="4579938" y="3827463"/>
          <p14:tracePt t="89610" x="4572000" y="3817938"/>
          <p14:tracePt t="89627" x="4554538" y="3802063"/>
          <p14:tracePt t="89643" x="4529138" y="3776663"/>
          <p14:tracePt t="89660" x="4513263" y="3767138"/>
          <p14:tracePt t="89693" x="4513263" y="3759200"/>
          <p14:tracePt t="89710" x="4513263" y="3751263"/>
          <p14:tracePt t="89727" x="4513263" y="3741738"/>
          <p14:tracePt t="89744" x="4503738" y="3733800"/>
          <p14:tracePt t="89760" x="4495800" y="3708400"/>
          <p14:tracePt t="89777" x="4495800" y="3690938"/>
          <p14:tracePt t="89793" x="4495800" y="3683000"/>
          <p14:tracePt t="89810" x="4503738" y="3675063"/>
          <p14:tracePt t="89827" x="4503738" y="3665538"/>
          <p14:tracePt t="89844" x="4495800" y="3665538"/>
          <p14:tracePt t="89860" x="4487863" y="3649663"/>
          <p14:tracePt t="89877" x="4445000" y="3632200"/>
          <p14:tracePt t="89893" x="4411663" y="3614738"/>
          <p14:tracePt t="89910" x="4386263" y="3606800"/>
          <p14:tracePt t="89927" x="4343400" y="3598863"/>
          <p14:tracePt t="89944" x="4267200" y="3589338"/>
          <p14:tracePt t="89960" x="4148138" y="3581400"/>
          <p14:tracePt t="89977" x="3954463" y="3573463"/>
          <p14:tracePt t="89994" x="3725863" y="3573463"/>
          <p14:tracePt t="90010" x="3479800" y="3573463"/>
          <p14:tracePt t="90027" x="3335338" y="3548063"/>
          <p14:tracePt t="90044" x="3225800" y="3530600"/>
          <p14:tracePt t="90060" x="3182938" y="3522663"/>
          <p14:tracePt t="90077" x="3175000" y="3513138"/>
          <p14:tracePt t="90094" x="3167063" y="3497263"/>
          <p14:tracePt t="90110" x="3157538" y="3487738"/>
          <p14:tracePt t="90128" x="3149600" y="3479800"/>
          <p14:tracePt t="90144" x="3141663" y="3462338"/>
          <p14:tracePt t="90160" x="3098800" y="3462338"/>
          <p14:tracePt t="90177" x="3073400" y="3454400"/>
          <p14:tracePt t="90194" x="3065463" y="3446463"/>
          <p14:tracePt t="90227" x="3055938" y="3446463"/>
          <p14:tracePt t="90392" x="3065463" y="3446463"/>
          <p14:tracePt t="90400" x="3090863" y="3454400"/>
          <p14:tracePt t="90411" x="3106738" y="3462338"/>
          <p14:tracePt t="90427" x="3149600" y="3471863"/>
          <p14:tracePt t="90444" x="3200400" y="3487738"/>
          <p14:tracePt t="90461" x="3284538" y="3522663"/>
          <p14:tracePt t="90477" x="3344863" y="3538538"/>
          <p14:tracePt t="90494" x="3411538" y="3556000"/>
          <p14:tracePt t="90511" x="3479800" y="3581400"/>
          <p14:tracePt t="90527" x="3548063" y="3581400"/>
          <p14:tracePt t="90544" x="3665538" y="3589338"/>
          <p14:tracePt t="90561" x="3733800" y="3598863"/>
          <p14:tracePt t="90577" x="3767138" y="3606800"/>
          <p14:tracePt t="90594" x="3827463" y="3614738"/>
          <p14:tracePt t="90611" x="3886200" y="3649663"/>
          <p14:tracePt t="90628" x="3911600" y="3665538"/>
          <p14:tracePt t="90644" x="3962400" y="3700463"/>
          <p14:tracePt t="90661" x="4005263" y="3725863"/>
          <p14:tracePt t="90677" x="4056063" y="3759200"/>
          <p14:tracePt t="90694" x="4097338" y="3784600"/>
          <p14:tracePt t="90711" x="4173538" y="3810000"/>
          <p14:tracePt t="90728" x="4249738" y="3817938"/>
          <p14:tracePt t="90744" x="4411663" y="3817938"/>
          <p14:tracePt t="90761" x="4554538" y="3817938"/>
          <p14:tracePt t="90778" x="4757738" y="3817938"/>
          <p14:tracePt t="90794" x="5021263" y="3843338"/>
          <p14:tracePt t="90811" x="5316538" y="3843338"/>
          <p14:tracePt t="90828" x="5605463" y="3852863"/>
          <p14:tracePt t="90845" x="5892800" y="3868738"/>
          <p14:tracePt t="90861" x="6138863" y="3868738"/>
          <p14:tracePt t="90878" x="6383338" y="3878263"/>
          <p14:tracePt t="90894" x="6688138" y="3878263"/>
          <p14:tracePt t="90911" x="6959600" y="3860800"/>
          <p14:tracePt t="90928" x="7264400" y="3860800"/>
          <p14:tracePt t="90944" x="7620000" y="3860800"/>
          <p14:tracePt t="90961" x="7805738" y="3860800"/>
          <p14:tracePt t="90978" x="7967663" y="3860800"/>
          <p14:tracePt t="90994" x="8128000" y="3878263"/>
          <p14:tracePt t="91011" x="8305800" y="3878263"/>
          <p14:tracePt t="91028" x="8466138" y="3878263"/>
          <p14:tracePt t="91044" x="8610600" y="3886200"/>
          <p14:tracePt t="91061" x="8770938" y="3886200"/>
          <p14:tracePt t="91078" x="8948738" y="3886200"/>
          <p14:tracePt t="91095" x="9110663" y="3886200"/>
          <p14:tracePt t="91111" x="9278938" y="3886200"/>
          <p14:tracePt t="91128" x="9474200" y="3886200"/>
          <p14:tracePt t="91144" x="9618663" y="3886200"/>
          <p14:tracePt t="91161" x="9761538" y="3886200"/>
          <p14:tracePt t="91178" x="9880600" y="3886200"/>
          <p14:tracePt t="91194" x="9982200" y="3886200"/>
          <p14:tracePt t="91211" x="10075863" y="3886200"/>
          <p14:tracePt t="91228" x="10152063" y="3886200"/>
          <p14:tracePt t="91245" x="10253663" y="3886200"/>
          <p14:tracePt t="91261" x="10371138" y="3878263"/>
          <p14:tracePt t="91278" x="10498138" y="3852863"/>
          <p14:tracePt t="91295" x="10566400" y="3843338"/>
          <p14:tracePt t="91312" x="10583863" y="3835400"/>
          <p14:tracePt t="91408" x="10583863" y="3827463"/>
          <p14:tracePt t="91432" x="10583863" y="3817938"/>
          <p14:tracePt t="91440" x="10583863" y="3810000"/>
          <p14:tracePt t="91464" x="10583863" y="3802063"/>
          <p14:tracePt t="91489" x="10583863" y="3792538"/>
          <p14:tracePt t="91505" x="10574338" y="3792538"/>
          <p14:tracePt t="91513" x="10574338" y="3784600"/>
          <p14:tracePt t="91520" x="10566400" y="3784600"/>
          <p14:tracePt t="91529" x="10566400" y="3776663"/>
          <p14:tracePt t="91545" x="10548938" y="3759200"/>
          <p14:tracePt t="91562" x="10541000" y="3759200"/>
          <p14:tracePt t="91578" x="10541000" y="3741738"/>
          <p14:tracePt t="91595" x="10533063" y="3733800"/>
          <p14:tracePt t="91628" x="10515600" y="3733800"/>
          <p14:tracePt t="92080" x="10507663" y="3733800"/>
          <p14:tracePt t="92088" x="10498138" y="3733800"/>
          <p14:tracePt t="92104" x="10498138" y="3741738"/>
          <p14:tracePt t="92120" x="10498138" y="3751263"/>
          <p14:tracePt t="92129" x="10490200" y="3751263"/>
          <p14:tracePt t="92145" x="10482263" y="3759200"/>
          <p14:tracePt t="92162" x="10482263" y="3767138"/>
          <p14:tracePt t="92179" x="10472738" y="3776663"/>
          <p14:tracePt t="92195" x="10464800" y="3776663"/>
          <p14:tracePt t="92233" x="10447338" y="3784600"/>
          <p14:tracePt t="92240" x="10447338" y="3792538"/>
          <p14:tracePt t="92248" x="10439400" y="3802063"/>
          <p14:tracePt t="92264" x="10421938" y="3802063"/>
          <p14:tracePt t="92281" x="10406063" y="3802063"/>
          <p14:tracePt t="92296" x="10406063" y="3810000"/>
          <p14:tracePt t="92312" x="10388600" y="3827463"/>
          <p14:tracePt t="92329" x="10371138" y="3827463"/>
          <p14:tracePt t="92345" x="10355263" y="3843338"/>
          <p14:tracePt t="92362" x="10337800" y="3843338"/>
          <p14:tracePt t="92379" x="10320338" y="3852863"/>
          <p14:tracePt t="92396" x="10304463" y="3868738"/>
          <p14:tracePt t="92412" x="10294938" y="3868738"/>
          <p14:tracePt t="92429" x="10287000" y="3878263"/>
          <p14:tracePt t="92446" x="10269538" y="3886200"/>
          <p14:tracePt t="92462" x="10253663" y="3886200"/>
          <p14:tracePt t="92479" x="10228263" y="3886200"/>
          <p14:tracePt t="92496" x="10202863" y="3894138"/>
          <p14:tracePt t="92512" x="10167938" y="3903663"/>
          <p14:tracePt t="92529" x="10126663" y="3903663"/>
          <p14:tracePt t="92546" x="10091738" y="3903663"/>
          <p14:tracePt t="92562" x="10058400" y="3903663"/>
          <p14:tracePt t="92579" x="10015538" y="3903663"/>
          <p14:tracePt t="92596" x="9982200" y="3911600"/>
          <p14:tracePt t="92613" x="9931400" y="3911600"/>
          <p14:tracePt t="92629" x="9888538" y="3911600"/>
          <p14:tracePt t="92646" x="9837738" y="3911600"/>
          <p14:tracePt t="92662" x="9796463" y="3911600"/>
          <p14:tracePt t="92679" x="9761538" y="3911600"/>
          <p14:tracePt t="92696" x="9720263" y="3911600"/>
          <p14:tracePt t="92712" x="9644063" y="3911600"/>
          <p14:tracePt t="92729" x="9583738" y="3911600"/>
          <p14:tracePt t="92746" x="9517063" y="3911600"/>
          <p14:tracePt t="92762" x="9474200" y="3911600"/>
          <p14:tracePt t="92779" x="9423400" y="3911600"/>
          <p14:tracePt t="92796" x="9380538" y="3911600"/>
          <p14:tracePt t="92812" x="9355138" y="3911600"/>
          <p14:tracePt t="92830" x="9321800" y="3911600"/>
          <p14:tracePt t="92846" x="9304338" y="3911600"/>
          <p14:tracePt t="92862" x="9288463" y="3919538"/>
          <p14:tracePt t="92880" x="9263063" y="3919538"/>
          <p14:tracePt t="92881" x="9253538" y="3929063"/>
          <p14:tracePt t="92896" x="9220200" y="3937000"/>
          <p14:tracePt t="92913" x="9202738" y="3937000"/>
          <p14:tracePt t="92929" x="9177338" y="3954463"/>
          <p14:tracePt t="92946" x="9144000" y="3962400"/>
          <p14:tracePt t="92963" x="9110663" y="3962400"/>
          <p14:tracePt t="92980" x="9067800" y="3962400"/>
          <p14:tracePt t="92996" x="9034463" y="3962400"/>
          <p14:tracePt t="93013" x="8991600" y="3962400"/>
          <p14:tracePt t="93029" x="8940800" y="3962400"/>
          <p14:tracePt t="93046" x="8872538" y="3962400"/>
          <p14:tracePt t="93062" x="8788400" y="3962400"/>
          <p14:tracePt t="93080" x="8704263" y="3962400"/>
          <p14:tracePt t="93096" x="8542338" y="3962400"/>
          <p14:tracePt t="93113" x="8450263" y="3979863"/>
          <p14:tracePt t="93129" x="8348663" y="3979863"/>
          <p14:tracePt t="93146" x="8221663" y="3970338"/>
          <p14:tracePt t="93163" x="8094663" y="3962400"/>
          <p14:tracePt t="93180" x="7958138" y="3954463"/>
          <p14:tracePt t="93196" x="7805738" y="3919538"/>
          <p14:tracePt t="93213" x="7653338" y="3878263"/>
          <p14:tracePt t="93229" x="7526338" y="3810000"/>
          <p14:tracePt t="93246" x="7373938" y="3733800"/>
          <p14:tracePt t="93263" x="7281863" y="3675063"/>
          <p14:tracePt t="93280" x="7239000" y="3632200"/>
          <p14:tracePt t="93296" x="7196138" y="3581400"/>
          <p14:tracePt t="93313" x="7180263" y="3538538"/>
          <p14:tracePt t="93330" x="7162800" y="3479800"/>
          <p14:tracePt t="93346" x="7145338" y="3429000"/>
          <p14:tracePt t="93363" x="7094538" y="3335338"/>
          <p14:tracePt t="93380" x="7043738" y="3268663"/>
          <p14:tracePt t="93396" x="7027863" y="3175000"/>
          <p14:tracePt t="93413" x="7018338" y="3090863"/>
          <p14:tracePt t="93430" x="7018338" y="3022600"/>
          <p14:tracePt t="93446" x="7043738" y="2971800"/>
          <p14:tracePt t="93463" x="7086600" y="2895600"/>
          <p14:tracePt t="93480" x="7137400" y="2819400"/>
          <p14:tracePt t="93496" x="7196138" y="2709863"/>
          <p14:tracePt t="93513" x="7256463" y="2649538"/>
          <p14:tracePt t="93530" x="7315200" y="2582863"/>
          <p14:tracePt t="93546" x="7358063" y="2557463"/>
          <p14:tracePt t="93563" x="7399338" y="2522538"/>
          <p14:tracePt t="93580" x="7459663" y="2489200"/>
          <p14:tracePt t="93597" x="7526338" y="2463800"/>
          <p14:tracePt t="93613" x="7594600" y="2438400"/>
          <p14:tracePt t="93630" x="7696200" y="2420938"/>
          <p14:tracePt t="93646" x="7789863" y="2413000"/>
          <p14:tracePt t="93663" x="7874000" y="2413000"/>
          <p14:tracePt t="93680" x="7942263" y="2413000"/>
          <p14:tracePt t="93696" x="7983538" y="2413000"/>
          <p14:tracePt t="93713" x="8034338" y="2413000"/>
          <p14:tracePt t="93730" x="8077200" y="2413000"/>
          <p14:tracePt t="93747" x="8153400" y="2413000"/>
          <p14:tracePt t="93763" x="8204200" y="2420938"/>
          <p14:tracePt t="93780" x="8247063" y="2430463"/>
          <p14:tracePt t="93797" x="8305800" y="2438400"/>
          <p14:tracePt t="93813" x="8339138" y="2446338"/>
          <p14:tracePt t="93830" x="8415338" y="2463800"/>
          <p14:tracePt t="93847" x="8542338" y="2489200"/>
          <p14:tracePt t="93864" x="8602663" y="2497138"/>
          <p14:tracePt t="93880" x="8678863" y="2532063"/>
          <p14:tracePt t="93897" x="8720138" y="2540000"/>
          <p14:tracePt t="93913" x="8737600" y="2565400"/>
          <p14:tracePt t="93930" x="8770938" y="2624138"/>
          <p14:tracePt t="93947" x="8847138" y="2692400"/>
          <p14:tracePt t="93963" x="8958263" y="2786063"/>
          <p14:tracePt t="93980" x="9050338" y="2878138"/>
          <p14:tracePt t="93997" x="9126538" y="2938463"/>
          <p14:tracePt t="94013" x="9151938" y="2979738"/>
          <p14:tracePt t="94030" x="9177338" y="3005138"/>
          <p14:tracePt t="94047" x="9186863" y="3022600"/>
          <p14:tracePt t="94063" x="9186863" y="3065463"/>
          <p14:tracePt t="94080" x="9212263" y="3132138"/>
          <p14:tracePt t="94097" x="9228138" y="3200400"/>
          <p14:tracePt t="94113" x="9253538" y="3268663"/>
          <p14:tracePt t="94130" x="9296400" y="3352800"/>
          <p14:tracePt t="94147" x="9347200" y="3454400"/>
          <p14:tracePt t="94164" x="9364663" y="3513138"/>
          <p14:tracePt t="94180" x="9364663" y="3548063"/>
          <p14:tracePt t="94197" x="9364663" y="3589338"/>
          <p14:tracePt t="94214" x="9372600" y="3624263"/>
          <p14:tracePt t="94230" x="9372600" y="3675063"/>
          <p14:tracePt t="94248" x="9372600" y="3716338"/>
          <p14:tracePt t="94264" x="9372600" y="3784600"/>
          <p14:tracePt t="94280" x="9372600" y="3894138"/>
          <p14:tracePt t="94297" x="9372600" y="3979863"/>
          <p14:tracePt t="94314" x="9372600" y="4071938"/>
          <p14:tracePt t="94330" x="9372600" y="4148138"/>
          <p14:tracePt t="94347" x="9372600" y="4198938"/>
          <p14:tracePt t="94364" x="9364663" y="4259263"/>
          <p14:tracePt t="94381" x="9355138" y="4300538"/>
          <p14:tracePt t="94397" x="9339263" y="4335463"/>
          <p14:tracePt t="94414" x="9304338" y="4376738"/>
          <p14:tracePt t="94431" x="9271000" y="4427538"/>
          <p14:tracePt t="94448" x="9237663" y="4470400"/>
          <p14:tracePt t="94464" x="9169400" y="4546600"/>
          <p14:tracePt t="94480" x="9118600" y="4614863"/>
          <p14:tracePt t="94497" x="9059863" y="4640263"/>
          <p14:tracePt t="94514" x="8991600" y="4699000"/>
          <p14:tracePt t="94531" x="8932863" y="4724400"/>
          <p14:tracePt t="94547" x="8882063" y="4757738"/>
          <p14:tracePt t="94564" x="8847138" y="4767263"/>
          <p14:tracePt t="94581" x="8796338" y="4783138"/>
          <p14:tracePt t="94597" x="8720138" y="4800600"/>
          <p14:tracePt t="94614" x="8643938" y="4808538"/>
          <p14:tracePt t="94631" x="8534400" y="4808538"/>
          <p14:tracePt t="94648" x="8348663" y="4808538"/>
          <p14:tracePt t="94664" x="8212138" y="4800600"/>
          <p14:tracePt t="94681" x="8094663" y="4783138"/>
          <p14:tracePt t="94697" x="8008938" y="4783138"/>
          <p14:tracePt t="94714" x="7975600" y="4775200"/>
          <p14:tracePt t="94731" x="7942263" y="4767263"/>
          <p14:tracePt t="94747" x="7924800" y="4749800"/>
          <p14:tracePt t="94764" x="7881938" y="4724400"/>
          <p14:tracePt t="94781" x="7866063" y="4691063"/>
          <p14:tracePt t="94798" x="7797800" y="4648200"/>
          <p14:tracePt t="94814" x="7754938" y="4614863"/>
          <p14:tracePt t="94831" x="7713663" y="4564063"/>
          <p14:tracePt t="94848" x="7653338" y="4529138"/>
          <p14:tracePt t="94864" x="7543800" y="4427538"/>
          <p14:tracePt t="94881" x="7475538" y="4368800"/>
          <p14:tracePt t="94898" x="7424738" y="4335463"/>
          <p14:tracePt t="94914" x="7373938" y="4284663"/>
          <p14:tracePt t="94931" x="7332663" y="4249738"/>
          <p14:tracePt t="94948" x="7315200" y="4198938"/>
          <p14:tracePt t="94964" x="7281863" y="4122738"/>
          <p14:tracePt t="94981" x="7264400" y="4046538"/>
          <p14:tracePt t="94998" x="7264400" y="3987800"/>
          <p14:tracePt t="95015" x="7256463" y="3929063"/>
          <p14:tracePt t="95031" x="7256463" y="3886200"/>
          <p14:tracePt t="95048" x="7256463" y="3817938"/>
          <p14:tracePt t="95064" x="7256463" y="3716338"/>
          <p14:tracePt t="95081" x="7246938" y="3649663"/>
          <p14:tracePt t="95097" x="7246938" y="3598863"/>
          <p14:tracePt t="95114" x="7246938" y="3556000"/>
          <p14:tracePt t="95131" x="7246938" y="3497263"/>
          <p14:tracePt t="95148" x="7246938" y="3454400"/>
          <p14:tracePt t="95165" x="7246938" y="3403600"/>
          <p14:tracePt t="95181" x="7246938" y="3352800"/>
          <p14:tracePt t="95198" x="7264400" y="3309938"/>
          <p14:tracePt t="95214" x="7289800" y="3284538"/>
          <p14:tracePt t="95231" x="7307263" y="3243263"/>
          <p14:tracePt t="95248" x="7340600" y="3200400"/>
          <p14:tracePt t="95264" x="7373938" y="3132138"/>
          <p14:tracePt t="95281" x="7391400" y="3098800"/>
          <p14:tracePt t="95298" x="7416800" y="3055938"/>
          <p14:tracePt t="95315" x="7434263" y="3030538"/>
          <p14:tracePt t="95331" x="7442200" y="3022600"/>
          <p14:tracePt t="95348" x="7450138" y="3014663"/>
          <p14:tracePt t="95364" x="7475538" y="3014663"/>
          <p14:tracePt t="95382" x="7526338" y="2997200"/>
          <p14:tracePt t="95398" x="7586663" y="2979738"/>
          <p14:tracePt t="95400" x="7620000" y="2963863"/>
          <p14:tracePt t="95416" x="7662863" y="2954338"/>
          <p14:tracePt t="95431" x="7739063" y="2921000"/>
          <p14:tracePt t="95448" x="7789863" y="2878138"/>
          <p14:tracePt t="95465" x="7823200" y="2878138"/>
          <p14:tracePt t="95481" x="7831138" y="2878138"/>
          <p14:tracePt t="95498" x="7856538" y="2870200"/>
          <p14:tracePt t="95515" x="7891463" y="2870200"/>
          <p14:tracePt t="95532" x="7958138" y="2870200"/>
          <p14:tracePt t="95548" x="8008938" y="2870200"/>
          <p14:tracePt t="95565" x="8077200" y="2870200"/>
          <p14:tracePt t="95581" x="8128000" y="2887663"/>
          <p14:tracePt t="95598" x="8170863" y="2895600"/>
          <p14:tracePt t="95615" x="8212138" y="2928938"/>
          <p14:tracePt t="95631" x="8262938" y="2971800"/>
          <p14:tracePt t="95648" x="8339138" y="3048000"/>
          <p14:tracePt t="95665" x="8382000" y="3106738"/>
          <p14:tracePt t="95682" x="8450263" y="3200400"/>
          <p14:tracePt t="95698" x="8526463" y="3284538"/>
          <p14:tracePt t="95715" x="8559800" y="3370263"/>
          <p14:tracePt t="95731" x="8618538" y="3471863"/>
          <p14:tracePt t="95748" x="8661400" y="3573463"/>
          <p14:tracePt t="95765" x="8720138" y="3675063"/>
          <p14:tracePt t="95781" x="8729663" y="3741738"/>
          <p14:tracePt t="95798" x="8737600" y="3784600"/>
          <p14:tracePt t="95815" x="8737600" y="3817938"/>
          <p14:tracePt t="95831" x="8737600" y="3860800"/>
          <p14:tracePt t="95848" x="8737600" y="3929063"/>
          <p14:tracePt t="95865" x="8720138" y="3954463"/>
          <p14:tracePt t="95882" x="8712200" y="4005263"/>
          <p14:tracePt t="95899" x="8694738" y="4038600"/>
          <p14:tracePt t="95915" x="8678863" y="4071938"/>
          <p14:tracePt t="95932" x="8661400" y="4097338"/>
          <p14:tracePt t="95948" x="8661400" y="4132263"/>
          <p14:tracePt t="95965" x="8653463" y="4157663"/>
          <p14:tracePt t="95982" x="8643938" y="4173538"/>
          <p14:tracePt t="95998" x="8618538" y="4198938"/>
          <p14:tracePt t="96015" x="8593138" y="4216400"/>
          <p14:tracePt t="96032" x="8577263" y="4224338"/>
          <p14:tracePt t="96049" x="8534400" y="4259263"/>
          <p14:tracePt t="96065" x="8526463" y="4267200"/>
          <p14:tracePt t="96082" x="8516938" y="4275138"/>
          <p14:tracePt t="96240" x="8501063" y="4275138"/>
          <p14:tracePt t="96248" x="8491538" y="4284663"/>
          <p14:tracePt t="96256" x="8483600" y="4284663"/>
          <p14:tracePt t="96265" x="8475663" y="4284663"/>
          <p14:tracePt t="96282" x="8458200" y="4284663"/>
          <p14:tracePt t="96299" x="8440738" y="4284663"/>
          <p14:tracePt t="96600" x="8440738" y="4275138"/>
          <p14:tracePt t="96641" x="8440738" y="4267200"/>
          <p14:tracePt t="96680" x="8440738" y="4259263"/>
          <p14:tracePt t="96696" x="8440738" y="4249738"/>
          <p14:tracePt t="96720" x="8440738" y="4241800"/>
          <p14:tracePt t="97168" x="8450263" y="4241800"/>
          <p14:tracePt t="97184" x="8458200" y="4241800"/>
          <p14:tracePt t="97192" x="8466138" y="4241800"/>
          <p14:tracePt t="97200" x="8475663" y="4241800"/>
          <p14:tracePt t="97216" x="8526463" y="4241800"/>
          <p14:tracePt t="97233" x="8602663" y="4241800"/>
          <p14:tracePt t="97249" x="8729663" y="4241800"/>
          <p14:tracePt t="97266" x="8882063" y="4241800"/>
          <p14:tracePt t="97283" x="9009063" y="4241800"/>
          <p14:tracePt t="97299" x="9151938" y="4241800"/>
          <p14:tracePt t="97316" x="9329738" y="4241800"/>
          <p14:tracePt t="97333" x="9517063" y="4241800"/>
          <p14:tracePt t="97349" x="9736138" y="4241800"/>
          <p14:tracePt t="97366" x="9906000" y="4224338"/>
          <p14:tracePt t="97383" x="10025063" y="4224338"/>
          <p14:tracePt t="97400" x="10109200" y="4208463"/>
          <p14:tracePt t="97416" x="10193338" y="4198938"/>
          <p14:tracePt t="97433" x="10244138" y="4183063"/>
          <p14:tracePt t="97449" x="10337800" y="4165600"/>
          <p14:tracePt t="97466" x="10472738" y="4148138"/>
          <p14:tracePt t="97483" x="10566400" y="4140200"/>
          <p14:tracePt t="97500" x="10634663" y="4097338"/>
          <p14:tracePt t="97516" x="10693400" y="4071938"/>
          <p14:tracePt t="97533" x="10752138" y="4064000"/>
          <p14:tracePt t="97550" x="10769600" y="4056063"/>
          <p14:tracePt t="97566" x="10820400" y="4030663"/>
          <p14:tracePt t="97583" x="10863263" y="4021138"/>
          <p14:tracePt t="97600" x="10896600" y="4013200"/>
          <p14:tracePt t="97616" x="10929938" y="3995738"/>
          <p14:tracePt t="97650" x="10929938" y="3987800"/>
          <p14:tracePt t="97672" x="10922000" y="3979863"/>
          <p14:tracePt t="97683" x="10914063" y="3979863"/>
          <p14:tracePt t="97700" x="10904538" y="3979863"/>
          <p14:tracePt t="97716" x="10888663" y="3954463"/>
          <p14:tracePt t="97733" x="10871200" y="3937000"/>
          <p14:tracePt t="97750" x="10863263" y="3919538"/>
          <p14:tracePt t="97783" x="10853738" y="3903663"/>
          <p14:tracePt t="97800" x="10828338" y="3852863"/>
          <p14:tracePt t="97816" x="10812463" y="3817938"/>
          <p14:tracePt t="97833" x="10787063" y="3767138"/>
          <p14:tracePt t="97850" x="10769600" y="3725863"/>
          <p14:tracePt t="97866" x="10752138" y="3708400"/>
          <p14:tracePt t="97883" x="10744200" y="3683000"/>
          <p14:tracePt t="97900" x="10736263" y="3675063"/>
          <p14:tracePt t="97917" x="10726738" y="3665538"/>
          <p14:tracePt t="98704" x="10718800" y="3665538"/>
          <p14:tracePt t="98904" x="10701338" y="3665538"/>
          <p14:tracePt t="98912" x="10685463" y="3665538"/>
          <p14:tracePt t="98920" x="10668000" y="3657600"/>
          <p14:tracePt t="98934" x="10642600" y="3649663"/>
          <p14:tracePt t="98951" x="10591800" y="3606800"/>
          <p14:tracePt t="98968" x="10541000" y="3573463"/>
          <p14:tracePt t="98984" x="10533063" y="3573463"/>
          <p14:tracePt t="99001" x="10523538" y="3563938"/>
          <p14:tracePt t="99034" x="10515600" y="3563938"/>
          <p14:tracePt t="99051" x="10507663" y="3563938"/>
          <p14:tracePt t="99067" x="10490200" y="3563938"/>
          <p14:tracePt t="99084" x="10456863" y="3598863"/>
          <p14:tracePt t="99101" x="10406063" y="3640138"/>
          <p14:tracePt t="99118" x="10337800" y="3690938"/>
          <p14:tracePt t="99134" x="10269538" y="3725863"/>
          <p14:tracePt t="99151" x="10202863" y="3767138"/>
          <p14:tracePt t="99168" x="10126663" y="3810000"/>
          <p14:tracePt t="99184" x="10007600" y="3886200"/>
          <p14:tracePt t="99201" x="9939338" y="3937000"/>
          <p14:tracePt t="99218" x="9898063" y="3962400"/>
          <p14:tracePt t="99234" x="9863138" y="3979863"/>
          <p14:tracePt t="99251" x="9847263" y="3995738"/>
          <p14:tracePt t="99268" x="9821863" y="4021138"/>
          <p14:tracePt t="99284" x="9804400" y="4038600"/>
          <p14:tracePt t="99301" x="9786938" y="4046538"/>
          <p14:tracePt t="99317" x="9779000" y="4046538"/>
          <p14:tracePt t="99334" x="9761538" y="4046538"/>
          <p14:tracePt t="99351" x="9753600" y="4046538"/>
          <p14:tracePt t="99400" x="9736138" y="4046538"/>
          <p14:tracePt t="99408" x="9710738" y="4056063"/>
          <p14:tracePt t="99418" x="9694863" y="4064000"/>
          <p14:tracePt t="99434" x="9634538" y="4071938"/>
          <p14:tracePt t="99451" x="9532938" y="4122738"/>
          <p14:tracePt t="99468" x="9398000" y="4208463"/>
          <p14:tracePt t="99485" x="9228138" y="4310063"/>
          <p14:tracePt t="99501" x="9075738" y="4368800"/>
          <p14:tracePt t="99518" x="8940800" y="4411663"/>
          <p14:tracePt t="99534" x="8856663" y="4427538"/>
          <p14:tracePt t="99552" x="8694738" y="4427538"/>
          <p14:tracePt t="99568" x="8551863" y="4427538"/>
          <p14:tracePt t="99585" x="8389938" y="4427538"/>
          <p14:tracePt t="99601" x="8288338" y="4427538"/>
          <p14:tracePt t="99618" x="8221663" y="4427538"/>
          <p14:tracePt t="99635" x="8204200" y="4427538"/>
          <p14:tracePt t="104328" x="8196263" y="4419600"/>
          <p14:tracePt t="104336" x="8196263" y="4411663"/>
          <p14:tracePt t="104344" x="8186738" y="4402138"/>
          <p14:tracePt t="104355" x="8178800" y="4394200"/>
          <p14:tracePt t="104372" x="8178800" y="4376738"/>
          <p14:tracePt t="104388" x="8170863" y="4368800"/>
          <p14:tracePt t="104405" x="8170863" y="4360863"/>
          <p14:tracePt t="104422" x="8161338" y="4351338"/>
          <p14:tracePt t="104984" x="8170863" y="4376738"/>
          <p14:tracePt t="104992" x="8186738" y="4394200"/>
          <p14:tracePt t="105000" x="8212138" y="4411663"/>
          <p14:tracePt t="105008" x="8229600" y="4419600"/>
          <p14:tracePt t="105022" x="8229600" y="4427538"/>
          <p14:tracePt t="105039" x="8247063" y="4427538"/>
          <p14:tracePt t="105055" x="8255000" y="4445000"/>
          <p14:tracePt t="105072" x="8262938" y="4445000"/>
          <p14:tracePt t="105089" x="8272463" y="4470400"/>
          <p14:tracePt t="105106" x="8272463" y="4478338"/>
          <p14:tracePt t="105122" x="8272463" y="4495800"/>
          <p14:tracePt t="105139" x="8272463" y="4521200"/>
          <p14:tracePt t="105156" x="8272463" y="4529138"/>
          <p14:tracePt t="105172" x="8280400" y="4546600"/>
          <p14:tracePt t="105189" x="8280400" y="4554538"/>
          <p14:tracePt t="105206" x="8288338" y="4572000"/>
          <p14:tracePt t="105223" x="8288338" y="4605338"/>
          <p14:tracePt t="105239" x="8288338" y="4622800"/>
          <p14:tracePt t="105256" x="8288338" y="4648200"/>
          <p14:tracePt t="105272" x="8288338" y="4656138"/>
          <p14:tracePt t="105289" x="8288338" y="4673600"/>
          <p14:tracePt t="105306" x="8288338" y="4681538"/>
          <p14:tracePt t="105322" x="8288338" y="4699000"/>
          <p14:tracePt t="105339" x="8288338" y="4706938"/>
          <p14:tracePt t="105472" x="8288338" y="4724400"/>
          <p14:tracePt t="105504" x="8288338" y="4732338"/>
          <p14:tracePt t="105528" x="8288338" y="4741863"/>
          <p14:tracePt t="105544" x="8288338" y="4749800"/>
          <p14:tracePt t="105552" x="8280400" y="4749800"/>
          <p14:tracePt t="105560" x="8280400" y="4757738"/>
          <p14:tracePt t="105573" x="8272463" y="4767263"/>
          <p14:tracePt t="105589" x="8262938" y="4767263"/>
          <p14:tracePt t="105808" x="8262938" y="4775200"/>
          <p14:tracePt t="105888" x="8272463" y="4775200"/>
          <p14:tracePt t="105936" x="8280400" y="4775200"/>
          <p14:tracePt t="106568" x="8280400" y="4749800"/>
          <p14:tracePt t="106576" x="8280400" y="4716463"/>
          <p14:tracePt t="106584" x="8280400" y="4665663"/>
          <p14:tracePt t="106592" x="8280400" y="4622800"/>
          <p14:tracePt t="106607" x="8272463" y="4572000"/>
          <p14:tracePt t="106624" x="8255000" y="4529138"/>
          <p14:tracePt t="106640" x="8255000" y="4521200"/>
          <p14:tracePt t="106657" x="8247063" y="4513263"/>
          <p14:tracePt t="106888" x="8247063" y="4521200"/>
          <p14:tracePt t="106896" x="8255000" y="4529138"/>
          <p14:tracePt t="106928" x="8255000" y="4538663"/>
          <p14:tracePt t="107112" x="8255000" y="4546600"/>
          <p14:tracePt t="107128" x="8255000" y="4554538"/>
          <p14:tracePt t="107136" x="8255000" y="4564063"/>
          <p14:tracePt t="107144" x="8255000" y="4572000"/>
          <p14:tracePt t="107157" x="8247063" y="4579938"/>
          <p14:tracePt t="107175" x="8247063" y="4589463"/>
          <p14:tracePt t="107191" x="8237538" y="4605338"/>
          <p14:tracePt t="107224" x="8229600" y="4614863"/>
          <p14:tracePt t="107258" x="8221663" y="4622800"/>
          <p14:tracePt t="107274" x="8212138" y="4622800"/>
          <p14:tracePt t="107291" x="8204200" y="4648200"/>
          <p14:tracePt t="107307" x="8196263" y="4665663"/>
          <p14:tracePt t="107324" x="8186738" y="4681538"/>
          <p14:tracePt t="107341" x="8170863" y="4681538"/>
          <p14:tracePt t="107357" x="8161338" y="4699000"/>
          <p14:tracePt t="107374" x="8145463" y="4706938"/>
          <p14:tracePt t="107408" x="8135938" y="4706938"/>
          <p14:tracePt t="107496" x="8128000" y="4706938"/>
          <p14:tracePt t="107504" x="8128000" y="4716463"/>
          <p14:tracePt t="107512" x="8120063" y="4716463"/>
          <p14:tracePt t="107560" x="8110538" y="4716463"/>
          <p14:tracePt t="107720" x="8102600" y="4716463"/>
          <p14:tracePt t="107760" x="8094663" y="4716463"/>
          <p14:tracePt t="107800" x="8094663" y="4706938"/>
          <p14:tracePt t="108144" x="8085138" y="4699000"/>
          <p14:tracePt t="108256" x="8085138" y="4706938"/>
          <p14:tracePt t="108264" x="8077200" y="4706938"/>
          <p14:tracePt t="108288" x="8077200" y="4716463"/>
          <p14:tracePt t="108296" x="8069263" y="4724400"/>
          <p14:tracePt t="108308" x="8059738" y="4724400"/>
          <p14:tracePt t="108326" x="8051800" y="4724400"/>
          <p14:tracePt t="108342" x="8034338" y="4741863"/>
          <p14:tracePt t="108375" x="8026400" y="4741863"/>
          <p14:tracePt t="108393" x="8008938" y="4741863"/>
          <p14:tracePt t="108409" x="7983538" y="4749800"/>
          <p14:tracePt t="108425" x="7942263" y="4757738"/>
          <p14:tracePt t="108442" x="7916863" y="4767263"/>
          <p14:tracePt t="108458" x="7874000" y="4792663"/>
          <p14:tracePt t="108475" x="7815263" y="4808538"/>
          <p14:tracePt t="108492" x="7780338" y="4843463"/>
          <p14:tracePt t="108508" x="7729538" y="4876800"/>
          <p14:tracePt t="108525" x="7688263" y="4884738"/>
          <p14:tracePt t="108542" x="7662863" y="4910138"/>
          <p14:tracePt t="108558" x="7637463" y="4919663"/>
          <p14:tracePt t="108575" x="7637463" y="4927600"/>
          <p14:tracePt t="108617" x="7627938" y="4927600"/>
          <p14:tracePt t="108632" x="7612063" y="4927600"/>
          <p14:tracePt t="108648" x="7594600" y="4927600"/>
          <p14:tracePt t="108656" x="7586663" y="4927600"/>
          <p14:tracePt t="108672" x="7577138" y="4927600"/>
          <p14:tracePt t="108680" x="7569200" y="4927600"/>
          <p14:tracePt t="108720" x="7561263" y="4927600"/>
          <p14:tracePt t="108752" x="7551738" y="4919663"/>
          <p14:tracePt t="109000" x="7543800" y="4919663"/>
          <p14:tracePt t="109096" x="7535863" y="4919663"/>
          <p14:tracePt t="109160" x="7526338" y="4919663"/>
          <p14:tracePt t="109512" x="7510463" y="4919663"/>
          <p14:tracePt t="109528" x="7500938" y="4919663"/>
          <p14:tracePt t="109544" x="7493000" y="4919663"/>
          <p14:tracePt t="109561" x="7485063" y="4919663"/>
          <p14:tracePt t="109576" x="7475538" y="4927600"/>
          <p14:tracePt t="109584" x="7467600" y="4927600"/>
          <p14:tracePt t="109593" x="7459663" y="4927600"/>
          <p14:tracePt t="109616" x="7450138" y="4927600"/>
          <p14:tracePt t="109626" x="7442200" y="4927600"/>
          <p14:tracePt t="109672" x="7442200" y="4935538"/>
          <p14:tracePt t="109680" x="7434263" y="4935538"/>
          <p14:tracePt t="109696" x="7424738" y="4935538"/>
          <p14:tracePt t="109703" x="7424738" y="4945063"/>
          <p14:tracePt t="109720" x="7416800" y="4945063"/>
          <p14:tracePt t="109728" x="7416800" y="4953000"/>
          <p14:tracePt t="110056" x="7408863" y="4960938"/>
          <p14:tracePt t="110088" x="7399338" y="4960938"/>
          <p14:tracePt t="110104" x="7391400" y="4960938"/>
          <p14:tracePt t="110120" x="7373938" y="4960938"/>
          <p14:tracePt t="110128" x="7366000" y="4960938"/>
          <p14:tracePt t="110145" x="7358063" y="4970463"/>
          <p14:tracePt t="110152" x="7348538" y="4970463"/>
          <p14:tracePt t="110160" x="7340600" y="4978400"/>
          <p14:tracePt t="110176" x="7315200" y="4978400"/>
          <p14:tracePt t="110193" x="7307263" y="4978400"/>
          <p14:tracePt t="110210" x="7281863" y="4978400"/>
          <p14:tracePt t="110226" x="7239000" y="4978400"/>
          <p14:tracePt t="110243" x="7170738" y="4986338"/>
          <p14:tracePt t="110260" x="7129463" y="4986338"/>
          <p14:tracePt t="110277" x="7078663" y="4995863"/>
          <p14:tracePt t="110293" x="7043738" y="5003800"/>
          <p14:tracePt t="110310" x="7018338" y="5003800"/>
          <p14:tracePt t="110327" x="6977063" y="5003800"/>
          <p14:tracePt t="110343" x="6959600" y="5003800"/>
          <p14:tracePt t="110360" x="6942138" y="5003800"/>
          <p14:tracePt t="110377" x="6934200" y="5003800"/>
          <p14:tracePt t="110552" x="6926263" y="5003800"/>
          <p14:tracePt t="110576" x="6916738" y="5003800"/>
          <p14:tracePt t="110592" x="6900863" y="5003800"/>
          <p14:tracePt t="110600" x="6891338" y="5003800"/>
          <p14:tracePt t="110610" x="6883400" y="5003800"/>
          <p14:tracePt t="110627" x="6865938" y="5003800"/>
          <p14:tracePt t="110643" x="6858000" y="5011738"/>
          <p14:tracePt t="110660" x="6840538" y="5011738"/>
          <p14:tracePt t="110677" x="6789738" y="5011738"/>
          <p14:tracePt t="110693" x="6738938" y="5011738"/>
          <p14:tracePt t="110710" x="6680200" y="5011738"/>
          <p14:tracePt t="110727" x="6611938" y="5021263"/>
          <p14:tracePt t="110743" x="6545263" y="5021263"/>
          <p14:tracePt t="110760" x="6510338" y="5029200"/>
          <p14:tracePt t="111224" x="6502400" y="5029200"/>
          <p14:tracePt t="111296" x="6494463" y="5029200"/>
          <p14:tracePt t="111304" x="6484938" y="5021263"/>
          <p14:tracePt t="111312" x="6484938" y="5003800"/>
          <p14:tracePt t="111327" x="6477000" y="4986338"/>
          <p14:tracePt t="111344" x="6434138" y="4919663"/>
          <p14:tracePt t="111361" x="6408738" y="4868863"/>
          <p14:tracePt t="111377" x="6383338" y="4843463"/>
          <p14:tracePt t="111394" x="6383338" y="4826000"/>
          <p14:tracePt t="111456" x="6383338" y="4843463"/>
          <p14:tracePt t="111464" x="6383338" y="4851400"/>
          <p14:tracePt t="111472" x="6383338" y="4859338"/>
          <p14:tracePt t="111480" x="6383338" y="4876800"/>
          <p14:tracePt t="111494" x="6375400" y="4884738"/>
          <p14:tracePt t="111511" x="6357938" y="4894263"/>
          <p14:tracePt t="111552" x="6350000" y="4894263"/>
          <p14:tracePt t="111848" x="6350000" y="4884738"/>
          <p14:tracePt t="111856" x="6357938" y="4876800"/>
          <p14:tracePt t="111864" x="6367463" y="4859338"/>
          <p14:tracePt t="111878" x="6375400" y="4859338"/>
          <p14:tracePt t="111904" x="6383338" y="485933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 flipH="1">
            <a:off x="4114800" y="4216400"/>
            <a:ext cx="33867" cy="16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2" descr="Ketone to Alcohol Mechanism - NaBH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utoShape 6" descr="Ketone to Alcohol Mechanism - NaBH4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564" y="1602602"/>
            <a:ext cx="7386835" cy="496737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73541" y="2311489"/>
            <a:ext cx="3696788" cy="2769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979627" y="3159574"/>
            <a:ext cx="5878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250102" y="5085878"/>
            <a:ext cx="6296297" cy="1489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5C83DD-79FC-4429-AF20-48969A980A67}"/>
              </a:ext>
            </a:extLst>
          </p:cNvPr>
          <p:cNvSpPr txBox="1"/>
          <p:nvPr/>
        </p:nvSpPr>
        <p:spPr>
          <a:xfrm>
            <a:off x="892098" y="546410"/>
            <a:ext cx="8251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yl Reduction by Sodium Borohydride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9BAEC7D1-2037-483E-AFC5-329A9C97864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544"/>
    </mc:Choice>
    <mc:Fallback xmlns="">
      <p:transition spd="slow" advTm="97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4" x="6418263" y="4833938"/>
          <p14:tracePt t="306" x="6418263" y="4826000"/>
          <p14:tracePt t="318" x="6426200" y="4826000"/>
          <p14:tracePt t="335" x="6434138" y="4818063"/>
          <p14:tracePt t="351" x="6434138" y="4808538"/>
          <p14:tracePt t="368" x="6443663" y="4792663"/>
          <p14:tracePt t="385" x="6443663" y="4775200"/>
          <p14:tracePt t="401" x="6443663" y="4767263"/>
          <p14:tracePt t="418" x="6443663" y="4757738"/>
          <p14:tracePt t="611" x="6451600" y="4749800"/>
          <p14:tracePt t="627" x="6459538" y="4741863"/>
          <p14:tracePt t="635" x="6459538" y="4732338"/>
          <p14:tracePt t="643" x="6459538" y="4706938"/>
          <p14:tracePt t="652" x="6459538" y="4681538"/>
          <p14:tracePt t="668" x="6426200" y="4538663"/>
          <p14:tracePt t="685" x="6392863" y="4351338"/>
          <p14:tracePt t="702" x="6281738" y="4106863"/>
          <p14:tracePt t="718" x="6138863" y="3784600"/>
          <p14:tracePt t="735" x="6011863" y="3598863"/>
          <p14:tracePt t="752" x="5884863" y="3471863"/>
          <p14:tracePt t="768" x="5783263" y="3370263"/>
          <p14:tracePt t="785" x="5664200" y="3259138"/>
          <p14:tracePt t="802" x="5529263" y="3149600"/>
          <p14:tracePt t="818" x="5418138" y="3040063"/>
          <p14:tracePt t="835" x="5214938" y="2852738"/>
          <p14:tracePt t="852" x="5062538" y="2659063"/>
          <p14:tracePt t="868" x="4935538" y="2489200"/>
          <p14:tracePt t="885" x="4851400" y="2387600"/>
          <p14:tracePt t="902" x="4800600" y="2354263"/>
          <p14:tracePt t="918" x="4800600" y="2344738"/>
          <p14:tracePt t="1547" x="4792663" y="2336800"/>
          <p14:tracePt t="1555" x="4757738" y="2328863"/>
          <p14:tracePt t="1563" x="4724400" y="2311400"/>
          <p14:tracePt t="1571" x="4665663" y="2278063"/>
          <p14:tracePt t="1586" x="4597400" y="2209800"/>
          <p14:tracePt t="1602" x="4445000" y="2151063"/>
          <p14:tracePt t="1619" x="4360863" y="2082800"/>
          <p14:tracePt t="1636" x="4259263" y="2006600"/>
          <p14:tracePt t="1652" x="4140200" y="1897063"/>
          <p14:tracePt t="1669" x="4021138" y="1811338"/>
          <p14:tracePt t="1686" x="3929063" y="1719263"/>
          <p14:tracePt t="1702" x="3852863" y="1633538"/>
          <p14:tracePt t="1719" x="3741738" y="1557338"/>
          <p14:tracePt t="1736" x="3665538" y="1473200"/>
          <p14:tracePt t="1752" x="3563938" y="1404938"/>
          <p14:tracePt t="1769" x="3505200" y="1371600"/>
          <p14:tracePt t="1786" x="3436938" y="1312863"/>
          <p14:tracePt t="1802" x="3370263" y="1252538"/>
          <p14:tracePt t="1819" x="3319463" y="1185863"/>
          <p14:tracePt t="1836" x="3259138" y="1135063"/>
          <p14:tracePt t="1853" x="3157538" y="1041400"/>
          <p14:tracePt t="1869" x="3055938" y="982663"/>
          <p14:tracePt t="1886" x="2963863" y="922338"/>
          <p14:tracePt t="1903" x="2921000" y="896938"/>
          <p14:tracePt t="1919" x="2878138" y="881063"/>
          <p14:tracePt t="1936" x="2827338" y="838200"/>
          <p14:tracePt t="1953" x="2786063" y="787400"/>
          <p14:tracePt t="1969" x="2776538" y="769938"/>
          <p14:tracePt t="1986" x="2760663" y="744538"/>
          <p14:tracePt t="1988" x="2751138" y="744538"/>
          <p14:tracePt t="5411" x="2760663" y="744538"/>
          <p14:tracePt t="5427" x="2776538" y="744538"/>
          <p14:tracePt t="5435" x="2786063" y="744538"/>
          <p14:tracePt t="5523" x="2794000" y="754063"/>
          <p14:tracePt t="5539" x="2794000" y="762000"/>
          <p14:tracePt t="5595" x="2794000" y="779463"/>
          <p14:tracePt t="5603" x="2794000" y="787400"/>
          <p14:tracePt t="5618" x="2786063" y="787400"/>
          <p14:tracePt t="5835" x="2786063" y="812800"/>
          <p14:tracePt t="5843" x="2786063" y="820738"/>
          <p14:tracePt t="5851" x="2786063" y="846138"/>
          <p14:tracePt t="5859" x="2776538" y="871538"/>
          <p14:tracePt t="5872" x="2768600" y="906463"/>
          <p14:tracePt t="5889" x="2717800" y="973138"/>
          <p14:tracePt t="5906" x="2649538" y="1049338"/>
          <p14:tracePt t="5922" x="2547938" y="1135063"/>
          <p14:tracePt t="5940" x="2506663" y="1160463"/>
          <p14:tracePt t="5956" x="2489200" y="1168400"/>
          <p14:tracePt t="5989" x="2481263" y="1168400"/>
          <p14:tracePt t="6006" x="2481263" y="1160463"/>
          <p14:tracePt t="6023" x="2481263" y="1143000"/>
          <p14:tracePt t="6039" x="2471738" y="1135063"/>
          <p14:tracePt t="6056" x="2471738" y="1109663"/>
          <p14:tracePt t="6073" x="2471738" y="1084263"/>
          <p14:tracePt t="6090" x="2489200" y="1033463"/>
          <p14:tracePt t="6106" x="2540000" y="982663"/>
          <p14:tracePt t="6123" x="2649538" y="931863"/>
          <p14:tracePt t="6139" x="2786063" y="922338"/>
          <p14:tracePt t="6156" x="2989263" y="922338"/>
          <p14:tracePt t="6173" x="3192463" y="973138"/>
          <p14:tracePt t="6189" x="3386138" y="1041400"/>
          <p14:tracePt t="6206" x="3563938" y="1150938"/>
          <p14:tracePt t="6223" x="3665538" y="1227138"/>
          <p14:tracePt t="6240" x="3741738" y="1262063"/>
          <p14:tracePt t="6256" x="3792538" y="1287463"/>
          <p14:tracePt t="6273" x="3852863" y="1295400"/>
          <p14:tracePt t="6289" x="3954463" y="1346200"/>
          <p14:tracePt t="6306" x="4071938" y="1354138"/>
          <p14:tracePt t="6323" x="4267200" y="1354138"/>
          <p14:tracePt t="6339" x="4376738" y="1354138"/>
          <p14:tracePt t="6356" x="4470400" y="1354138"/>
          <p14:tracePt t="6373" x="4546600" y="1371600"/>
          <p14:tracePt t="6390" x="4597400" y="1404938"/>
          <p14:tracePt t="6406" x="4665663" y="1473200"/>
          <p14:tracePt t="6423" x="4757738" y="1549400"/>
          <p14:tracePt t="6440" x="4859338" y="1633538"/>
          <p14:tracePt t="6457" x="4960938" y="1693863"/>
          <p14:tracePt t="6473" x="5087938" y="1744663"/>
          <p14:tracePt t="6490" x="5199063" y="1778000"/>
          <p14:tracePt t="6492" x="5249863" y="1811338"/>
          <p14:tracePt t="6506" x="5308600" y="1854200"/>
          <p14:tracePt t="6523" x="5359400" y="1871663"/>
          <p14:tracePt t="6540" x="5367338" y="1879600"/>
          <p14:tracePt t="6556" x="5384800" y="1897063"/>
          <p14:tracePt t="6573" x="5410200" y="1922463"/>
          <p14:tracePt t="6590" x="5427663" y="1938338"/>
          <p14:tracePt t="6607" x="5453063" y="1973263"/>
          <p14:tracePt t="6623" x="5468938" y="2006600"/>
          <p14:tracePt t="6640" x="5478463" y="2039938"/>
          <p14:tracePt t="6657" x="5494338" y="2090738"/>
          <p14:tracePt t="6673" x="5529263" y="2151063"/>
          <p14:tracePt t="6690" x="5554663" y="2201863"/>
          <p14:tracePt t="6707" x="5588000" y="2260600"/>
          <p14:tracePt t="6723" x="5605463" y="2293938"/>
          <p14:tracePt t="6740" x="5605463" y="2311400"/>
          <p14:tracePt t="6757" x="5605463" y="2319338"/>
          <p14:tracePt t="6773" x="5605463" y="2344738"/>
          <p14:tracePt t="6790" x="5588000" y="2362200"/>
          <p14:tracePt t="6807" x="5562600" y="2379663"/>
          <p14:tracePt t="6823" x="5545138" y="2420938"/>
          <p14:tracePt t="6840" x="5511800" y="2438400"/>
          <p14:tracePt t="6857" x="5486400" y="2471738"/>
          <p14:tracePt t="6873" x="5468938" y="2506663"/>
          <p14:tracePt t="6890" x="5453063" y="2532063"/>
          <p14:tracePt t="6907" x="5427663" y="2540000"/>
          <p14:tracePt t="6923" x="5384800" y="2557463"/>
          <p14:tracePt t="6940" x="5351463" y="2565400"/>
          <p14:tracePt t="6957" x="5300663" y="2582863"/>
          <p14:tracePt t="6973" x="5249863" y="2582863"/>
          <p14:tracePt t="6990" x="5189538" y="2582863"/>
          <p14:tracePt t="7007" x="5113338" y="2590800"/>
          <p14:tracePt t="7023" x="5021263" y="2590800"/>
          <p14:tracePt t="7040" x="4919663" y="2616200"/>
          <p14:tracePt t="7057" x="4868863" y="2624138"/>
          <p14:tracePt t="7074" x="4818063" y="2633663"/>
          <p14:tracePt t="7090" x="4775200" y="2641600"/>
          <p14:tracePt t="7107" x="4732338" y="2649538"/>
          <p14:tracePt t="7123" x="4673600" y="2649538"/>
          <p14:tracePt t="7140" x="4640263" y="2667000"/>
          <p14:tracePt t="7157" x="4572000" y="2674938"/>
          <p14:tracePt t="7173" x="4503738" y="2674938"/>
          <p14:tracePt t="7190" x="4427538" y="2692400"/>
          <p14:tracePt t="7207" x="4360863" y="2700338"/>
          <p14:tracePt t="7224" x="4318000" y="2717800"/>
          <p14:tracePt t="7240" x="4284663" y="2725738"/>
          <p14:tracePt t="7257" x="4249738" y="2743200"/>
          <p14:tracePt t="7274" x="4198938" y="2768600"/>
          <p14:tracePt t="7291" x="4122738" y="2794000"/>
          <p14:tracePt t="7307" x="4064000" y="2811463"/>
          <p14:tracePt t="7324" x="3970338" y="2827338"/>
          <p14:tracePt t="7340" x="3868738" y="2836863"/>
          <p14:tracePt t="7357" x="3802063" y="2836863"/>
          <p14:tracePt t="7374" x="3733800" y="2836863"/>
          <p14:tracePt t="7390" x="3657600" y="2836863"/>
          <p14:tracePt t="7407" x="3556000" y="2844800"/>
          <p14:tracePt t="7424" x="3479800" y="2844800"/>
          <p14:tracePt t="7441" x="3403600" y="2844800"/>
          <p14:tracePt t="7457" x="3344863" y="2844800"/>
          <p14:tracePt t="7474" x="3284538" y="2844800"/>
          <p14:tracePt t="7490" x="3192463" y="2844800"/>
          <p14:tracePt t="7508" x="3124200" y="2836863"/>
          <p14:tracePt t="7524" x="3040063" y="2827338"/>
          <p14:tracePt t="7540" x="2963863" y="2819400"/>
          <p14:tracePt t="7557" x="2913063" y="2801938"/>
          <p14:tracePt t="7574" x="2852738" y="2776538"/>
          <p14:tracePt t="7591" x="2801938" y="2735263"/>
          <p14:tracePt t="7607" x="2768600" y="2700338"/>
          <p14:tracePt t="7624" x="2735263" y="2684463"/>
          <p14:tracePt t="7641" x="2692400" y="2633663"/>
          <p14:tracePt t="7659" x="2659063" y="2590800"/>
          <p14:tracePt t="7674" x="2633663" y="2573338"/>
          <p14:tracePt t="7691" x="2590800" y="2489200"/>
          <p14:tracePt t="7707" x="2582863" y="2446338"/>
          <p14:tracePt t="7724" x="2573338" y="2387600"/>
          <p14:tracePt t="7741" x="2565400" y="2328863"/>
          <p14:tracePt t="7757" x="2557463" y="2303463"/>
          <p14:tracePt t="7774" x="2547938" y="2243138"/>
          <p14:tracePt t="7791" x="2547938" y="2201863"/>
          <p14:tracePt t="7807" x="2547938" y="2141538"/>
          <p14:tracePt t="7824" x="2547938" y="2116138"/>
          <p14:tracePt t="7841" x="2557463" y="2090738"/>
          <p14:tracePt t="7857" x="2573338" y="2065338"/>
          <p14:tracePt t="7874" x="2573338" y="2032000"/>
          <p14:tracePt t="7891" x="2573338" y="2006600"/>
          <p14:tracePt t="7908" x="2582863" y="1981200"/>
          <p14:tracePt t="7924" x="2590800" y="1981200"/>
          <p14:tracePt t="7941" x="2598738" y="1973263"/>
          <p14:tracePt t="7958" x="2616200" y="1955800"/>
          <p14:tracePt t="7975" x="2641600" y="1947863"/>
          <p14:tracePt t="7991" x="2659063" y="1938338"/>
          <p14:tracePt t="8008" x="2674938" y="1938338"/>
          <p14:tracePt t="8024" x="2700338" y="1922463"/>
          <p14:tracePt t="8041" x="2709863" y="1912938"/>
          <p14:tracePt t="8058" x="2735263" y="1912938"/>
          <p14:tracePt t="8074" x="2743200" y="1905000"/>
          <p14:tracePt t="8091" x="2760663" y="1897063"/>
          <p14:tracePt t="8108" x="2786063" y="1887538"/>
          <p14:tracePt t="8124" x="2801938" y="1887538"/>
          <p14:tracePt t="8141" x="2844800" y="1879600"/>
          <p14:tracePt t="8158" x="2887663" y="1879600"/>
          <p14:tracePt t="8174" x="2921000" y="1879600"/>
          <p14:tracePt t="8191" x="2954338" y="1879600"/>
          <p14:tracePt t="8208" x="2963863" y="1871663"/>
          <p14:tracePt t="8224" x="2971800" y="1871663"/>
          <p14:tracePt t="8258" x="2989263" y="1862138"/>
          <p14:tracePt t="8274" x="3022600" y="1846263"/>
          <p14:tracePt t="8291" x="3048000" y="1846263"/>
          <p14:tracePt t="8308" x="3065463" y="1846263"/>
          <p14:tracePt t="8363" x="3073400" y="1846263"/>
          <p14:tracePt t="8379" x="3090863" y="1836738"/>
          <p14:tracePt t="8387" x="3116263" y="1828800"/>
          <p14:tracePt t="8395" x="3141663" y="1820863"/>
          <p14:tracePt t="8408" x="3167063" y="1820863"/>
          <p14:tracePt t="8424" x="3225800" y="1820863"/>
          <p14:tracePt t="8442" x="3284538" y="1811338"/>
          <p14:tracePt t="8458" x="3309938" y="1811338"/>
          <p14:tracePt t="8475" x="3335338" y="1811338"/>
          <p14:tracePt t="8491" x="3352800" y="1811338"/>
          <p14:tracePt t="8508" x="3370263" y="1811338"/>
          <p14:tracePt t="8524" x="3403600" y="1836738"/>
          <p14:tracePt t="8541" x="3487738" y="1862138"/>
          <p14:tracePt t="8558" x="3598863" y="1887538"/>
          <p14:tracePt t="8575" x="3708400" y="1905000"/>
          <p14:tracePt t="8591" x="3784600" y="1922463"/>
          <p14:tracePt t="8608" x="3886200" y="1963738"/>
          <p14:tracePt t="8625" x="3962400" y="1989138"/>
          <p14:tracePt t="8641" x="4046538" y="2024063"/>
          <p14:tracePt t="8658" x="4173538" y="2065338"/>
          <p14:tracePt t="8675" x="4325938" y="2176463"/>
          <p14:tracePt t="8691" x="4419600" y="2260600"/>
          <p14:tracePt t="8708" x="4470400" y="2311400"/>
          <p14:tracePt t="8725" x="4495800" y="2319338"/>
          <p14:tracePt t="8741" x="4554538" y="2344738"/>
          <p14:tracePt t="8758" x="4597400" y="2362200"/>
          <p14:tracePt t="8775" x="4640263" y="2370138"/>
          <p14:tracePt t="8808" x="4640263" y="2379663"/>
          <p14:tracePt t="8843" x="4648200" y="2379663"/>
          <p14:tracePt t="8907" x="4648200" y="2387600"/>
          <p14:tracePt t="8923" x="4648200" y="2405063"/>
          <p14:tracePt t="8931" x="4648200" y="2413000"/>
          <p14:tracePt t="8942" x="4656138" y="2430463"/>
          <p14:tracePt t="8958" x="4656138" y="2446338"/>
          <p14:tracePt t="8975" x="4648200" y="2471738"/>
          <p14:tracePt t="8992" x="4630738" y="2489200"/>
          <p14:tracePt t="9008" x="4605338" y="2497138"/>
          <p14:tracePt t="9025" x="4579938" y="2497138"/>
          <p14:tracePt t="9042" x="4572000" y="2497138"/>
          <p14:tracePt t="9058" x="4546600" y="2497138"/>
          <p14:tracePt t="9075" x="4513263" y="2506663"/>
          <p14:tracePt t="9092" x="4487863" y="2506663"/>
          <p14:tracePt t="9109" x="4462463" y="2506663"/>
          <p14:tracePt t="9125" x="4419600" y="2463800"/>
          <p14:tracePt t="9142" x="4394200" y="2430463"/>
          <p14:tracePt t="9158" x="4386263" y="2387600"/>
          <p14:tracePt t="9175" x="4386263" y="2344738"/>
          <p14:tracePt t="9192" x="4386263" y="2286000"/>
          <p14:tracePt t="9208" x="4386263" y="2243138"/>
          <p14:tracePt t="9225" x="4411663" y="2184400"/>
          <p14:tracePt t="9242" x="4452938" y="2151063"/>
          <p14:tracePt t="9259" x="4495800" y="2133600"/>
          <p14:tracePt t="9275" x="4529138" y="2133600"/>
          <p14:tracePt t="9292" x="4564063" y="2133600"/>
          <p14:tracePt t="9308" x="4579938" y="2141538"/>
          <p14:tracePt t="9325" x="4589463" y="2151063"/>
          <p14:tracePt t="9342" x="4597400" y="2166938"/>
          <p14:tracePt t="9359" x="4605338" y="2176463"/>
          <p14:tracePt t="9375" x="4614863" y="2192338"/>
          <p14:tracePt t="9392" x="4614863" y="2201863"/>
          <p14:tracePt t="9409" x="4614863" y="2217738"/>
          <p14:tracePt t="9425" x="4614863" y="2243138"/>
          <p14:tracePt t="9442" x="4597400" y="2260600"/>
          <p14:tracePt t="9459" x="4597400" y="2268538"/>
          <p14:tracePt t="9475" x="4589463" y="2268538"/>
          <p14:tracePt t="9492" x="4572000" y="2268538"/>
          <p14:tracePt t="9509" x="4564063" y="2252663"/>
          <p14:tracePt t="9525" x="4538663" y="2217738"/>
          <p14:tracePt t="9542" x="4538663" y="2192338"/>
          <p14:tracePt t="9559" x="4529138" y="2141538"/>
          <p14:tracePt t="9575" x="4529138" y="2090738"/>
          <p14:tracePt t="9592" x="4529138" y="2039938"/>
          <p14:tracePt t="9609" x="4564063" y="1989138"/>
          <p14:tracePt t="9626" x="4597400" y="1938338"/>
          <p14:tracePt t="9642" x="4630738" y="1922463"/>
          <p14:tracePt t="9659" x="4699000" y="1905000"/>
          <p14:tracePt t="9675" x="4749800" y="1905000"/>
          <p14:tracePt t="9692" x="4792663" y="1905000"/>
          <p14:tracePt t="9709" x="4818063" y="1905000"/>
          <p14:tracePt t="9726" x="4833938" y="1905000"/>
          <p14:tracePt t="9742" x="4843463" y="1905000"/>
          <p14:tracePt t="9759" x="4851400" y="1930400"/>
          <p14:tracePt t="9776" x="4868863" y="1955800"/>
          <p14:tracePt t="9792" x="4876800" y="2006600"/>
          <p14:tracePt t="9809" x="4884738" y="2057400"/>
          <p14:tracePt t="9826" x="4894263" y="2108200"/>
          <p14:tracePt t="9842" x="4894263" y="2184400"/>
          <p14:tracePt t="9859" x="4910138" y="2227263"/>
          <p14:tracePt t="9876" x="4910138" y="2252663"/>
          <p14:tracePt t="9892" x="4894263" y="2278063"/>
          <p14:tracePt t="9909" x="4868863" y="2286000"/>
          <p14:tracePt t="9926" x="4826000" y="2293938"/>
          <p14:tracePt t="9943" x="4792663" y="2293938"/>
          <p14:tracePt t="9959" x="4749800" y="2293938"/>
          <p14:tracePt t="9976" x="4716463" y="2293938"/>
          <p14:tracePt t="9992" x="4699000" y="2286000"/>
          <p14:tracePt t="9995" x="4681538" y="2278063"/>
          <p14:tracePt t="10009" x="4665663" y="2268538"/>
          <p14:tracePt t="10026" x="4648200" y="2235200"/>
          <p14:tracePt t="10042" x="4640263" y="2166938"/>
          <p14:tracePt t="10059" x="4640263" y="2116138"/>
          <p14:tracePt t="10076" x="4640263" y="2024063"/>
          <p14:tracePt t="10093" x="4640263" y="1947863"/>
          <p14:tracePt t="10109" x="4648200" y="1887538"/>
          <p14:tracePt t="10126" x="4665663" y="1871663"/>
          <p14:tracePt t="10142" x="4681538" y="1854200"/>
          <p14:tracePt t="10159" x="4706938" y="1854200"/>
          <p14:tracePt t="10176" x="4767263" y="1879600"/>
          <p14:tracePt t="10193" x="4851400" y="1947863"/>
          <p14:tracePt t="10209" x="4919663" y="2039938"/>
          <p14:tracePt t="10226" x="4960938" y="2125663"/>
          <p14:tracePt t="10243" x="4970463" y="2217738"/>
          <p14:tracePt t="10259" x="4945063" y="2260600"/>
          <p14:tracePt t="10276" x="4902200" y="2286000"/>
          <p14:tracePt t="10293" x="4859338" y="2286000"/>
          <p14:tracePt t="10310" x="4808538" y="2286000"/>
          <p14:tracePt t="10326" x="4767263" y="2268538"/>
          <p14:tracePt t="10343" x="4741863" y="2252663"/>
          <p14:tracePt t="10359" x="4732338" y="2227263"/>
          <p14:tracePt t="10376" x="4732338" y="2192338"/>
          <p14:tracePt t="10393" x="4732338" y="2133600"/>
          <p14:tracePt t="10409" x="4732338" y="2082800"/>
          <p14:tracePt t="10426" x="4749800" y="2074863"/>
          <p14:tracePt t="10443" x="4757738" y="2074863"/>
          <p14:tracePt t="10460" x="4767263" y="2108200"/>
          <p14:tracePt t="10476" x="4783138" y="2192338"/>
          <p14:tracePt t="10493" x="4783138" y="2252663"/>
          <p14:tracePt t="10509" x="4783138" y="2311400"/>
          <p14:tracePt t="10526" x="4783138" y="2328863"/>
          <p14:tracePt t="10571" x="4775200" y="2328863"/>
          <p14:tracePt t="10619" x="4767263" y="2328863"/>
          <p14:tracePt t="11179" x="4757738" y="2336800"/>
          <p14:tracePt t="11187" x="4749800" y="2354263"/>
          <p14:tracePt t="11195" x="4732338" y="2362200"/>
          <p14:tracePt t="11210" x="4716463" y="2379663"/>
          <p14:tracePt t="11227" x="4673600" y="2420938"/>
          <p14:tracePt t="11243" x="4648200" y="2446338"/>
          <p14:tracePt t="11260" x="4630738" y="2455863"/>
          <p14:tracePt t="11277" x="4614863" y="2463800"/>
          <p14:tracePt t="11293" x="4579938" y="2471738"/>
          <p14:tracePt t="11310" x="4529138" y="2471738"/>
          <p14:tracePt t="11327" x="4452938" y="2481263"/>
          <p14:tracePt t="11344" x="4343400" y="2481263"/>
          <p14:tracePt t="11360" x="4259263" y="2489200"/>
          <p14:tracePt t="11377" x="4191000" y="2489200"/>
          <p14:tracePt t="11393" x="4165600" y="2489200"/>
          <p14:tracePt t="11410" x="4140200" y="2489200"/>
          <p14:tracePt t="11427" x="4132263" y="2489200"/>
          <p14:tracePt t="11444" x="4114800" y="2489200"/>
          <p14:tracePt t="11460" x="4071938" y="2497138"/>
          <p14:tracePt t="11477" x="4038600" y="2497138"/>
          <p14:tracePt t="11494" x="4005263" y="2497138"/>
          <p14:tracePt t="11510" x="3970338" y="2497138"/>
          <p14:tracePt t="11527" x="3944938" y="2497138"/>
          <p14:tracePt t="11544" x="3919538" y="2497138"/>
          <p14:tracePt t="11561" x="3878263" y="2489200"/>
          <p14:tracePt t="11577" x="3835400" y="2471738"/>
          <p14:tracePt t="11594" x="3802063" y="2471738"/>
          <p14:tracePt t="11643" x="3802063" y="2463800"/>
          <p14:tracePt t="11651" x="3792538" y="2463800"/>
          <p14:tracePt t="11660" x="3792538" y="2455863"/>
          <p14:tracePt t="11677" x="3776663" y="2446338"/>
          <p14:tracePt t="11811" x="3767138" y="2455863"/>
          <p14:tracePt t="11819" x="3759200" y="2463800"/>
          <p14:tracePt t="11827" x="3751263" y="2463800"/>
          <p14:tracePt t="11844" x="3708400" y="2481263"/>
          <p14:tracePt t="11861" x="3657600" y="2489200"/>
          <p14:tracePt t="11877" x="3640138" y="2497138"/>
          <p14:tracePt t="11963" x="3632200" y="2497138"/>
          <p14:tracePt t="11979" x="3606800" y="2497138"/>
          <p14:tracePt t="11987" x="3598863" y="2497138"/>
          <p14:tracePt t="11995" x="3581400" y="2489200"/>
          <p14:tracePt t="12011" x="3522663" y="2463800"/>
          <p14:tracePt t="12028" x="3446463" y="2420938"/>
          <p14:tracePt t="12044" x="3386138" y="2379663"/>
          <p14:tracePt t="12061" x="3319463" y="2311400"/>
          <p14:tracePt t="12077" x="3302000" y="2268538"/>
          <p14:tracePt t="12094" x="3284538" y="2217738"/>
          <p14:tracePt t="12111" x="3284538" y="2151063"/>
          <p14:tracePt t="12128" x="3284538" y="2100263"/>
          <p14:tracePt t="12144" x="3284538" y="2065338"/>
          <p14:tracePt t="12161" x="3294063" y="2032000"/>
          <p14:tracePt t="12178" x="3309938" y="1998663"/>
          <p14:tracePt t="12194" x="3344863" y="1947863"/>
          <p14:tracePt t="12211" x="3403600" y="1879600"/>
          <p14:tracePt t="12228" x="3462338" y="1854200"/>
          <p14:tracePt t="12244" x="3530600" y="1828800"/>
          <p14:tracePt t="12261" x="3563938" y="1828800"/>
          <p14:tracePt t="12278" x="3589338" y="1828800"/>
          <p14:tracePt t="12294" x="3598863" y="1854200"/>
          <p14:tracePt t="12311" x="3624263" y="1887538"/>
          <p14:tracePt t="12328" x="3649663" y="1947863"/>
          <p14:tracePt t="12344" x="3657600" y="2014538"/>
          <p14:tracePt t="12361" x="3665538" y="2065338"/>
          <p14:tracePt t="12378" x="3665538" y="2108200"/>
          <p14:tracePt t="12394" x="3665538" y="2141538"/>
          <p14:tracePt t="12411" x="3657600" y="2166938"/>
          <p14:tracePt t="12428" x="3640138" y="2201863"/>
          <p14:tracePt t="12444" x="3632200" y="2217738"/>
          <p14:tracePt t="12462" x="3632200" y="2243138"/>
          <p14:tracePt t="12478" x="3632200" y="2268538"/>
          <p14:tracePt t="12494" x="3632200" y="2278063"/>
          <p14:tracePt t="12511" x="3632200" y="2286000"/>
          <p14:tracePt t="12528" x="3649663" y="2293938"/>
          <p14:tracePt t="12544" x="3665538" y="2293938"/>
          <p14:tracePt t="12561" x="3683000" y="2293938"/>
          <p14:tracePt t="12578" x="3700463" y="2293938"/>
          <p14:tracePt t="12594" x="3708400" y="2303463"/>
          <p14:tracePt t="12611" x="3716338" y="2311400"/>
          <p14:tracePt t="12667" x="3716338" y="2293938"/>
          <p14:tracePt t="12683" x="3716338" y="2278063"/>
          <p14:tracePt t="12691" x="3716338" y="2268538"/>
          <p14:tracePt t="12699" x="3716338" y="2260600"/>
          <p14:tracePt t="12711" x="3725863" y="2252663"/>
          <p14:tracePt t="12728" x="3741738" y="2235200"/>
          <p14:tracePt t="12745" x="3759200" y="2201863"/>
          <p14:tracePt t="12761" x="3784600" y="2184400"/>
          <p14:tracePt t="12778" x="3810000" y="2159000"/>
          <p14:tracePt t="12795" x="3827463" y="2133600"/>
          <p14:tracePt t="12811" x="3835400" y="2125663"/>
          <p14:tracePt t="12828" x="3843338" y="2108200"/>
          <p14:tracePt t="12845" x="3860800" y="2082800"/>
          <p14:tracePt t="12861" x="3868738" y="2065338"/>
          <p14:tracePt t="12878" x="3878263" y="2057400"/>
          <p14:tracePt t="13019" x="3868738" y="2049463"/>
          <p14:tracePt t="13027" x="3860800" y="2049463"/>
          <p14:tracePt t="13035" x="3852863" y="2049463"/>
          <p14:tracePt t="13045" x="3827463" y="2039938"/>
          <p14:tracePt t="13062" x="3776663" y="2039938"/>
          <p14:tracePt t="13078" x="3708400" y="2024063"/>
          <p14:tracePt t="13095" x="3624263" y="1989138"/>
          <p14:tracePt t="13112" x="3530600" y="1930400"/>
          <p14:tracePt t="13128" x="3454400" y="1871663"/>
          <p14:tracePt t="13145" x="3421063" y="1846263"/>
          <p14:tracePt t="13162" x="3403600" y="1820863"/>
          <p14:tracePt t="13203" x="3395663" y="1820863"/>
          <p14:tracePt t="13212" x="3386138" y="1820863"/>
          <p14:tracePt t="13228" x="3360738" y="1828800"/>
          <p14:tracePt t="13245" x="3335338" y="1836738"/>
          <p14:tracePt t="13262" x="3302000" y="1846263"/>
          <p14:tracePt t="13278" x="3284538" y="1871663"/>
          <p14:tracePt t="13295" x="3233738" y="1912938"/>
          <p14:tracePt t="13312" x="3192463" y="1955800"/>
          <p14:tracePt t="13329" x="3157538" y="1998663"/>
          <p14:tracePt t="13345" x="3124200" y="2057400"/>
          <p14:tracePt t="13362" x="3106738" y="2108200"/>
          <p14:tracePt t="13378" x="3106738" y="2151063"/>
          <p14:tracePt t="13395" x="3098800" y="2176463"/>
          <p14:tracePt t="13412" x="3098800" y="2192338"/>
          <p14:tracePt t="13429" x="3098800" y="2217738"/>
          <p14:tracePt t="13445" x="3098800" y="2243138"/>
          <p14:tracePt t="13462" x="3098800" y="2268538"/>
          <p14:tracePt t="13479" x="3098800" y="2303463"/>
          <p14:tracePt t="13495" x="3106738" y="2328863"/>
          <p14:tracePt t="13512" x="3124200" y="2362200"/>
          <p14:tracePt t="13514" x="3141663" y="2370138"/>
          <p14:tracePt t="13528" x="3141663" y="2379663"/>
          <p14:tracePt t="13545" x="3149600" y="2387600"/>
          <p14:tracePt t="13787" x="3141663" y="2387600"/>
          <p14:tracePt t="13939" x="3132138" y="2387600"/>
          <p14:tracePt t="13955" x="3124200" y="2379663"/>
          <p14:tracePt t="13963" x="3116263" y="2379663"/>
          <p14:tracePt t="13971" x="3116263" y="2370138"/>
          <p14:tracePt t="13979" x="3116263" y="2362200"/>
          <p14:tracePt t="13995" x="3106738" y="2354263"/>
          <p14:tracePt t="14029" x="3098800" y="2336800"/>
          <p14:tracePt t="14045" x="3098800" y="2328863"/>
          <p14:tracePt t="14062" x="3081338" y="2303463"/>
          <p14:tracePt t="14079" x="3081338" y="2293938"/>
          <p14:tracePt t="14112" x="3081338" y="2286000"/>
          <p14:tracePt t="14323" x="3081338" y="2278063"/>
          <p14:tracePt t="14339" x="3081338" y="2268538"/>
          <p14:tracePt t="14347" x="3081338" y="2252663"/>
          <p14:tracePt t="14363" x="3081338" y="2235200"/>
          <p14:tracePt t="14371" x="3090863" y="2227263"/>
          <p14:tracePt t="14380" x="3106738" y="2217738"/>
          <p14:tracePt t="14396" x="3141663" y="2217738"/>
          <p14:tracePt t="14413" x="3208338" y="2217738"/>
          <p14:tracePt t="14429" x="3251200" y="2217738"/>
          <p14:tracePt t="14446" x="3294063" y="2217738"/>
          <p14:tracePt t="14463" x="3335338" y="2227263"/>
          <p14:tracePt t="14479" x="3370263" y="2235200"/>
          <p14:tracePt t="14496" x="3378200" y="2235200"/>
          <p14:tracePt t="14515" x="3378200" y="2243138"/>
          <p14:tracePt t="14531" x="3378200" y="2252663"/>
          <p14:tracePt t="14546" x="3395663" y="2252663"/>
          <p14:tracePt t="14563" x="3454400" y="2260600"/>
          <p14:tracePt t="14579" x="3513138" y="2268538"/>
          <p14:tracePt t="14596" x="3563938" y="2278063"/>
          <p14:tracePt t="14613" x="3614738" y="2278063"/>
          <p14:tracePt t="14630" x="3624263" y="2278063"/>
          <p14:tracePt t="14663" x="3632200" y="2278063"/>
          <p14:tracePt t="14680" x="3640138" y="2293938"/>
          <p14:tracePt t="14696" x="3649663" y="2293938"/>
          <p14:tracePt t="14713" x="3665538" y="2293938"/>
          <p14:tracePt t="14730" x="3675063" y="2293938"/>
          <p14:tracePt t="14747" x="3690938" y="2293938"/>
          <p14:tracePt t="14780" x="3708400" y="2293938"/>
          <p14:tracePt t="14796" x="3733800" y="2278063"/>
          <p14:tracePt t="14813" x="3751263" y="2278063"/>
          <p14:tracePt t="14830" x="3751263" y="2268538"/>
          <p14:tracePt t="14907" x="3741738" y="2268538"/>
          <p14:tracePt t="14915" x="3733800" y="2268538"/>
          <p14:tracePt t="14923" x="3716338" y="2268538"/>
          <p14:tracePt t="14931" x="3700463" y="2268538"/>
          <p14:tracePt t="14947" x="3690938" y="2268538"/>
          <p14:tracePt t="14964" x="3683000" y="2268538"/>
          <p14:tracePt t="14987" x="3675063" y="2268538"/>
          <p14:tracePt t="15003" x="3657600" y="2268538"/>
          <p14:tracePt t="15013" x="3649663" y="2268538"/>
          <p14:tracePt t="15030" x="3614738" y="2268538"/>
          <p14:tracePt t="15046" x="3589338" y="2268538"/>
          <p14:tracePt t="15063" x="3573463" y="2268538"/>
          <p14:tracePt t="15080" x="3556000" y="2268538"/>
          <p14:tracePt t="15096" x="3548063" y="2268538"/>
          <p14:tracePt t="15114" x="3530600" y="2260600"/>
          <p14:tracePt t="15130" x="3522663" y="2260600"/>
          <p14:tracePt t="15147" x="3497263" y="2260600"/>
          <p14:tracePt t="15163" x="3487738" y="2260600"/>
          <p14:tracePt t="15180" x="3471863" y="2260600"/>
          <p14:tracePt t="15197" x="3454400" y="2260600"/>
          <p14:tracePt t="15427" x="3454400" y="2252663"/>
          <p14:tracePt t="15987" x="3462338" y="2252663"/>
          <p14:tracePt t="16011" x="3471863" y="2252663"/>
          <p14:tracePt t="16019" x="3479800" y="2252663"/>
          <p14:tracePt t="16035" x="3487738" y="2252663"/>
          <p14:tracePt t="16051" x="3497263" y="2252663"/>
          <p14:tracePt t="16082" x="3513138" y="2252663"/>
          <p14:tracePt t="16090" x="3522663" y="2252663"/>
          <p14:tracePt t="16098" x="3538538" y="2252663"/>
          <p14:tracePt t="16114" x="3563938" y="2252663"/>
          <p14:tracePt t="16131" x="3606800" y="2252663"/>
          <p14:tracePt t="16148" x="3624263" y="2252663"/>
          <p14:tracePt t="16243" x="3632200" y="2252663"/>
          <p14:tracePt t="16283" x="3632200" y="2260600"/>
          <p14:tracePt t="16299" x="3632200" y="2268538"/>
          <p14:tracePt t="16411" x="3624263" y="2268538"/>
          <p14:tracePt t="16419" x="3614738" y="2268538"/>
          <p14:tracePt t="16427" x="3598863" y="2243138"/>
          <p14:tracePt t="16435" x="3589338" y="2235200"/>
          <p14:tracePt t="16448" x="3581400" y="2227263"/>
          <p14:tracePt t="16464" x="3573463" y="2217738"/>
          <p14:tracePt t="16481" x="3573463" y="2201863"/>
          <p14:tracePt t="16498" x="3556000" y="2184400"/>
          <p14:tracePt t="16514" x="3556000" y="2159000"/>
          <p14:tracePt t="16531" x="3563938" y="2141538"/>
          <p14:tracePt t="16548" x="3573463" y="2125663"/>
          <p14:tracePt t="16565" x="3581400" y="2108200"/>
          <p14:tracePt t="16581" x="3581400" y="2100263"/>
          <p14:tracePt t="16598" x="3598863" y="2082800"/>
          <p14:tracePt t="16614" x="3606800" y="2074863"/>
          <p14:tracePt t="16632" x="3632200" y="2065338"/>
          <p14:tracePt t="16648" x="3640138" y="2065338"/>
          <p14:tracePt t="16665" x="3657600" y="2065338"/>
          <p14:tracePt t="16681" x="3665538" y="2065338"/>
          <p14:tracePt t="16698" x="3675063" y="2065338"/>
          <p14:tracePt t="16714" x="3690938" y="2065338"/>
          <p14:tracePt t="16731" x="3700463" y="2065338"/>
          <p14:tracePt t="16748" x="3708400" y="2074863"/>
          <p14:tracePt t="16764" x="3725863" y="2074863"/>
          <p14:tracePt t="16781" x="3733800" y="2082800"/>
          <p14:tracePt t="16798" x="3759200" y="2116138"/>
          <p14:tracePt t="16815" x="3767138" y="2125663"/>
          <p14:tracePt t="16831" x="3776663" y="2141538"/>
          <p14:tracePt t="16848" x="3776663" y="2151063"/>
          <p14:tracePt t="16865" x="3784600" y="2166938"/>
          <p14:tracePt t="16881" x="3784600" y="2176463"/>
          <p14:tracePt t="16898" x="3784600" y="2192338"/>
          <p14:tracePt t="16931" x="3784600" y="2209800"/>
          <p14:tracePt t="16948" x="3784600" y="2217738"/>
          <p14:tracePt t="16965" x="3784600" y="2235200"/>
          <p14:tracePt t="16981" x="3784600" y="2268538"/>
          <p14:tracePt t="16998" x="3792538" y="2293938"/>
          <p14:tracePt t="17015" x="3802063" y="2328863"/>
          <p14:tracePt t="17032" x="3802063" y="2344738"/>
          <p14:tracePt t="17034" x="3802063" y="2354263"/>
          <p14:tracePt t="17065" x="3792538" y="2379663"/>
          <p14:tracePt t="17082" x="3784600" y="2387600"/>
          <p14:tracePt t="17099" x="3767138" y="2405063"/>
          <p14:tracePt t="17115" x="3751263" y="2413000"/>
          <p14:tracePt t="17131" x="3733800" y="2420938"/>
          <p14:tracePt t="17148" x="3708400" y="2420938"/>
          <p14:tracePt t="17165" x="3683000" y="2420938"/>
          <p14:tracePt t="17181" x="3665538" y="2420938"/>
          <p14:tracePt t="17198" x="3640138" y="2420938"/>
          <p14:tracePt t="17215" x="3606800" y="2420938"/>
          <p14:tracePt t="17232" x="3581400" y="2420938"/>
          <p14:tracePt t="17249" x="3573463" y="2413000"/>
          <p14:tracePt t="17265" x="3548063" y="2405063"/>
          <p14:tracePt t="17282" x="3538538" y="2395538"/>
          <p14:tracePt t="17298" x="3522663" y="2379663"/>
          <p14:tracePt t="17315" x="3522663" y="2370138"/>
          <p14:tracePt t="17332" x="3522663" y="2354263"/>
          <p14:tracePt t="17348" x="3522663" y="2336800"/>
          <p14:tracePt t="17365" x="3522663" y="2311400"/>
          <p14:tracePt t="17382" x="3522663" y="2303463"/>
          <p14:tracePt t="17398" x="3522663" y="2286000"/>
          <p14:tracePt t="17415" x="3522663" y="2268538"/>
          <p14:tracePt t="17432" x="3522663" y="2252663"/>
          <p14:tracePt t="17448" x="3522663" y="2235200"/>
          <p14:tracePt t="17465" x="3522663" y="2227263"/>
          <p14:tracePt t="17482" x="3522663" y="2209800"/>
          <p14:tracePt t="17498" x="3522663" y="2184400"/>
          <p14:tracePt t="17515" x="3522663" y="2166938"/>
          <p14:tracePt t="17532" x="3530600" y="2151063"/>
          <p14:tracePt t="17548" x="3548063" y="2133600"/>
          <p14:tracePt t="17565" x="3556000" y="2108200"/>
          <p14:tracePt t="17582" x="3563938" y="2100263"/>
          <p14:tracePt t="17598" x="3573463" y="2090738"/>
          <p14:tracePt t="17615" x="3581400" y="2082800"/>
          <p14:tracePt t="17632" x="3598863" y="2082800"/>
          <p14:tracePt t="17649" x="3606800" y="2074863"/>
          <p14:tracePt t="17665" x="3624263" y="2074863"/>
          <p14:tracePt t="17682" x="3649663" y="2074863"/>
          <p14:tracePt t="17699" x="3675063" y="2074863"/>
          <p14:tracePt t="17715" x="3690938" y="2074863"/>
          <p14:tracePt t="17732" x="3700463" y="2074863"/>
          <p14:tracePt t="17749" x="3708400" y="2074863"/>
          <p14:tracePt t="17765" x="3716338" y="2074863"/>
          <p14:tracePt t="17782" x="3733800" y="2090738"/>
          <p14:tracePt t="17799" x="3751263" y="2116138"/>
          <p14:tracePt t="17815" x="3759200" y="2141538"/>
          <p14:tracePt t="17832" x="3767138" y="2159000"/>
          <p14:tracePt t="17849" x="3767138" y="2176463"/>
          <p14:tracePt t="17866" x="3776663" y="2184400"/>
          <p14:tracePt t="17899" x="3776663" y="2192338"/>
          <p14:tracePt t="18027" x="3776663" y="2184400"/>
          <p14:tracePt t="18035" x="3784600" y="2184400"/>
          <p14:tracePt t="18043" x="3792538" y="2159000"/>
          <p14:tracePt t="18051" x="3802063" y="2133600"/>
          <p14:tracePt t="18066" x="3827463" y="2108200"/>
          <p14:tracePt t="18083" x="3894138" y="2065338"/>
          <p14:tracePt t="18099" x="3937000" y="2057400"/>
          <p14:tracePt t="18116" x="3954463" y="2049463"/>
          <p14:tracePt t="18132" x="3970338" y="2049463"/>
          <p14:tracePt t="18149" x="3995738" y="2049463"/>
          <p14:tracePt t="18166" x="4013200" y="2049463"/>
          <p14:tracePt t="18182" x="4021138" y="2049463"/>
          <p14:tracePt t="18331" x="4013200" y="2049463"/>
          <p14:tracePt t="18355" x="4005263" y="2049463"/>
          <p14:tracePt t="18363" x="3995738" y="2049463"/>
          <p14:tracePt t="18379" x="3987800" y="2039938"/>
          <p14:tracePt t="18395" x="3979863" y="2039938"/>
          <p14:tracePt t="18475" x="3979863" y="2032000"/>
          <p14:tracePt t="18483" x="3979863" y="2024063"/>
          <p14:tracePt t="18499" x="3979863" y="2014538"/>
          <p14:tracePt t="18523" x="3979863" y="2006600"/>
          <p14:tracePt t="18531" x="3979863" y="1998663"/>
          <p14:tracePt t="18539" x="3979863" y="1989138"/>
          <p14:tracePt t="18963" x="3970338" y="1989138"/>
          <p14:tracePt t="19115" x="3970338" y="1998663"/>
          <p14:tracePt t="19123" x="3970338" y="2006600"/>
          <p14:tracePt t="19139" x="3970338" y="2014538"/>
          <p14:tracePt t="19155" x="3970338" y="2024063"/>
          <p14:tracePt t="19166" x="3970338" y="2032000"/>
          <p14:tracePt t="19183" x="3970338" y="2039938"/>
          <p14:tracePt t="19200" x="3979863" y="2049463"/>
          <p14:tracePt t="19217" x="3979863" y="2074863"/>
          <p14:tracePt t="19233" x="3979863" y="2100263"/>
          <p14:tracePt t="19250" x="3979863" y="2108200"/>
          <p14:tracePt t="19267" x="3979863" y="2133600"/>
          <p14:tracePt t="19283" x="3979863" y="2151063"/>
          <p14:tracePt t="19300" x="3979863" y="2159000"/>
          <p14:tracePt t="19317" x="3979863" y="2176463"/>
          <p14:tracePt t="19350" x="3979863" y="2184400"/>
          <p14:tracePt t="19367" x="3987800" y="2184400"/>
          <p14:tracePt t="19383" x="4005263" y="2192338"/>
          <p14:tracePt t="19400" x="4021138" y="2201863"/>
          <p14:tracePt t="19417" x="4038600" y="2201863"/>
          <p14:tracePt t="19433" x="4064000" y="2201863"/>
          <p14:tracePt t="19450" x="4089400" y="2201863"/>
          <p14:tracePt t="19587" x="4089400" y="2209800"/>
          <p14:tracePt t="19603" x="4089400" y="2227263"/>
          <p14:tracePt t="19619" x="4071938" y="2227263"/>
          <p14:tracePt t="19627" x="4064000" y="2235200"/>
          <p14:tracePt t="19635" x="4038600" y="2235200"/>
          <p14:tracePt t="19651" x="3995738" y="2235200"/>
          <p14:tracePt t="19667" x="3970338" y="2235200"/>
          <p14:tracePt t="19683" x="3944938" y="2235200"/>
          <p14:tracePt t="20355" x="3954463" y="2235200"/>
          <p14:tracePt t="20363" x="3962400" y="2235200"/>
          <p14:tracePt t="20379" x="3970338" y="2235200"/>
          <p14:tracePt t="20771" x="3979863" y="2235200"/>
          <p14:tracePt t="20819" x="3987800" y="2235200"/>
          <p14:tracePt t="20835" x="3995738" y="2227263"/>
          <p14:tracePt t="20843" x="4005263" y="2227263"/>
          <p14:tracePt t="20851" x="4005263" y="2217738"/>
          <p14:tracePt t="20868" x="4013200" y="2217738"/>
          <p14:tracePt t="20884" x="4030663" y="2217738"/>
          <p14:tracePt t="20931" x="4038600" y="2217738"/>
          <p14:tracePt t="20939" x="4046538" y="2217738"/>
          <p14:tracePt t="22707" x="4038600" y="2217738"/>
          <p14:tracePt t="22739" x="4021138" y="2227263"/>
          <p14:tracePt t="22747" x="4013200" y="2227263"/>
          <p14:tracePt t="22763" x="4013200" y="2235200"/>
          <p14:tracePt t="22779" x="4005263" y="2235200"/>
          <p14:tracePt t="22787" x="3995738" y="2235200"/>
          <p14:tracePt t="22803" x="3987800" y="2243138"/>
          <p14:tracePt t="22819" x="3979863" y="2243138"/>
          <p14:tracePt t="22843" x="3979863" y="2252663"/>
          <p14:tracePt t="22867" x="3979863" y="2260600"/>
          <p14:tracePt t="22874" x="3962400" y="2260600"/>
          <p14:tracePt t="22886" x="3962400" y="2268538"/>
          <p14:tracePt t="22903" x="3944938" y="2268538"/>
          <p14:tracePt t="22919" x="3937000" y="2286000"/>
          <p14:tracePt t="22936" x="3929063" y="2286000"/>
          <p14:tracePt t="22953" x="3919538" y="2286000"/>
          <p14:tracePt t="22969" x="3911600" y="2286000"/>
          <p14:tracePt t="22986" x="3903663" y="2293938"/>
          <p14:tracePt t="23003" x="3894138" y="2303463"/>
          <p14:tracePt t="23020" x="3886200" y="2303463"/>
          <p14:tracePt t="23036" x="3886200" y="2311400"/>
          <p14:tracePt t="23053" x="3868738" y="2311400"/>
          <p14:tracePt t="23070" x="3852863" y="2311400"/>
          <p14:tracePt t="23087" x="3835400" y="2311400"/>
          <p14:tracePt t="23103" x="3827463" y="2311400"/>
          <p14:tracePt t="23120" x="3817938" y="2303463"/>
          <p14:tracePt t="23136" x="3817938" y="2293938"/>
          <p14:tracePt t="23155" x="3817938" y="2278063"/>
          <p14:tracePt t="23171" x="3817938" y="2268538"/>
          <p14:tracePt t="23187" x="3817938" y="2252663"/>
          <p14:tracePt t="23203" x="3835400" y="2235200"/>
          <p14:tracePt t="23220" x="3852863" y="2217738"/>
          <p14:tracePt t="23237" x="3894138" y="2201863"/>
          <p14:tracePt t="23253" x="3911600" y="2184400"/>
          <p14:tracePt t="23270" x="3929063" y="2176463"/>
          <p14:tracePt t="23286" x="3954463" y="2176463"/>
          <p14:tracePt t="23303" x="3979863" y="2176463"/>
          <p14:tracePt t="23320" x="3995738" y="2176463"/>
          <p14:tracePt t="23336" x="4005263" y="2176463"/>
          <p14:tracePt t="23353" x="4005263" y="2192338"/>
          <p14:tracePt t="23370" x="4005263" y="2209800"/>
          <p14:tracePt t="23387" x="4005263" y="2227263"/>
          <p14:tracePt t="23403" x="4005263" y="2243138"/>
          <p14:tracePt t="23437" x="4005263" y="2252663"/>
          <p14:tracePt t="23453" x="4005263" y="2260600"/>
          <p14:tracePt t="23470" x="3987800" y="2268538"/>
          <p14:tracePt t="23486" x="3970338" y="2278063"/>
          <p14:tracePt t="23503" x="3937000" y="2286000"/>
          <p14:tracePt t="23520" x="3929063" y="2293938"/>
          <p14:tracePt t="23537" x="3919538" y="2293938"/>
          <p14:tracePt t="23553" x="3911600" y="2278063"/>
          <p14:tracePt t="23570" x="3903663" y="2252663"/>
          <p14:tracePt t="23604" x="3903663" y="2235200"/>
          <p14:tracePt t="23620" x="3911600" y="2235200"/>
          <p14:tracePt t="23699" x="3911600" y="2243138"/>
          <p14:tracePt t="23947" x="3911600" y="2252663"/>
          <p14:tracePt t="24251" x="3919538" y="2252663"/>
          <p14:tracePt t="24259" x="3929063" y="2252663"/>
          <p14:tracePt t="24267" x="3929063" y="2235200"/>
          <p14:tracePt t="24275" x="3937000" y="2235200"/>
          <p14:tracePt t="24287" x="3954463" y="2235200"/>
          <p14:tracePt t="24304" x="3962400" y="2235200"/>
          <p14:tracePt t="24321" x="3979863" y="2227263"/>
          <p14:tracePt t="24354" x="3995738" y="2227263"/>
          <p14:tracePt t="24371" x="4005263" y="2227263"/>
          <p14:tracePt t="24395" x="4013200" y="2227263"/>
          <p14:tracePt t="24411" x="4013200" y="2235200"/>
          <p14:tracePt t="24491" x="4013200" y="2243138"/>
          <p14:tracePt t="25995" x="4021138" y="2235200"/>
          <p14:tracePt t="26011" x="4021138" y="2227263"/>
          <p14:tracePt t="26035" x="4030663" y="2227263"/>
          <p14:tracePt t="26051" x="4030663" y="2217738"/>
          <p14:tracePt t="26523" x="4030663" y="2227263"/>
          <p14:tracePt t="27010" x="4021138" y="2227263"/>
          <p14:tracePt t="27018" x="4005263" y="2235200"/>
          <p14:tracePt t="27027" x="4005263" y="2243138"/>
          <p14:tracePt t="27039" x="3995738" y="2243138"/>
          <p14:tracePt t="27056" x="3979863" y="2268538"/>
          <p14:tracePt t="27073" x="3954463" y="2293938"/>
          <p14:tracePt t="27090" x="3929063" y="2328863"/>
          <p14:tracePt t="27106" x="3894138" y="2362200"/>
          <p14:tracePt t="27123" x="3868738" y="2387600"/>
          <p14:tracePt t="27139" x="3860800" y="2395538"/>
          <p14:tracePt t="27156" x="3835400" y="2405063"/>
          <p14:tracePt t="27173" x="3810000" y="2413000"/>
          <p14:tracePt t="27189" x="3759200" y="2413000"/>
          <p14:tracePt t="27206" x="3690938" y="2413000"/>
          <p14:tracePt t="27223" x="3624263" y="2413000"/>
          <p14:tracePt t="27240" x="3522663" y="2413000"/>
          <p14:tracePt t="27256" x="3446463" y="2413000"/>
          <p14:tracePt t="27273" x="3395663" y="2413000"/>
          <p14:tracePt t="27290" x="3352800" y="2413000"/>
          <p14:tracePt t="27306" x="3319463" y="2379663"/>
          <p14:tracePt t="27323" x="3309938" y="2354263"/>
          <p14:tracePt t="27340" x="3302000" y="2319338"/>
          <p14:tracePt t="27356" x="3284538" y="2286000"/>
          <p14:tracePt t="27373" x="3268663" y="2235200"/>
          <p14:tracePt t="27390" x="3268663" y="2201863"/>
          <p14:tracePt t="27406" x="3259138" y="2141538"/>
          <p14:tracePt t="27423" x="3259138" y="2090738"/>
          <p14:tracePt t="27440" x="3259138" y="2032000"/>
          <p14:tracePt t="27456" x="3251200" y="1973263"/>
          <p14:tracePt t="27473" x="3251200" y="1922463"/>
          <p14:tracePt t="27490" x="3251200" y="1871663"/>
          <p14:tracePt t="27506" x="3259138" y="1811338"/>
          <p14:tracePt t="27523" x="3259138" y="1785938"/>
          <p14:tracePt t="27540" x="3268663" y="1735138"/>
          <p14:tracePt t="27557" x="3276600" y="1719263"/>
          <p14:tracePt t="27573" x="3294063" y="1709738"/>
          <p14:tracePt t="27590" x="3302000" y="1693863"/>
          <p14:tracePt t="27607" x="3327400" y="1684338"/>
          <p14:tracePt t="27623" x="3344863" y="1658938"/>
          <p14:tracePt t="27640" x="3378200" y="1617663"/>
          <p14:tracePt t="27656" x="3411538" y="1592263"/>
          <p14:tracePt t="27673" x="3454400" y="1557338"/>
          <p14:tracePt t="27690" x="3556000" y="1506538"/>
          <p14:tracePt t="27707" x="3632200" y="1481138"/>
          <p14:tracePt t="27723" x="3683000" y="1465263"/>
          <p14:tracePt t="27740" x="3741738" y="1455738"/>
          <p14:tracePt t="27757" x="3784600" y="1447800"/>
          <p14:tracePt t="27773" x="3852863" y="1447800"/>
          <p14:tracePt t="27790" x="3962400" y="1439863"/>
          <p14:tracePt t="27807" x="4064000" y="1439863"/>
          <p14:tracePt t="27823" x="4157663" y="1439863"/>
          <p14:tracePt t="27840" x="4241800" y="1439863"/>
          <p14:tracePt t="27857" x="4318000" y="1439863"/>
          <p14:tracePt t="27873" x="4386263" y="1439863"/>
          <p14:tracePt t="27890" x="4487863" y="1439863"/>
          <p14:tracePt t="27907" x="4564063" y="1447800"/>
          <p14:tracePt t="27924" x="4656138" y="1473200"/>
          <p14:tracePt t="27940" x="4783138" y="1516063"/>
          <p14:tracePt t="27957" x="4868863" y="1566863"/>
          <p14:tracePt t="27973" x="4927600" y="1600200"/>
          <p14:tracePt t="27990" x="5037138" y="1676400"/>
          <p14:tracePt t="28007" x="5130800" y="1785938"/>
          <p14:tracePt t="28023" x="5207000" y="1879600"/>
          <p14:tracePt t="28040" x="5257800" y="1963738"/>
          <p14:tracePt t="28057" x="5275263" y="2049463"/>
          <p14:tracePt t="28074" x="5283200" y="2108200"/>
          <p14:tracePt t="28090" x="5291138" y="2235200"/>
          <p14:tracePt t="28108" x="5291138" y="2303463"/>
          <p14:tracePt t="28124" x="5291138" y="2354263"/>
          <p14:tracePt t="28140" x="5265738" y="2395538"/>
          <p14:tracePt t="28157" x="5257800" y="2430463"/>
          <p14:tracePt t="28174" x="5224463" y="2471738"/>
          <p14:tracePt t="28190" x="5189538" y="2514600"/>
          <p14:tracePt t="28207" x="5148263" y="2547938"/>
          <p14:tracePt t="28224" x="5113338" y="2573338"/>
          <p14:tracePt t="28240" x="5054600" y="2590800"/>
          <p14:tracePt t="28258" x="4995863" y="2608263"/>
          <p14:tracePt t="28274" x="4919663" y="2616200"/>
          <p14:tracePt t="28291" x="4818063" y="2633663"/>
          <p14:tracePt t="28307" x="4757738" y="2649538"/>
          <p14:tracePt t="28324" x="4716463" y="2674938"/>
          <p14:tracePt t="28340" x="4681538" y="2700338"/>
          <p14:tracePt t="28357" x="4622800" y="2709863"/>
          <p14:tracePt t="28374" x="4572000" y="2717800"/>
          <p14:tracePt t="28390" x="4529138" y="2735263"/>
          <p14:tracePt t="28407" x="4513263" y="2751138"/>
          <p14:tracePt t="28424" x="4478338" y="2760663"/>
          <p14:tracePt t="28441" x="4437063" y="2776538"/>
          <p14:tracePt t="28458" x="4386263" y="2776538"/>
          <p14:tracePt t="28474" x="4300538" y="2776538"/>
          <p14:tracePt t="28491" x="4249738" y="2794000"/>
          <p14:tracePt t="28508" x="4198938" y="2801938"/>
          <p14:tracePt t="28524" x="4165600" y="2811463"/>
          <p14:tracePt t="28541" x="4106863" y="2827338"/>
          <p14:tracePt t="28557" x="4046538" y="2844800"/>
          <p14:tracePt t="28574" x="4005263" y="2862263"/>
          <p14:tracePt t="28591" x="3979863" y="2878138"/>
          <p14:tracePt t="28607" x="3929063" y="2878138"/>
          <p14:tracePt t="28624" x="3843338" y="2887663"/>
          <p14:tracePt t="28627" x="3802063" y="2903538"/>
          <p14:tracePt t="28641" x="3751263" y="2913063"/>
          <p14:tracePt t="28658" x="3683000" y="2921000"/>
          <p14:tracePt t="28674" x="3589338" y="2921000"/>
          <p14:tracePt t="28691" x="3505200" y="2921000"/>
          <p14:tracePt t="28707" x="3436938" y="2921000"/>
          <p14:tracePt t="28724" x="3386138" y="2921000"/>
          <p14:tracePt t="28741" x="3335338" y="2921000"/>
          <p14:tracePt t="28758" x="3284538" y="2921000"/>
          <p14:tracePt t="28774" x="3251200" y="2913063"/>
          <p14:tracePt t="28791" x="3200400" y="2903538"/>
          <p14:tracePt t="28808" x="3167063" y="2887663"/>
          <p14:tracePt t="28824" x="3124200" y="2852738"/>
          <p14:tracePt t="28841" x="3073400" y="2819400"/>
          <p14:tracePt t="28858" x="3055938" y="2794000"/>
          <p14:tracePt t="28874" x="2997200" y="2717800"/>
          <p14:tracePt t="28891" x="2963863" y="2667000"/>
          <p14:tracePt t="28908" x="2946400" y="2598738"/>
          <p14:tracePt t="28924" x="2938463" y="2557463"/>
          <p14:tracePt t="28941" x="2928938" y="2497138"/>
          <p14:tracePt t="28958" x="2928938" y="2438400"/>
          <p14:tracePt t="28975" x="2928938" y="2405063"/>
          <p14:tracePt t="28991" x="2928938" y="2370138"/>
          <p14:tracePt t="29008" x="2928938" y="2354263"/>
          <p14:tracePt t="29024" x="2928938" y="2344738"/>
          <p14:tracePt t="29067" x="2928938" y="2336800"/>
          <p14:tracePt t="29075" x="2938463" y="2336800"/>
          <p14:tracePt t="29091" x="2938463" y="2328863"/>
          <p14:tracePt t="29523" x="2946400" y="2328863"/>
          <p14:tracePt t="29531" x="2954338" y="2328863"/>
          <p14:tracePt t="29547" x="2971800" y="2319338"/>
          <p14:tracePt t="29558" x="2989263" y="2319338"/>
          <p14:tracePt t="29575" x="3030538" y="2311400"/>
          <p14:tracePt t="29592" x="3081338" y="2303463"/>
          <p14:tracePt t="29608" x="3124200" y="2303463"/>
          <p14:tracePt t="29610" x="3149600" y="2303463"/>
          <p14:tracePt t="29625" x="3175000" y="2303463"/>
          <p14:tracePt t="29642" x="3192463" y="2293938"/>
          <p14:tracePt t="29659" x="3217863" y="2293938"/>
          <p14:tracePt t="29675" x="3251200" y="2303463"/>
          <p14:tracePt t="29692" x="3259138" y="2311400"/>
          <p14:tracePt t="29708" x="3276600" y="2319338"/>
          <p14:tracePt t="29725" x="3276600" y="2328863"/>
          <p14:tracePt t="29741" x="3284538" y="2328863"/>
          <p14:tracePt t="29759" x="3284538" y="2336800"/>
          <p14:tracePt t="29775" x="3294063" y="2344738"/>
          <p14:tracePt t="29792" x="3294063" y="2354263"/>
          <p14:tracePt t="29808" x="3302000" y="2362200"/>
          <p14:tracePt t="29825" x="3302000" y="2379663"/>
          <p14:tracePt t="29842" x="3319463" y="2387600"/>
          <p14:tracePt t="29858" x="3335338" y="2405063"/>
          <p14:tracePt t="29875" x="3344863" y="2420938"/>
          <p14:tracePt t="29892" x="3352800" y="2430463"/>
          <p14:tracePt t="29909" x="3378200" y="2438400"/>
          <p14:tracePt t="29925" x="3403600" y="2438400"/>
          <p14:tracePt t="29942" x="3446463" y="2455863"/>
          <p14:tracePt t="29958" x="3462338" y="2455863"/>
          <p14:tracePt t="29976" x="3479800" y="2455863"/>
          <p14:tracePt t="29992" x="3487738" y="2455863"/>
          <p14:tracePt t="30008" x="3497263" y="2455863"/>
          <p14:tracePt t="30025" x="3513138" y="2463800"/>
          <p14:tracePt t="30042" x="3522663" y="2463800"/>
          <p14:tracePt t="30059" x="3556000" y="2471738"/>
          <p14:tracePt t="30075" x="3573463" y="2471738"/>
          <p14:tracePt t="30092" x="3598863" y="2471738"/>
          <p14:tracePt t="30109" x="3624263" y="2471738"/>
          <p14:tracePt t="30126" x="3649663" y="2471738"/>
          <p14:tracePt t="30142" x="3657600" y="2471738"/>
          <p14:tracePt t="30159" x="3657600" y="2463800"/>
          <p14:tracePt t="30251" x="3665538" y="2463800"/>
          <p14:tracePt t="30259" x="3665538" y="2455863"/>
          <p14:tracePt t="30274" x="3675063" y="2446338"/>
          <p14:tracePt t="30291" x="3675063" y="2438400"/>
          <p14:tracePt t="30371" x="3683000" y="2430463"/>
          <p14:tracePt t="30379" x="3690938" y="2430463"/>
          <p14:tracePt t="30386" x="3700463" y="2430463"/>
          <p14:tracePt t="30395" x="3716338" y="2430463"/>
          <p14:tracePt t="30409" x="3733800" y="2430463"/>
          <p14:tracePt t="30426" x="3751263" y="2446338"/>
          <p14:tracePt t="30442" x="3784600" y="2455863"/>
          <p14:tracePt t="30459" x="3792538" y="2471738"/>
          <p14:tracePt t="30476" x="3802063" y="2481263"/>
          <p14:tracePt t="30509" x="3817938" y="2506663"/>
          <p14:tracePt t="30526" x="3843338" y="2522538"/>
          <p14:tracePt t="30542" x="3868738" y="2540000"/>
          <p14:tracePt t="30559" x="3903663" y="2547938"/>
          <p14:tracePt t="30576" x="3937000" y="2573338"/>
          <p14:tracePt t="30592" x="3954463" y="2582863"/>
          <p14:tracePt t="30609" x="4005263" y="2608263"/>
          <p14:tracePt t="30611" x="4046538" y="2616200"/>
          <p14:tracePt t="30626" x="4081463" y="2624138"/>
          <p14:tracePt t="30643" x="4132263" y="2633663"/>
          <p14:tracePt t="31203" x="4132263" y="2624138"/>
          <p14:tracePt t="31211" x="4140200" y="2624138"/>
          <p14:tracePt t="31251" x="4140200" y="2616200"/>
          <p14:tracePt t="31371" x="4140200" y="2608263"/>
          <p14:tracePt t="31539" x="4140200" y="2598738"/>
          <p14:tracePt t="31563" x="4140200" y="2590800"/>
          <p14:tracePt t="31570" x="4140200" y="2582863"/>
          <p14:tracePt t="31587" x="4148138" y="2573338"/>
          <p14:tracePt t="32771" x="4140200" y="2573338"/>
          <p14:tracePt t="32787" x="4132263" y="2573338"/>
          <p14:tracePt t="32794" x="4122738" y="2573338"/>
          <p14:tracePt t="32802" x="4114800" y="2573338"/>
          <p14:tracePt t="32811" x="4114800" y="2565400"/>
          <p14:tracePt t="32828" x="4089400" y="2547938"/>
          <p14:tracePt t="32844" x="4089400" y="2532063"/>
          <p14:tracePt t="32861" x="4081463" y="2522538"/>
          <p14:tracePt t="32877" x="4071938" y="2522538"/>
          <p14:tracePt t="32911" x="4071938" y="2514600"/>
          <p14:tracePt t="32928" x="4071938" y="2506663"/>
          <p14:tracePt t="32944" x="4064000" y="2506663"/>
          <p14:tracePt t="32970" x="4064000" y="2497138"/>
          <p14:tracePt t="35099" x="4056063" y="2497138"/>
          <p14:tracePt t="35107" x="4038600" y="2497138"/>
          <p14:tracePt t="35115" x="4030663" y="2497138"/>
          <p14:tracePt t="35129" x="4005263" y="2497138"/>
          <p14:tracePt t="35146" x="3954463" y="2497138"/>
          <p14:tracePt t="35163" x="3929063" y="2489200"/>
          <p14:tracePt t="35179" x="3919538" y="2481263"/>
          <p14:tracePt t="35213" x="3911600" y="2481263"/>
          <p14:tracePt t="35229" x="3903663" y="2481263"/>
          <p14:tracePt t="35246" x="3886200" y="2463800"/>
          <p14:tracePt t="35263" x="3886200" y="2455863"/>
          <p14:tracePt t="35279" x="3886200" y="2438400"/>
          <p14:tracePt t="35296" x="3878263" y="2430463"/>
          <p14:tracePt t="35313" x="3868738" y="2420938"/>
          <p14:tracePt t="35330" x="3860800" y="2405063"/>
          <p14:tracePt t="35346" x="3860800" y="2379663"/>
          <p14:tracePt t="35363" x="3852863" y="2344738"/>
          <p14:tracePt t="35379" x="3843338" y="2319338"/>
          <p14:tracePt t="35396" x="3835400" y="2293938"/>
          <p14:tracePt t="35413" x="3827463" y="2278063"/>
          <p14:tracePt t="35430" x="3827463" y="2260600"/>
          <p14:tracePt t="35446" x="3817938" y="2252663"/>
          <p14:tracePt t="35480" x="3817938" y="2243138"/>
          <p14:tracePt t="35675" x="3810000" y="2243138"/>
          <p14:tracePt t="35683" x="3810000" y="2252663"/>
          <p14:tracePt t="35699" x="3810000" y="2260600"/>
          <p14:tracePt t="35707" x="3802063" y="2278063"/>
          <p14:tracePt t="35715" x="3802063" y="2286000"/>
          <p14:tracePt t="35730" x="3784600" y="2293938"/>
          <p14:tracePt t="35746" x="3767138" y="2311400"/>
          <p14:tracePt t="35763" x="3759200" y="2319338"/>
          <p14:tracePt t="35780" x="3751263" y="2319338"/>
          <p14:tracePt t="35813" x="3733800" y="2319338"/>
          <p14:tracePt t="35830" x="3716338" y="2319338"/>
          <p14:tracePt t="35846" x="3690938" y="2319338"/>
          <p14:tracePt t="35863" x="3675063" y="2319338"/>
          <p14:tracePt t="35880" x="3665538" y="2319338"/>
          <p14:tracePt t="35897" x="3657600" y="2303463"/>
          <p14:tracePt t="35913" x="3640138" y="2293938"/>
          <p14:tracePt t="35930" x="3632200" y="2286000"/>
          <p14:tracePt t="35947" x="3632200" y="2260600"/>
          <p14:tracePt t="35963" x="3632200" y="2252663"/>
          <p14:tracePt t="35980" x="3632200" y="2235200"/>
          <p14:tracePt t="36013" x="3632200" y="2217738"/>
          <p14:tracePt t="36047" x="3632200" y="2192338"/>
          <p14:tracePt t="36063" x="3632200" y="2184400"/>
          <p14:tracePt t="36080" x="3632200" y="2176463"/>
          <p14:tracePt t="36122" x="3640138" y="2176463"/>
          <p14:tracePt t="36131" x="3649663" y="2176463"/>
          <p14:tracePt t="36147" x="3657600" y="2166938"/>
          <p14:tracePt t="36163" x="3665538" y="2166938"/>
          <p14:tracePt t="36180" x="3675063" y="2184400"/>
          <p14:tracePt t="36197" x="3675063" y="2192338"/>
          <p14:tracePt t="36213" x="3675063" y="2209800"/>
          <p14:tracePt t="36247" x="3675063" y="2227263"/>
          <p14:tracePt t="36264" x="3675063" y="2235200"/>
          <p14:tracePt t="36347" x="3675063" y="2227263"/>
          <p14:tracePt t="36354" x="3675063" y="2217738"/>
          <p14:tracePt t="36364" x="3665538" y="2217738"/>
          <p14:tracePt t="36380" x="3665538" y="2184400"/>
          <p14:tracePt t="36397" x="3665538" y="2151063"/>
          <p14:tracePt t="36414" x="3665538" y="2125663"/>
          <p14:tracePt t="36430" x="3665538" y="2108200"/>
          <p14:tracePt t="36562" x="3665538" y="2125663"/>
          <p14:tracePt t="36578" x="3665538" y="2133600"/>
          <p14:tracePt t="36587" x="3665538" y="2141538"/>
          <p14:tracePt t="36597" x="3665538" y="2151063"/>
          <p14:tracePt t="36614" x="3665538" y="2166938"/>
          <p14:tracePt t="36630" x="3665538" y="2176463"/>
          <p14:tracePt t="36664" x="3657600" y="2176463"/>
          <p14:tracePt t="37114" x="3657600" y="2184400"/>
          <p14:tracePt t="39419" x="3657600" y="2192338"/>
          <p14:tracePt t="39594" x="3657600" y="2201863"/>
          <p14:tracePt t="39618" x="3657600" y="2209800"/>
          <p14:tracePt t="39626" x="3657600" y="2217738"/>
          <p14:tracePt t="39642" x="3665538" y="2217738"/>
          <p14:tracePt t="39658" x="3665538" y="2227263"/>
          <p14:tracePt t="39667" x="3665538" y="2235200"/>
          <p14:tracePt t="39683" x="3665538" y="2252663"/>
          <p14:tracePt t="39700" x="3665538" y="2268538"/>
          <p14:tracePt t="39717" x="3665538" y="2278063"/>
          <p14:tracePt t="39733" x="3665538" y="2293938"/>
          <p14:tracePt t="39834" x="3665538" y="2303463"/>
          <p14:tracePt t="39842" x="3665538" y="2311400"/>
          <p14:tracePt t="39858" x="3665538" y="2319338"/>
          <p14:tracePt t="39874" x="3665538" y="2328863"/>
          <p14:tracePt t="39883" x="3665538" y="2336800"/>
          <p14:tracePt t="39907" x="3665538" y="2344738"/>
          <p14:tracePt t="39916" x="3665538" y="2354263"/>
          <p14:tracePt t="39933" x="3675063" y="2362200"/>
          <p14:tracePt t="39950" x="3675063" y="2370138"/>
          <p14:tracePt t="39967" x="3675063" y="2379663"/>
          <p14:tracePt t="39994" x="3675063" y="2387600"/>
          <p14:tracePt t="40010" x="3675063" y="2395538"/>
          <p14:tracePt t="40027" x="3675063" y="2405063"/>
          <p14:tracePt t="40050" x="3675063" y="2413000"/>
          <p14:tracePt t="40058" x="3675063" y="2420938"/>
          <p14:tracePt t="40066" x="3683000" y="2430463"/>
          <p14:tracePt t="40098" x="3683000" y="2438400"/>
          <p14:tracePt t="40107" x="3683000" y="2446338"/>
          <p14:tracePt t="40117" x="3690938" y="2446338"/>
          <p14:tracePt t="40133" x="3690938" y="2455863"/>
          <p14:tracePt t="41242" x="3690938" y="2463800"/>
          <p14:tracePt t="41275" x="3690938" y="2471738"/>
          <p14:tracePt t="41306" x="3690938" y="2481263"/>
          <p14:tracePt t="41314" x="3690938" y="2489200"/>
          <p14:tracePt t="41322" x="3683000" y="2497138"/>
          <p14:tracePt t="41354" x="3683000" y="2514600"/>
          <p14:tracePt t="41370" x="3675063" y="2514600"/>
          <p14:tracePt t="41402" x="3675063" y="2522538"/>
          <p14:tracePt t="41434" x="3675063" y="2532063"/>
          <p14:tracePt t="41442" x="3675063" y="2540000"/>
          <p14:tracePt t="41451" x="3665538" y="2540000"/>
          <p14:tracePt t="41468" x="3665538" y="2547938"/>
          <p14:tracePt t="42563" x="3657600" y="2547938"/>
          <p14:tracePt t="42779" x="3657600" y="2557463"/>
          <p14:tracePt t="42795" x="3657600" y="2565400"/>
          <p14:tracePt t="43627" x="3657600" y="2573338"/>
          <p14:tracePt t="43634" x="3657600" y="2582863"/>
          <p14:tracePt t="43643" x="3657600" y="2590800"/>
          <p14:tracePt t="43659" x="3657600" y="2598738"/>
          <p14:tracePt t="43669" x="3665538" y="2598738"/>
          <p14:tracePt t="43686" x="3665538" y="2616200"/>
          <p14:tracePt t="43703" x="3675063" y="2616200"/>
          <p14:tracePt t="43720" x="3675063" y="2624138"/>
          <p14:tracePt t="43736" x="3675063" y="2633663"/>
          <p14:tracePt t="43753" x="3675063" y="2649538"/>
          <p14:tracePt t="43770" x="3675063" y="2667000"/>
          <p14:tracePt t="43786" x="3675063" y="2692400"/>
          <p14:tracePt t="43803" x="3675063" y="2709863"/>
          <p14:tracePt t="43820" x="3675063" y="2717800"/>
          <p14:tracePt t="43836" x="3675063" y="2735263"/>
          <p14:tracePt t="43870" x="3675063" y="2743200"/>
          <p14:tracePt t="43890" x="3675063" y="2751138"/>
          <p14:tracePt t="43914" x="3675063" y="2760663"/>
          <p14:tracePt t="43939" x="3675063" y="2768600"/>
          <p14:tracePt t="43954" x="3675063" y="2776538"/>
          <p14:tracePt t="43970" x="3675063" y="2786063"/>
          <p14:tracePt t="43994" x="3665538" y="2786063"/>
          <p14:tracePt t="44050" x="3657600" y="2786063"/>
          <p14:tracePt t="44074" x="3649663" y="2786063"/>
          <p14:tracePt t="44082" x="3640138" y="2786063"/>
          <p14:tracePt t="44090" x="3632200" y="2786063"/>
          <p14:tracePt t="44103" x="3606800" y="2776538"/>
          <p14:tracePt t="44120" x="3581400" y="2751138"/>
          <p14:tracePt t="44138" x="3573463" y="2725738"/>
          <p14:tracePt t="44154" x="3548063" y="2674938"/>
          <p14:tracePt t="44170" x="3538538" y="2649538"/>
          <p14:tracePt t="44187" x="3530600" y="2624138"/>
          <p14:tracePt t="44203" x="3522663" y="2598738"/>
          <p14:tracePt t="44220" x="3513138" y="2598738"/>
          <p14:tracePt t="44236" x="3505200" y="2590800"/>
          <p14:tracePt t="44254" x="3497263" y="2582863"/>
          <p14:tracePt t="44270" x="3479800" y="2573338"/>
          <p14:tracePt t="44287" x="3454400" y="2573338"/>
          <p14:tracePt t="44303" x="3436938" y="2565400"/>
          <p14:tracePt t="44321" x="3421063" y="2557463"/>
          <p14:tracePt t="44337" x="3403600" y="2557463"/>
          <p14:tracePt t="44434" x="3403600" y="2547938"/>
          <p14:tracePt t="44458" x="3403600" y="2532063"/>
          <p14:tracePt t="44466" x="3403600" y="2514600"/>
          <p14:tracePt t="44475" x="3403600" y="2506663"/>
          <p14:tracePt t="44487" x="3411538" y="2497138"/>
          <p14:tracePt t="44504" x="3421063" y="2471738"/>
          <p14:tracePt t="44520" x="3446463" y="2463800"/>
          <p14:tracePt t="44537" x="3454400" y="2446338"/>
          <p14:tracePt t="44554" x="3462338" y="2438400"/>
          <p14:tracePt t="44570" x="3479800" y="2413000"/>
          <p14:tracePt t="44587" x="3505200" y="2395538"/>
          <p14:tracePt t="44603" x="3530600" y="2370138"/>
          <p14:tracePt t="44621" x="3530600" y="2354263"/>
          <p14:tracePt t="44637" x="3530600" y="2344738"/>
          <p14:tracePt t="44670" x="3548063" y="2328863"/>
          <p14:tracePt t="44704" x="3556000" y="2319338"/>
          <p14:tracePt t="44738" x="3556000" y="2303463"/>
          <p14:tracePt t="44770" x="3556000" y="2293938"/>
          <p14:tracePt t="44802" x="3556000" y="2286000"/>
          <p14:tracePt t="45546" x="3556000" y="2293938"/>
          <p14:tracePt t="45562" x="3556000" y="2303463"/>
          <p14:tracePt t="45579" x="3556000" y="2311400"/>
          <p14:tracePt t="45818" x="3556000" y="2319338"/>
          <p14:tracePt t="45827" x="3538538" y="2328863"/>
          <p14:tracePt t="45834" x="3530600" y="2354263"/>
          <p14:tracePt t="45842" x="3513138" y="2387600"/>
          <p14:tracePt t="45854" x="3497263" y="2405063"/>
          <p14:tracePt t="45871" x="3454400" y="2463800"/>
          <p14:tracePt t="45888" x="3421063" y="2532063"/>
          <p14:tracePt t="45905" x="3378200" y="2590800"/>
          <p14:tracePt t="45921" x="3335338" y="2659063"/>
          <p14:tracePt t="45938" x="3284538" y="2735263"/>
          <p14:tracePt t="45955" x="3259138" y="2768600"/>
          <p14:tracePt t="45971" x="3251200" y="2801938"/>
          <p14:tracePt t="45988" x="3233738" y="2836863"/>
          <p14:tracePt t="46005" x="3217863" y="2887663"/>
          <p14:tracePt t="46021" x="3182938" y="2938463"/>
          <p14:tracePt t="46038" x="3167063" y="3005138"/>
          <p14:tracePt t="46055" x="3167063" y="3048000"/>
          <p14:tracePt t="46071" x="3141663" y="3081338"/>
          <p14:tracePt t="46088" x="3141663" y="3116263"/>
          <p14:tracePt t="46105" x="3124200" y="3167063"/>
          <p14:tracePt t="46122" x="3090863" y="3200400"/>
          <p14:tracePt t="46138" x="3040063" y="3276600"/>
          <p14:tracePt t="46155" x="3030538" y="3309938"/>
          <p14:tracePt t="46171" x="3022600" y="3327400"/>
          <p14:tracePt t="46188" x="3014663" y="3352800"/>
          <p14:tracePt t="46205" x="3014663" y="3395663"/>
          <p14:tracePt t="46222" x="2989263" y="3429000"/>
          <p14:tracePt t="46238" x="2963863" y="3436938"/>
          <p14:tracePt t="46255" x="2954338" y="3462338"/>
          <p14:tracePt t="46271" x="2946400" y="3462338"/>
          <p14:tracePt t="46288" x="2938463" y="3471863"/>
          <p14:tracePt t="46305" x="2928938" y="3479800"/>
          <p14:tracePt t="46322" x="2921000" y="3479800"/>
          <p14:tracePt t="46338" x="2921000" y="3487738"/>
          <p14:tracePt t="46355" x="2913063" y="3505200"/>
          <p14:tracePt t="46372" x="2895600" y="3505200"/>
          <p14:tracePt t="46388" x="2827338" y="3563938"/>
          <p14:tracePt t="46405" x="2794000" y="3581400"/>
          <p14:tracePt t="46422" x="2768600" y="3606800"/>
          <p14:tracePt t="46438" x="2760663" y="3606800"/>
          <p14:tracePt t="46570" x="2760663" y="3614738"/>
          <p14:tracePt t="46682" x="2760663" y="3606800"/>
          <p14:tracePt t="46698" x="2768600" y="3589338"/>
          <p14:tracePt t="46707" x="2776538" y="3581400"/>
          <p14:tracePt t="46714" x="2786063" y="3573463"/>
          <p14:tracePt t="46722" x="2794000" y="3556000"/>
          <p14:tracePt t="46738" x="2887663" y="3462338"/>
          <p14:tracePt t="46755" x="3055938" y="3352800"/>
          <p14:tracePt t="46772" x="3302000" y="3217863"/>
          <p14:tracePt t="46789" x="3657600" y="3055938"/>
          <p14:tracePt t="46805" x="4030663" y="2836863"/>
          <p14:tracePt t="46822" x="4233863" y="2692400"/>
          <p14:tracePt t="46839" x="4318000" y="2598738"/>
          <p14:tracePt t="46855" x="4325938" y="2582863"/>
          <p14:tracePt t="46872" x="4318000" y="2565400"/>
          <p14:tracePt t="46889" x="4284663" y="2532063"/>
          <p14:tracePt t="46906" x="4259263" y="2387600"/>
          <p14:tracePt t="46922" x="4241800" y="2260600"/>
          <p14:tracePt t="46939" x="4241800" y="2108200"/>
          <p14:tracePt t="46955" x="4241800" y="1947863"/>
          <p14:tracePt t="46972" x="4241800" y="1820863"/>
          <p14:tracePt t="46989" x="4233863" y="1744663"/>
          <p14:tracePt t="47005" x="4224338" y="1684338"/>
          <p14:tracePt t="47022" x="4224338" y="1658938"/>
          <p14:tracePt t="47039" x="4216400" y="1633538"/>
          <p14:tracePt t="47056" x="4216400" y="1625600"/>
          <p14:tracePt t="47202" x="4208463" y="1633538"/>
          <p14:tracePt t="47218" x="4208463" y="1643063"/>
          <p14:tracePt t="47228" x="4198938" y="1651000"/>
          <p14:tracePt t="47234" x="4198938" y="1658938"/>
          <p14:tracePt t="47242" x="4198938" y="1668463"/>
          <p14:tracePt t="47256" x="4191000" y="1668463"/>
          <p14:tracePt t="47272" x="4191000" y="1684338"/>
          <p14:tracePt t="47289" x="4173538" y="1693863"/>
          <p14:tracePt t="47306" x="4173538" y="1701800"/>
          <p14:tracePt t="47322" x="4173538" y="1709738"/>
          <p14:tracePt t="47410" x="4183063" y="1709738"/>
          <p14:tracePt t="47418" x="4191000" y="1709738"/>
          <p14:tracePt t="47595" x="4198938" y="1709738"/>
          <p14:tracePt t="47634" x="4208463" y="1709738"/>
          <p14:tracePt t="48234" x="4208463" y="1719263"/>
          <p14:tracePt t="48250" x="4208463" y="1727200"/>
          <p14:tracePt t="48274" x="4208463" y="1735138"/>
          <p14:tracePt t="50322" x="4198938" y="1735138"/>
          <p14:tracePt t="50338" x="4191000" y="1744663"/>
          <p14:tracePt t="50346" x="4183063" y="1752600"/>
          <p14:tracePt t="50354" x="4183063" y="1760538"/>
          <p14:tracePt t="50362" x="4173538" y="1760538"/>
          <p14:tracePt t="50375" x="4173538" y="1770063"/>
          <p14:tracePt t="50391" x="4173538" y="1785938"/>
          <p14:tracePt t="50408" x="4148138" y="1803400"/>
          <p14:tracePt t="50425" x="4132263" y="1836738"/>
          <p14:tracePt t="50442" x="4106863" y="1879600"/>
          <p14:tracePt t="50458" x="4097338" y="1897063"/>
          <p14:tracePt t="50475" x="4081463" y="1922463"/>
          <p14:tracePt t="50492" x="4071938" y="1930400"/>
          <p14:tracePt t="50508" x="4064000" y="1955800"/>
          <p14:tracePt t="50525" x="4038600" y="1981200"/>
          <p14:tracePt t="50542" x="4013200" y="2006600"/>
          <p14:tracePt t="50558" x="3995738" y="2024063"/>
          <p14:tracePt t="50575" x="3987800" y="2024063"/>
          <p14:tracePt t="50611" x="3970338" y="2039938"/>
          <p14:tracePt t="50625" x="3944938" y="2049463"/>
          <p14:tracePt t="50642" x="3894138" y="2100263"/>
          <p14:tracePt t="50658" x="3868738" y="2151063"/>
          <p14:tracePt t="50675" x="3852863" y="2166938"/>
          <p14:tracePt t="50708" x="3852863" y="2176463"/>
          <p14:tracePt t="50725" x="3852863" y="2184400"/>
          <p14:tracePt t="50742" x="3843338" y="2192338"/>
          <p14:tracePt t="50758" x="3827463" y="2217738"/>
          <p14:tracePt t="50775" x="3810000" y="2227263"/>
          <p14:tracePt t="50792" x="3802063" y="2227263"/>
          <p14:tracePt t="50850" x="3792538" y="2227263"/>
          <p14:tracePt t="50858" x="3784600" y="2235200"/>
          <p14:tracePt t="50866" x="3784600" y="2252663"/>
          <p14:tracePt t="50875" x="3767138" y="2260600"/>
          <p14:tracePt t="50892" x="3751263" y="2293938"/>
          <p14:tracePt t="50909" x="3733800" y="2319338"/>
          <p14:tracePt t="50925" x="3708400" y="2354263"/>
          <p14:tracePt t="50942" x="3700463" y="2405063"/>
          <p14:tracePt t="50959" x="3665538" y="2446338"/>
          <p14:tracePt t="50975" x="3649663" y="2489200"/>
          <p14:tracePt t="50992" x="3614738" y="2532063"/>
          <p14:tracePt t="51009" x="3589338" y="2582863"/>
          <p14:tracePt t="51026" x="3581400" y="2608263"/>
          <p14:tracePt t="51042" x="3563938" y="2641600"/>
          <p14:tracePt t="51059" x="3548063" y="2667000"/>
          <p14:tracePt t="51075" x="3548063" y="2674938"/>
          <p14:tracePt t="51092" x="3538538" y="2692400"/>
          <p14:tracePt t="51109" x="3530600" y="2717800"/>
          <p14:tracePt t="51125" x="3513138" y="2743200"/>
          <p14:tracePt t="51142" x="3505200" y="2768600"/>
          <p14:tracePt t="51159" x="3497263" y="2794000"/>
          <p14:tracePt t="51176" x="3487738" y="2811463"/>
          <p14:tracePt t="51192" x="3479800" y="2827338"/>
          <p14:tracePt t="51209" x="3471863" y="2862263"/>
          <p14:tracePt t="51226" x="3454400" y="2878138"/>
          <p14:tracePt t="51242" x="3454400" y="2887663"/>
          <p14:tracePt t="51259" x="3446463" y="2895600"/>
          <p14:tracePt t="51276" x="3436938" y="2913063"/>
          <p14:tracePt t="51292" x="3429000" y="2921000"/>
          <p14:tracePt t="51309" x="3429000" y="2938463"/>
          <p14:tracePt t="51326" x="3411538" y="2963863"/>
          <p14:tracePt t="51342" x="3403600" y="2979738"/>
          <p14:tracePt t="51359" x="3395663" y="2997200"/>
          <p14:tracePt t="51376" x="3386138" y="3014663"/>
          <p14:tracePt t="51393" x="3378200" y="3022600"/>
          <p14:tracePt t="51409" x="3378200" y="3030538"/>
          <p14:tracePt t="51474" x="3378200" y="3040063"/>
          <p14:tracePt t="51482" x="3370263" y="3040063"/>
          <p14:tracePt t="51492" x="3360738" y="3040063"/>
          <p14:tracePt t="51509" x="3352800" y="3040063"/>
          <p14:tracePt t="51530" x="3352800" y="3048000"/>
          <p14:tracePt t="51543" x="3352800" y="3055938"/>
          <p14:tracePt t="51559" x="3352800" y="3065463"/>
          <p14:tracePt t="51578" x="3352800" y="3073400"/>
          <p14:tracePt t="51611" x="3352800" y="3081338"/>
          <p14:tracePt t="51714" x="3352800" y="3065463"/>
          <p14:tracePt t="51722" x="3352800" y="3055938"/>
          <p14:tracePt t="51730" x="3360738" y="3048000"/>
          <p14:tracePt t="51742" x="3360738" y="3040063"/>
          <p14:tracePt t="51759" x="3360738" y="3014663"/>
          <p14:tracePt t="51776" x="3386138" y="2997200"/>
          <p14:tracePt t="51793" x="3386138" y="2963863"/>
          <p14:tracePt t="51795" x="3386138" y="2954338"/>
          <p14:tracePt t="51818" x="3386138" y="2946400"/>
          <p14:tracePt t="51826" x="3386138" y="2938463"/>
          <p14:tracePt t="51843" x="3386138" y="2921000"/>
          <p14:tracePt t="51859" x="3403600" y="2903538"/>
          <p14:tracePt t="51893" x="3411538" y="2903538"/>
          <p14:tracePt t="52011" x="3421063" y="2903538"/>
          <p14:tracePt t="52026" x="3429000" y="2903538"/>
          <p14:tracePt t="52034" x="3429000" y="2895600"/>
          <p14:tracePt t="52059" x="3436938" y="2895600"/>
          <p14:tracePt t="52090" x="3446463" y="2887663"/>
          <p14:tracePt t="52098" x="3454400" y="2887663"/>
          <p14:tracePt t="52130" x="3454400" y="2878138"/>
          <p14:tracePt t="52138" x="3462338" y="2878138"/>
          <p14:tracePt t="52162" x="3471863" y="2878138"/>
          <p14:tracePt t="52978" x="3471863" y="2870200"/>
          <p14:tracePt t="53314" x="3479800" y="2870200"/>
          <p14:tracePt t="53338" x="3479800" y="2862263"/>
          <p14:tracePt t="53346" x="3479800" y="2852738"/>
          <p14:tracePt t="53354" x="3479800" y="2844800"/>
          <p14:tracePt t="53362" x="3479800" y="2827338"/>
          <p14:tracePt t="53378" x="3479800" y="2819400"/>
          <p14:tracePt t="53394" x="3479800" y="2776538"/>
          <p14:tracePt t="53411" x="3479800" y="2760663"/>
          <p14:tracePt t="53427" x="3479800" y="2751138"/>
          <p14:tracePt t="53466" x="3479800" y="2743200"/>
          <p14:tracePt t="53738" x="3479800" y="2751138"/>
          <p14:tracePt t="53826" x="3479800" y="2760663"/>
          <p14:tracePt t="54154" x="3479800" y="2743200"/>
          <p14:tracePt t="54163" x="3479800" y="2735263"/>
          <p14:tracePt t="54170" x="3487738" y="2717800"/>
          <p14:tracePt t="54178" x="3487738" y="2700338"/>
          <p14:tracePt t="54195" x="3497263" y="2684463"/>
          <p14:tracePt t="54211" x="3497263" y="2674938"/>
          <p14:tracePt t="54228" x="3497263" y="2641600"/>
          <p14:tracePt t="54245" x="3497263" y="2616200"/>
          <p14:tracePt t="54261" x="3497263" y="2590800"/>
          <p14:tracePt t="54278" x="3497263" y="2557463"/>
          <p14:tracePt t="54295" x="3497263" y="2540000"/>
          <p14:tracePt t="54311" x="3497263" y="2532063"/>
          <p14:tracePt t="54328" x="3497263" y="2522538"/>
          <p14:tracePt t="54345" x="3497263" y="2506663"/>
          <p14:tracePt t="54378" x="3497263" y="2497138"/>
          <p14:tracePt t="54410" x="3497263" y="2489200"/>
          <p14:tracePt t="54618" x="3505200" y="2497138"/>
          <p14:tracePt t="54634" x="3505200" y="2506663"/>
          <p14:tracePt t="54642" x="3505200" y="2522538"/>
          <p14:tracePt t="54650" x="3505200" y="2532063"/>
          <p14:tracePt t="54662" x="3505200" y="2547938"/>
          <p14:tracePt t="54678" x="3505200" y="2590800"/>
          <p14:tracePt t="54695" x="3505200" y="2624138"/>
          <p14:tracePt t="54712" x="3505200" y="2659063"/>
          <p14:tracePt t="54728" x="3497263" y="2667000"/>
          <p14:tracePt t="54745" x="3497263" y="2674938"/>
          <p14:tracePt t="54882" x="3505200" y="2674938"/>
          <p14:tracePt t="54898" x="3513138" y="2674938"/>
          <p14:tracePt t="54906" x="3522663" y="2674938"/>
          <p14:tracePt t="54914" x="3530600" y="2674938"/>
          <p14:tracePt t="54930" x="3538538" y="2674938"/>
          <p14:tracePt t="55002" x="3548063" y="2674938"/>
          <p14:tracePt t="55034" x="3548063" y="2684463"/>
          <p14:tracePt t="55050" x="3548063" y="2692400"/>
          <p14:tracePt t="55074" x="3548063" y="2700338"/>
          <p14:tracePt t="55090" x="3556000" y="2700338"/>
          <p14:tracePt t="55098" x="3563938" y="2709863"/>
          <p14:tracePt t="55114" x="3573463" y="2717800"/>
          <p14:tracePt t="55130" x="3581400" y="2717800"/>
          <p14:tracePt t="55138" x="3589338" y="2717800"/>
          <p14:tracePt t="55147" x="3598863" y="2717800"/>
          <p14:tracePt t="55162" x="3624263" y="2717800"/>
          <p14:tracePt t="55179" x="3632200" y="2725738"/>
          <p14:tracePt t="55195" x="3657600" y="2725738"/>
          <p14:tracePt t="55212" x="3683000" y="2725738"/>
          <p14:tracePt t="55229" x="3690938" y="2725738"/>
          <p14:tracePt t="55246" x="3716338" y="2725738"/>
          <p14:tracePt t="55262" x="3733800" y="2725738"/>
          <p14:tracePt t="55279" x="3741738" y="2725738"/>
          <p14:tracePt t="55295" x="3759200" y="2725738"/>
          <p14:tracePt t="55312" x="3759200" y="2717800"/>
          <p14:tracePt t="55329" x="3767138" y="2709863"/>
          <p14:tracePt t="55345" x="3784600" y="2700338"/>
          <p14:tracePt t="55362" x="3792538" y="2684463"/>
          <p14:tracePt t="55379" x="3792538" y="2674938"/>
          <p14:tracePt t="55396" x="3802063" y="2659063"/>
          <p14:tracePt t="55412" x="3802063" y="2641600"/>
          <p14:tracePt t="55429" x="3802063" y="2633663"/>
          <p14:tracePt t="55446" x="3802063" y="2616200"/>
          <p14:tracePt t="55462" x="3802063" y="2608263"/>
          <p14:tracePt t="55479" x="3802063" y="2590800"/>
          <p14:tracePt t="55496" x="3802063" y="2582863"/>
          <p14:tracePt t="55512" x="3802063" y="2565400"/>
          <p14:tracePt t="55529" x="3802063" y="2557463"/>
          <p14:tracePt t="55546" x="3792538" y="2532063"/>
          <p14:tracePt t="55562" x="3792538" y="2522538"/>
          <p14:tracePt t="55579" x="3792538" y="2514600"/>
          <p14:tracePt t="55596" x="3792538" y="2506663"/>
          <p14:tracePt t="55612" x="3792538" y="2489200"/>
          <p14:tracePt t="55629" x="3792538" y="2481263"/>
          <p14:tracePt t="55646" x="3784600" y="2471738"/>
          <p14:tracePt t="55662" x="3767138" y="2463800"/>
          <p14:tracePt t="55679" x="3767138" y="2455863"/>
          <p14:tracePt t="55696" x="3759200" y="2446338"/>
          <p14:tracePt t="55729" x="3751263" y="2446338"/>
          <p14:tracePt t="55746" x="3741738" y="2446338"/>
          <p14:tracePt t="55763" x="3741738" y="2438400"/>
          <p14:tracePt t="55779" x="3733800" y="2438400"/>
          <p14:tracePt t="55796" x="3725863" y="2430463"/>
          <p14:tracePt t="55812" x="3716338" y="2430463"/>
          <p14:tracePt t="55829" x="3700463" y="2430463"/>
          <p14:tracePt t="55846" x="3700463" y="2420938"/>
          <p14:tracePt t="55863" x="3690938" y="2420938"/>
          <p14:tracePt t="55879" x="3683000" y="2420938"/>
          <p14:tracePt t="55914" x="3675063" y="2420938"/>
          <p14:tracePt t="55938" x="3665538" y="2420938"/>
          <p14:tracePt t="55954" x="3657600" y="2420938"/>
          <p14:tracePt t="56370" x="3649663" y="2420938"/>
          <p14:tracePt t="56378" x="3649663" y="2430463"/>
          <p14:tracePt t="56386" x="3649663" y="2438400"/>
          <p14:tracePt t="56402" x="3649663" y="2455863"/>
          <p14:tracePt t="56413" x="3640138" y="2455863"/>
          <p14:tracePt t="56430" x="3632200" y="2463800"/>
          <p14:tracePt t="56650" x="3632200" y="2471738"/>
          <p14:tracePt t="56674" x="3632200" y="2481263"/>
          <p14:tracePt t="56682" x="3624263" y="2489200"/>
          <p14:tracePt t="56690" x="3614738" y="2489200"/>
          <p14:tracePt t="56698" x="3606800" y="2497138"/>
          <p14:tracePt t="56722" x="3606800" y="2506663"/>
          <p14:tracePt t="56730" x="3589338" y="2514600"/>
          <p14:tracePt t="56747" x="3581400" y="2522538"/>
          <p14:tracePt t="56763" x="3581400" y="2532063"/>
          <p14:tracePt t="56780" x="3573463" y="2532063"/>
          <p14:tracePt t="56797" x="3563938" y="2540000"/>
          <p14:tracePt t="56830" x="3556000" y="2547938"/>
          <p14:tracePt t="56847" x="3556000" y="2565400"/>
          <p14:tracePt t="56864" x="3538538" y="2565400"/>
          <p14:tracePt t="56880" x="3530600" y="2573338"/>
          <p14:tracePt t="56898" x="3530600" y="2582863"/>
          <p14:tracePt t="56930" x="3530600" y="2608263"/>
          <p14:tracePt t="56947" x="3530600" y="2624138"/>
          <p14:tracePt t="56964" x="3530600" y="2641600"/>
          <p14:tracePt t="56980" x="3530600" y="2649538"/>
          <p14:tracePt t="57013" x="3530600" y="2659063"/>
          <p14:tracePt t="57058" x="3530600" y="2667000"/>
          <p14:tracePt t="57074" x="3530600" y="2674938"/>
          <p14:tracePt t="57090" x="3538538" y="2684463"/>
          <p14:tracePt t="57106" x="3548063" y="2684463"/>
          <p14:tracePt t="57130" x="3556000" y="2684463"/>
          <p14:tracePt t="57138" x="3563938" y="2684463"/>
          <p14:tracePt t="57147" x="3573463" y="2684463"/>
          <p14:tracePt t="57164" x="3573463" y="2692400"/>
          <p14:tracePt t="57180" x="3589338" y="2692400"/>
          <p14:tracePt t="57235" x="3598863" y="2692400"/>
          <p14:tracePt t="57242" x="3606800" y="2692400"/>
          <p14:tracePt t="57258" x="3624263" y="2692400"/>
          <p14:tracePt t="57274" x="3632200" y="2684463"/>
          <p14:tracePt t="57282" x="3649663" y="2674938"/>
          <p14:tracePt t="57298" x="3657600" y="2659063"/>
          <p14:tracePt t="57314" x="3665538" y="2659063"/>
          <p14:tracePt t="57330" x="3675063" y="2641600"/>
          <p14:tracePt t="57386" x="3683000" y="2641600"/>
          <p14:tracePt t="57394" x="3683000" y="2633663"/>
          <p14:tracePt t="57410" x="3675063" y="2608263"/>
          <p14:tracePt t="57418" x="3665538" y="2608263"/>
          <p14:tracePt t="57434" x="3657600" y="2608263"/>
          <p14:tracePt t="57658" x="3657600" y="2616200"/>
          <p14:tracePt t="57746" x="3657600" y="2624138"/>
          <p14:tracePt t="57754" x="3657600" y="2633663"/>
          <p14:tracePt t="57764" x="3657600" y="2641600"/>
          <p14:tracePt t="57781" x="3649663" y="2649538"/>
          <p14:tracePt t="57797" x="3649663" y="2667000"/>
          <p14:tracePt t="57815" x="3640138" y="2692400"/>
          <p14:tracePt t="57831" x="3640138" y="2725738"/>
          <p14:tracePt t="57847" x="3640138" y="2751138"/>
          <p14:tracePt t="57864" x="3640138" y="2786063"/>
          <p14:tracePt t="57881" x="3632200" y="2811463"/>
          <p14:tracePt t="57898" x="3624263" y="2827338"/>
          <p14:tracePt t="57914" x="3606800" y="2852738"/>
          <p14:tracePt t="57948" x="3606800" y="2862263"/>
          <p14:tracePt t="57965" x="3606800" y="2878138"/>
          <p14:tracePt t="57981" x="3606800" y="2887663"/>
          <p14:tracePt t="57998" x="3606800" y="2913063"/>
          <p14:tracePt t="58014" x="3598863" y="2938463"/>
          <p14:tracePt t="58031" x="3573463" y="2971800"/>
          <p14:tracePt t="58048" x="3548063" y="3040063"/>
          <p14:tracePt t="58064" x="3530600" y="3124200"/>
          <p14:tracePt t="58081" x="3513138" y="3182938"/>
          <p14:tracePt t="58098" x="3479800" y="3259138"/>
          <p14:tracePt t="58115" x="3446463" y="3319463"/>
          <p14:tracePt t="58131" x="3421063" y="3378200"/>
          <p14:tracePt t="58148" x="3395663" y="3421063"/>
          <p14:tracePt t="58164" x="3370263" y="3479800"/>
          <p14:tracePt t="58181" x="3335338" y="3505200"/>
          <p14:tracePt t="58198" x="3309938" y="3548063"/>
          <p14:tracePt t="58214" x="3284538" y="3598863"/>
          <p14:tracePt t="58231" x="3251200" y="3632200"/>
          <p14:tracePt t="58248" x="3208338" y="3683000"/>
          <p14:tracePt t="58265" x="3175000" y="3725863"/>
          <p14:tracePt t="58281" x="3157538" y="3767138"/>
          <p14:tracePt t="58298" x="3157538" y="3776663"/>
          <p14:tracePt t="58314" x="3141663" y="3792538"/>
          <p14:tracePt t="58332" x="3141663" y="3802063"/>
          <p14:tracePt t="58348" x="3132138" y="3802063"/>
          <p14:tracePt t="58365" x="3116263" y="3817938"/>
          <p14:tracePt t="58381" x="3106738" y="3827463"/>
          <p14:tracePt t="58398" x="3081338" y="3860800"/>
          <p14:tracePt t="58415" x="3081338" y="3878263"/>
          <p14:tracePt t="58431" x="3065463" y="3886200"/>
          <p14:tracePt t="58448" x="3065463" y="3894138"/>
          <p14:tracePt t="58465" x="3065463" y="3903663"/>
          <p14:tracePt t="58481" x="3048000" y="3919538"/>
          <p14:tracePt t="58498" x="3030538" y="3944938"/>
          <p14:tracePt t="58515" x="3014663" y="3962400"/>
          <p14:tracePt t="58531" x="2989263" y="3970338"/>
          <p14:tracePt t="58548" x="2979738" y="3979863"/>
          <p14:tracePt t="58565" x="2971800" y="3987800"/>
          <p14:tracePt t="58730" x="2963863" y="3987800"/>
          <p14:tracePt t="58738" x="2954338" y="3987800"/>
          <p14:tracePt t="58748" x="2946400" y="4005263"/>
          <p14:tracePt t="58765" x="2946400" y="4013200"/>
          <p14:tracePt t="58782" x="2938463" y="4013200"/>
          <p14:tracePt t="58866" x="2928938" y="4013200"/>
          <p14:tracePt t="59362" x="2928938" y="4005263"/>
          <p14:tracePt t="59386" x="2921000" y="3995738"/>
          <p14:tracePt t="59394" x="2921000" y="3979863"/>
          <p14:tracePt t="59410" x="2921000" y="3962400"/>
          <p14:tracePt t="59418" x="2921000" y="3944938"/>
          <p14:tracePt t="59432" x="2921000" y="3929063"/>
          <p14:tracePt t="59449" x="2921000" y="3868738"/>
          <p14:tracePt t="59465" x="2921000" y="3810000"/>
          <p14:tracePt t="59482" x="2946400" y="3733800"/>
          <p14:tracePt t="59499" x="2954338" y="3675063"/>
          <p14:tracePt t="59515" x="2971800" y="3632200"/>
          <p14:tracePt t="59532" x="2997200" y="3563938"/>
          <p14:tracePt t="59549" x="3055938" y="3487738"/>
          <p14:tracePt t="59565" x="3116263" y="3386138"/>
          <p14:tracePt t="59582" x="3225800" y="3268663"/>
          <p14:tracePt t="59599" x="3302000" y="3167063"/>
          <p14:tracePt t="59616" x="3327400" y="3090863"/>
          <p14:tracePt t="59632" x="3352800" y="3022600"/>
          <p14:tracePt t="59649" x="3370263" y="2954338"/>
          <p14:tracePt t="59666" x="3395663" y="2887663"/>
          <p14:tracePt t="59682" x="3436938" y="2768600"/>
          <p14:tracePt t="59699" x="3471863" y="2709863"/>
          <p14:tracePt t="59716" x="3497263" y="2641600"/>
          <p14:tracePt t="59732" x="3522663" y="2598738"/>
          <p14:tracePt t="59749" x="3538538" y="2547938"/>
          <p14:tracePt t="59766" x="3548063" y="2489200"/>
          <p14:tracePt t="59782" x="3563938" y="2438400"/>
          <p14:tracePt t="59799" x="3573463" y="2405063"/>
          <p14:tracePt t="59816" x="3573463" y="2354263"/>
          <p14:tracePt t="59832" x="3573463" y="2303463"/>
          <p14:tracePt t="59835" x="3573463" y="2286000"/>
          <p14:tracePt t="59850" x="3573463" y="2235200"/>
          <p14:tracePt t="59866" x="3581400" y="2184400"/>
          <p14:tracePt t="59882" x="3581400" y="2141538"/>
          <p14:tracePt t="59899" x="3589338" y="2108200"/>
          <p14:tracePt t="59916" x="3589338" y="2090738"/>
          <p14:tracePt t="59933" x="3589338" y="2074863"/>
          <p14:tracePt t="59950" x="3598863" y="2074863"/>
          <p14:tracePt t="60146" x="3589338" y="2074863"/>
          <p14:tracePt t="60154" x="3589338" y="2082800"/>
          <p14:tracePt t="60162" x="3573463" y="2090738"/>
          <p14:tracePt t="60170" x="3548063" y="2100263"/>
          <p14:tracePt t="60183" x="3522663" y="2116138"/>
          <p14:tracePt t="60200" x="3471863" y="2159000"/>
          <p14:tracePt t="60216" x="3429000" y="2217738"/>
          <p14:tracePt t="60233" x="3370263" y="2286000"/>
          <p14:tracePt t="60250" x="3294063" y="2344738"/>
          <p14:tracePt t="60266" x="3149600" y="2497138"/>
          <p14:tracePt t="60283" x="3073400" y="2573338"/>
          <p14:tracePt t="60299" x="2997200" y="2667000"/>
          <p14:tracePt t="60316" x="2938463" y="2717800"/>
          <p14:tracePt t="60333" x="2895600" y="2776538"/>
          <p14:tracePt t="60350" x="2844800" y="2819400"/>
          <p14:tracePt t="60366" x="2801938" y="2870200"/>
          <p14:tracePt t="60383" x="2776538" y="2913063"/>
          <p14:tracePt t="60400" x="2760663" y="2954338"/>
          <p14:tracePt t="60416" x="2751138" y="2989263"/>
          <p14:tracePt t="60433" x="2725738" y="3048000"/>
          <p14:tracePt t="60450" x="2717800" y="3090863"/>
          <p14:tracePt t="60466" x="2709863" y="3182938"/>
          <p14:tracePt t="60483" x="2709863" y="3243263"/>
          <p14:tracePt t="60500" x="2709863" y="3302000"/>
          <p14:tracePt t="60516" x="2700338" y="3352800"/>
          <p14:tracePt t="60533" x="2700338" y="3395663"/>
          <p14:tracePt t="60550" x="2692400" y="3429000"/>
          <p14:tracePt t="60566" x="2684463" y="3436938"/>
          <p14:tracePt t="60583" x="2674938" y="3454400"/>
          <p14:tracePt t="60600" x="2667000" y="3471863"/>
          <p14:tracePt t="60616" x="2659063" y="3487738"/>
          <p14:tracePt t="60633" x="2659063" y="3513138"/>
          <p14:tracePt t="60650" x="2659063" y="3548063"/>
          <p14:tracePt t="60666" x="2659063" y="3589338"/>
          <p14:tracePt t="60683" x="2674938" y="3614738"/>
          <p14:tracePt t="60700" x="2674938" y="3632200"/>
          <p14:tracePt t="60717" x="2674938" y="3649663"/>
          <p14:tracePt t="60733" x="2674938" y="3657600"/>
          <p14:tracePt t="60750" x="2674938" y="3665538"/>
          <p14:tracePt t="60962" x="2700338" y="3665538"/>
          <p14:tracePt t="60970" x="2735263" y="3665538"/>
          <p14:tracePt t="60978" x="2801938" y="3657600"/>
          <p14:tracePt t="60986" x="2870200" y="3649663"/>
          <p14:tracePt t="61000" x="2946400" y="3649663"/>
          <p14:tracePt t="61017" x="3081338" y="3624263"/>
          <p14:tracePt t="61033" x="3175000" y="3598863"/>
          <p14:tracePt t="61050" x="3284538" y="3598863"/>
          <p14:tracePt t="61067" x="3344863" y="3598863"/>
          <p14:tracePt t="61084" x="3421063" y="3606800"/>
          <p14:tracePt t="61100" x="3513138" y="3624263"/>
          <p14:tracePt t="61117" x="3640138" y="3657600"/>
          <p14:tracePt t="61134" x="3784600" y="3665538"/>
          <p14:tracePt t="61150" x="3929063" y="3665538"/>
          <p14:tracePt t="61167" x="4064000" y="3675063"/>
          <p14:tracePt t="61184" x="4183063" y="3675063"/>
          <p14:tracePt t="61200" x="4318000" y="3675063"/>
          <p14:tracePt t="61217" x="4419600" y="3690938"/>
          <p14:tracePt t="61234" x="4529138" y="3700463"/>
          <p14:tracePt t="61250" x="4665663" y="3716338"/>
          <p14:tracePt t="61267" x="4732338" y="3716338"/>
          <p14:tracePt t="61284" x="4808538" y="3725863"/>
          <p14:tracePt t="61300" x="4902200" y="3741738"/>
          <p14:tracePt t="61317" x="5046663" y="3751263"/>
          <p14:tracePt t="61334" x="5224463" y="3751263"/>
          <p14:tracePt t="61350" x="5384800" y="3751263"/>
          <p14:tracePt t="61367" x="5503863" y="3751263"/>
          <p14:tracePt t="61384" x="5554663" y="3741738"/>
          <p14:tracePt t="61401" x="5595938" y="3741738"/>
          <p14:tracePt t="61417" x="5605463" y="3733800"/>
          <p14:tracePt t="61434" x="5613400" y="3725863"/>
          <p14:tracePt t="61482" x="5621338" y="3725863"/>
          <p14:tracePt t="61514" x="5638800" y="3725863"/>
          <p14:tracePt t="61522" x="5656263" y="3725863"/>
          <p14:tracePt t="61530" x="5672138" y="3725863"/>
          <p14:tracePt t="61538" x="5689600" y="3725863"/>
          <p14:tracePt t="61551" x="5707063" y="3725863"/>
          <p14:tracePt t="61567" x="5722938" y="3708400"/>
          <p14:tracePt t="61658" x="5732463" y="3708400"/>
          <p14:tracePt t="61699" x="5732463" y="3716338"/>
          <p14:tracePt t="61714" x="5722938" y="3716338"/>
          <p14:tracePt t="61730" x="5715000" y="3716338"/>
          <p14:tracePt t="61738" x="5707063" y="3716338"/>
          <p14:tracePt t="61751" x="5697538" y="3716338"/>
          <p14:tracePt t="61767" x="5664200" y="3716338"/>
          <p14:tracePt t="61784" x="5638800" y="3716338"/>
          <p14:tracePt t="61801" x="5613400" y="3716338"/>
          <p14:tracePt t="61818" x="5588000" y="3700463"/>
          <p14:tracePt t="61834" x="5545138" y="3683000"/>
          <p14:tracePt t="61851" x="5519738" y="3649663"/>
          <p14:tracePt t="61868" x="5443538" y="3606800"/>
          <p14:tracePt t="61884" x="5392738" y="3573463"/>
          <p14:tracePt t="61901" x="5367338" y="3548063"/>
          <p14:tracePt t="61917" x="5351463" y="3538538"/>
          <p14:tracePt t="61951" x="5334000" y="3530600"/>
          <p14:tracePt t="61967" x="5326063" y="3522663"/>
          <p14:tracePt t="61984" x="5308600" y="3522663"/>
          <p14:tracePt t="62001" x="5291138" y="3505200"/>
          <p14:tracePt t="62018" x="5265738" y="3487738"/>
          <p14:tracePt t="62034" x="5265738" y="3471863"/>
          <p14:tracePt t="62051" x="5257800" y="3462338"/>
          <p14:tracePt t="62067" x="5257800" y="3454400"/>
          <p14:tracePt t="62122" x="5257800" y="3446463"/>
          <p14:tracePt t="62186" x="5257800" y="3436938"/>
          <p14:tracePt t="62202" x="5265738" y="3436938"/>
          <p14:tracePt t="62210" x="5275263" y="3436938"/>
          <p14:tracePt t="62226" x="5283200" y="3436938"/>
          <p14:tracePt t="62234" x="5300663" y="3436938"/>
          <p14:tracePt t="62251" x="5326063" y="3446463"/>
          <p14:tracePt t="62268" x="5359400" y="3471863"/>
          <p14:tracePt t="62285" x="5392738" y="3497263"/>
          <p14:tracePt t="62301" x="5410200" y="3530600"/>
          <p14:tracePt t="62318" x="5427663" y="3548063"/>
          <p14:tracePt t="62334" x="5435600" y="3573463"/>
          <p14:tracePt t="62351" x="5453063" y="3598863"/>
          <p14:tracePt t="62368" x="5486400" y="3632200"/>
          <p14:tracePt t="62384" x="5511800" y="3657600"/>
          <p14:tracePt t="62401" x="5537200" y="3683000"/>
          <p14:tracePt t="62418" x="5580063" y="3716338"/>
          <p14:tracePt t="62435" x="5605463" y="3733800"/>
          <p14:tracePt t="62451" x="5621338" y="3741738"/>
          <p14:tracePt t="62468" x="5630863" y="3751263"/>
          <p14:tracePt t="62970" x="5621338" y="3751263"/>
          <p14:tracePt t="63003" x="5613400" y="3751263"/>
          <p14:tracePt t="63010" x="5613400" y="3759200"/>
          <p14:tracePt t="63018" x="5605463" y="3767138"/>
          <p14:tracePt t="63042" x="5605463" y="3784600"/>
          <p14:tracePt t="63052" x="5605463" y="3792538"/>
          <p14:tracePt t="63068" x="5605463" y="3802063"/>
          <p14:tracePt t="63085" x="5605463" y="3827463"/>
          <p14:tracePt t="63102" x="5605463" y="3843338"/>
          <p14:tracePt t="63118" x="5605463" y="3868738"/>
          <p14:tracePt t="63135" x="5605463" y="3878263"/>
          <p14:tracePt t="63152" x="5605463" y="3886200"/>
          <p14:tracePt t="63169" x="5605463" y="3903663"/>
          <p14:tracePt t="63186" x="5605463" y="3911600"/>
          <p14:tracePt t="63202" x="5605463" y="3929063"/>
          <p14:tracePt t="63219" x="5621338" y="3944938"/>
          <p14:tracePt t="63235" x="5621338" y="3962400"/>
          <p14:tracePt t="63252" x="5621338" y="3987800"/>
          <p14:tracePt t="63269" x="5621338" y="4005263"/>
          <p14:tracePt t="63285" x="5638800" y="4038600"/>
          <p14:tracePt t="63302" x="5672138" y="4064000"/>
          <p14:tracePt t="63318" x="5672138" y="4071938"/>
          <p14:tracePt t="63346" x="5664200" y="4071938"/>
          <p14:tracePt t="63362" x="5646738" y="4081463"/>
          <p14:tracePt t="63378" x="5630863" y="4081463"/>
          <p14:tracePt t="63387" x="5605463" y="4081463"/>
          <p14:tracePt t="63402" x="5570538" y="4081463"/>
          <p14:tracePt t="63419" x="5511800" y="4064000"/>
          <p14:tracePt t="63435" x="5453063" y="4046538"/>
          <p14:tracePt t="63452" x="5427663" y="4038600"/>
          <p14:tracePt t="63469" x="5392738" y="4013200"/>
          <p14:tracePt t="63485" x="5334000" y="3979863"/>
          <p14:tracePt t="63502" x="5300663" y="3962400"/>
          <p14:tracePt t="63519" x="5275263" y="3937000"/>
          <p14:tracePt t="63535" x="5249863" y="3886200"/>
          <p14:tracePt t="63552" x="5214938" y="3817938"/>
          <p14:tracePt t="63569" x="5164138" y="3751263"/>
          <p14:tracePt t="63585" x="5130800" y="3657600"/>
          <p14:tracePt t="63602" x="5080000" y="3573463"/>
          <p14:tracePt t="63619" x="5054600" y="3538538"/>
          <p14:tracePt t="63635" x="5011738" y="3479800"/>
          <p14:tracePt t="63652" x="4995863" y="3446463"/>
          <p14:tracePt t="63669" x="4995863" y="3395663"/>
          <p14:tracePt t="63685" x="4986338" y="3360738"/>
          <p14:tracePt t="63702" x="4986338" y="3309938"/>
          <p14:tracePt t="63719" x="5003800" y="3268663"/>
          <p14:tracePt t="63735" x="5021263" y="3208338"/>
          <p14:tracePt t="63752" x="5029200" y="3149600"/>
          <p14:tracePt t="63769" x="5029200" y="3090863"/>
          <p14:tracePt t="63786" x="5029200" y="3055938"/>
          <p14:tracePt t="63802" x="5037138" y="3022600"/>
          <p14:tracePt t="63820" x="5046663" y="2997200"/>
          <p14:tracePt t="63836" x="5062538" y="2979738"/>
          <p14:tracePt t="63852" x="5072063" y="2963863"/>
          <p14:tracePt t="63869" x="5072063" y="2946400"/>
          <p14:tracePt t="63886" x="5080000" y="2938463"/>
          <p14:tracePt t="63902" x="5097463" y="2913063"/>
          <p14:tracePt t="63919" x="5113338" y="2878138"/>
          <p14:tracePt t="63936" x="5138738" y="2836863"/>
          <p14:tracePt t="63952" x="5164138" y="2811463"/>
          <p14:tracePt t="63969" x="5173663" y="2786063"/>
          <p14:tracePt t="63986" x="5199063" y="2751138"/>
          <p14:tracePt t="64002" x="5207000" y="2743200"/>
          <p14:tracePt t="64019" x="5214938" y="2735263"/>
          <p14:tracePt t="64036" x="5224463" y="2735263"/>
          <p14:tracePt t="64052" x="5257800" y="2735263"/>
          <p14:tracePt t="64069" x="5291138" y="2735263"/>
          <p14:tracePt t="64086" x="5326063" y="2735263"/>
          <p14:tracePt t="64102" x="5376863" y="2735263"/>
          <p14:tracePt t="64119" x="5435600" y="2725738"/>
          <p14:tracePt t="64136" x="5468938" y="2725738"/>
          <p14:tracePt t="64153" x="5503863" y="2725738"/>
          <p14:tracePt t="64169" x="5529263" y="2725738"/>
          <p14:tracePt t="64186" x="5537200" y="2725738"/>
          <p14:tracePt t="64203" x="5545138" y="2735263"/>
          <p14:tracePt t="64219" x="5554663" y="2751138"/>
          <p14:tracePt t="64236" x="5588000" y="2786063"/>
          <p14:tracePt t="64253" x="5638800" y="2819400"/>
          <p14:tracePt t="64270" x="5697538" y="2852738"/>
          <p14:tracePt t="64286" x="5765800" y="2887663"/>
          <p14:tracePt t="64303" x="5816600" y="2913063"/>
          <p14:tracePt t="64320" x="5867400" y="2946400"/>
          <p14:tracePt t="64336" x="5884863" y="2946400"/>
          <p14:tracePt t="64338" x="5892800" y="2963863"/>
          <p14:tracePt t="64353" x="5910263" y="2979738"/>
          <p14:tracePt t="64369" x="5910263" y="2989263"/>
          <p14:tracePt t="64386" x="5935663" y="3022600"/>
          <p14:tracePt t="64403" x="6027738" y="3081338"/>
          <p14:tracePt t="64419" x="6121400" y="3132138"/>
          <p14:tracePt t="64436" x="6230938" y="3208338"/>
          <p14:tracePt t="64453" x="6273800" y="3259138"/>
          <p14:tracePt t="64470" x="6350000" y="3344863"/>
          <p14:tracePt t="64486" x="6408738" y="3421063"/>
          <p14:tracePt t="64503" x="6434138" y="3462338"/>
          <p14:tracePt t="64519" x="6451600" y="3497263"/>
          <p14:tracePt t="64536" x="6477000" y="3538538"/>
          <p14:tracePt t="64553" x="6477000" y="3556000"/>
          <p14:tracePt t="64570" x="6484938" y="3589338"/>
          <p14:tracePt t="64586" x="6494463" y="3624263"/>
          <p14:tracePt t="64603" x="6510338" y="3649663"/>
          <p14:tracePt t="64620" x="6527800" y="3683000"/>
          <p14:tracePt t="64636" x="6535738" y="3725863"/>
          <p14:tracePt t="64653" x="6578600" y="3802063"/>
          <p14:tracePt t="64670" x="6662738" y="3868738"/>
          <p14:tracePt t="64686" x="6723063" y="3944938"/>
          <p14:tracePt t="64703" x="6748463" y="3970338"/>
          <p14:tracePt t="64720" x="6748463" y="4005263"/>
          <p14:tracePt t="64736" x="6748463" y="4030663"/>
          <p14:tracePt t="64753" x="6748463" y="4046538"/>
          <p14:tracePt t="64770" x="6748463" y="4089400"/>
          <p14:tracePt t="64786" x="6738938" y="4114800"/>
          <p14:tracePt t="64803" x="6738938" y="4148138"/>
          <p14:tracePt t="64820" x="6738938" y="4173538"/>
          <p14:tracePt t="64837" x="6738938" y="4216400"/>
          <p14:tracePt t="64853" x="6738938" y="4259263"/>
          <p14:tracePt t="64870" x="6738938" y="4310063"/>
          <p14:tracePt t="64886" x="6738938" y="4343400"/>
          <p14:tracePt t="64903" x="6738938" y="4376738"/>
          <p14:tracePt t="64920" x="6738938" y="4437063"/>
          <p14:tracePt t="64936" x="6738938" y="4470400"/>
          <p14:tracePt t="64953" x="6738938" y="4503738"/>
          <p14:tracePt t="64970" x="6723063" y="4554538"/>
          <p14:tracePt t="64987" x="6705600" y="4589463"/>
          <p14:tracePt t="65003" x="6680200" y="4630738"/>
          <p14:tracePt t="65020" x="6646863" y="4681538"/>
          <p14:tracePt t="65037" x="6596063" y="4732338"/>
          <p14:tracePt t="65053" x="6553200" y="4767263"/>
          <p14:tracePt t="65070" x="6527800" y="4792663"/>
          <p14:tracePt t="65087" x="6484938" y="4826000"/>
          <p14:tracePt t="65103" x="6451600" y="4859338"/>
          <p14:tracePt t="65120" x="6418263" y="4884738"/>
          <p14:tracePt t="65137" x="6383338" y="4919663"/>
          <p14:tracePt t="65153" x="6342063" y="4960938"/>
          <p14:tracePt t="65170" x="6256338" y="5021263"/>
          <p14:tracePt t="65187" x="6205538" y="5046663"/>
          <p14:tracePt t="65204" x="6146800" y="5062538"/>
          <p14:tracePt t="65220" x="6096000" y="5072063"/>
          <p14:tracePt t="65237" x="6002338" y="5080000"/>
          <p14:tracePt t="65253" x="5884863" y="5080000"/>
          <p14:tracePt t="65270" x="5783263" y="5080000"/>
          <p14:tracePt t="65287" x="5681663" y="5080000"/>
          <p14:tracePt t="65303" x="5588000" y="5080000"/>
          <p14:tracePt t="65320" x="5529263" y="5080000"/>
          <p14:tracePt t="65337" x="5494338" y="5072063"/>
          <p14:tracePt t="65338" x="5468938" y="5046663"/>
          <p14:tracePt t="65354" x="5427663" y="5021263"/>
          <p14:tracePt t="65370" x="5384800" y="4995863"/>
          <p14:tracePt t="65387" x="5341938" y="4970463"/>
          <p14:tracePt t="65404" x="5283200" y="4960938"/>
          <p14:tracePt t="65420" x="5199063" y="4927600"/>
          <p14:tracePt t="65437" x="5097463" y="4910138"/>
          <p14:tracePt t="65454" x="5003800" y="4894263"/>
          <p14:tracePt t="65470" x="4910138" y="4826000"/>
          <p14:tracePt t="65487" x="4851400" y="4800600"/>
          <p14:tracePt t="65504" x="4826000" y="4775200"/>
          <p14:tracePt t="65520" x="4792663" y="4749800"/>
          <p14:tracePt t="65537" x="4749800" y="4681538"/>
          <p14:tracePt t="65554" x="4699000" y="4554538"/>
          <p14:tracePt t="65570" x="4681538" y="4462463"/>
          <p14:tracePt t="65588" x="4673600" y="4351338"/>
          <p14:tracePt t="65604" x="4665663" y="4249738"/>
          <p14:tracePt t="65620" x="4665663" y="4140200"/>
          <p14:tracePt t="65637" x="4665663" y="4038600"/>
          <p14:tracePt t="65654" x="4665663" y="3954463"/>
          <p14:tracePt t="65671" x="4665663" y="3860800"/>
          <p14:tracePt t="65687" x="4706938" y="3759200"/>
          <p14:tracePt t="65704" x="4749800" y="3649663"/>
          <p14:tracePt t="65720" x="4808538" y="3538538"/>
          <p14:tracePt t="65737" x="4851400" y="3462338"/>
          <p14:tracePt t="65754" x="4868863" y="3378200"/>
          <p14:tracePt t="65770" x="4868863" y="3319463"/>
          <p14:tracePt t="65787" x="4868863" y="3251200"/>
          <p14:tracePt t="65804" x="4876800" y="3208338"/>
          <p14:tracePt t="65821" x="4884738" y="3157538"/>
          <p14:tracePt t="65837" x="4894263" y="3124200"/>
          <p14:tracePt t="65854" x="4902200" y="3073400"/>
          <p14:tracePt t="65871" x="4910138" y="3014663"/>
          <p14:tracePt t="65888" x="4910138" y="2954338"/>
          <p14:tracePt t="65904" x="4910138" y="2887663"/>
          <p14:tracePt t="65921" x="4910138" y="2811463"/>
          <p14:tracePt t="65937" x="4919663" y="2717800"/>
          <p14:tracePt t="65954" x="4960938" y="2608263"/>
          <p14:tracePt t="65971" x="4995863" y="2547938"/>
          <p14:tracePt t="65987" x="5037138" y="2463800"/>
          <p14:tracePt t="66004" x="5062538" y="2405063"/>
          <p14:tracePt t="66021" x="5080000" y="2362200"/>
          <p14:tracePt t="66038" x="5097463" y="2319338"/>
          <p14:tracePt t="66054" x="5122863" y="2278063"/>
          <p14:tracePt t="66071" x="5148263" y="2243138"/>
          <p14:tracePt t="66087" x="5173663" y="2217738"/>
          <p14:tracePt t="66104" x="5214938" y="2192338"/>
          <p14:tracePt t="66121" x="5265738" y="2159000"/>
          <p14:tracePt t="66137" x="5326063" y="2125663"/>
          <p14:tracePt t="66154" x="5418138" y="2082800"/>
          <p14:tracePt t="66171" x="5511800" y="2057400"/>
          <p14:tracePt t="66188" x="5570538" y="2039938"/>
          <p14:tracePt t="66204" x="5613400" y="2014538"/>
          <p14:tracePt t="66221" x="5656263" y="2006600"/>
          <p14:tracePt t="66238" x="5664200" y="1998663"/>
          <p14:tracePt t="66255" x="5689600" y="1998663"/>
          <p14:tracePt t="66271" x="5715000" y="1998663"/>
          <p14:tracePt t="66288" x="5757863" y="1998663"/>
          <p14:tracePt t="66304" x="5808663" y="1998663"/>
          <p14:tracePt t="66321" x="5842000" y="2014538"/>
          <p14:tracePt t="66323" x="5892800" y="2014538"/>
          <p14:tracePt t="66338" x="5961063" y="2039938"/>
          <p14:tracePt t="66354" x="6027738" y="2057400"/>
          <p14:tracePt t="66371" x="6088063" y="2090738"/>
          <p14:tracePt t="66388" x="6146800" y="2125663"/>
          <p14:tracePt t="66404" x="6197600" y="2141538"/>
          <p14:tracePt t="66421" x="6256338" y="2176463"/>
          <p14:tracePt t="66438" x="6291263" y="2184400"/>
          <p14:tracePt t="66454" x="6299200" y="2192338"/>
          <p14:tracePt t="66471" x="6307138" y="2192338"/>
          <p14:tracePt t="66488" x="6307138" y="2201863"/>
          <p14:tracePt t="66504" x="6316663" y="2201863"/>
          <p14:tracePt t="66522" x="6324600" y="2209800"/>
          <p14:tracePt t="66538" x="6324600" y="2217738"/>
          <p14:tracePt t="66930" x="6332538" y="2217738"/>
          <p14:tracePt t="66946" x="6342063" y="2235200"/>
          <p14:tracePt t="66954" x="6357938" y="2260600"/>
          <p14:tracePt t="66962" x="6383338" y="2286000"/>
          <p14:tracePt t="66971" x="6400800" y="2319338"/>
          <p14:tracePt t="66989" x="6443663" y="2379663"/>
          <p14:tracePt t="67005" x="6469063" y="2430463"/>
          <p14:tracePt t="67021" x="6502400" y="2514600"/>
          <p14:tracePt t="67038" x="6561138" y="2590800"/>
          <p14:tracePt t="67055" x="6637338" y="2700338"/>
          <p14:tracePt t="67072" x="6672263" y="2786063"/>
          <p14:tracePt t="67088" x="6705600" y="2862263"/>
          <p14:tracePt t="67105" x="6738938" y="2913063"/>
          <p14:tracePt t="67121" x="6799263" y="3014663"/>
          <p14:tracePt t="67138" x="6850063" y="3098800"/>
          <p14:tracePt t="67155" x="6875463" y="3149600"/>
          <p14:tracePt t="67172" x="6900863" y="3192463"/>
          <p14:tracePt t="67188" x="6900863" y="3233738"/>
          <p14:tracePt t="67205" x="6908800" y="3284538"/>
          <p14:tracePt t="67222" x="6908800" y="3327400"/>
          <p14:tracePt t="67238" x="6916738" y="3395663"/>
          <p14:tracePt t="67255" x="6916738" y="3446463"/>
          <p14:tracePt t="67272" x="6916738" y="3479800"/>
          <p14:tracePt t="67289" x="6916738" y="3513138"/>
          <p14:tracePt t="67305" x="6900863" y="3556000"/>
          <p14:tracePt t="67322" x="6850063" y="3573463"/>
          <p14:tracePt t="67338" x="6824663" y="3573463"/>
          <p14:tracePt t="67355" x="6781800" y="3573463"/>
          <p14:tracePt t="67372" x="6756400" y="3573463"/>
          <p14:tracePt t="67389" x="6723063" y="3573463"/>
          <p14:tracePt t="67405" x="6672263" y="3573463"/>
          <p14:tracePt t="67422" x="6629400" y="3573463"/>
          <p14:tracePt t="67438" x="6561138" y="3581400"/>
          <p14:tracePt t="67455" x="6510338" y="3581400"/>
          <p14:tracePt t="67472" x="6469063" y="3581400"/>
          <p14:tracePt t="67489" x="6451600" y="3581400"/>
          <p14:tracePt t="67505" x="6426200" y="3581400"/>
          <p14:tracePt t="67522" x="6375400" y="3589338"/>
          <p14:tracePt t="67539" x="6342063" y="3589338"/>
          <p14:tracePt t="67555" x="6291263" y="3589338"/>
          <p14:tracePt t="67572" x="6248400" y="3573463"/>
          <p14:tracePt t="67589" x="6215063" y="3530600"/>
          <p14:tracePt t="67605" x="6189663" y="3497263"/>
          <p14:tracePt t="67622" x="6189663" y="3462338"/>
          <p14:tracePt t="67639" x="6172200" y="3436938"/>
          <p14:tracePt t="67655" x="6146800" y="3403600"/>
          <p14:tracePt t="67672" x="6113463" y="3360738"/>
          <p14:tracePt t="67689" x="6062663" y="3344863"/>
          <p14:tracePt t="67705" x="6027738" y="3319463"/>
          <p14:tracePt t="67722" x="5969000" y="3276600"/>
          <p14:tracePt t="67739" x="5918200" y="3251200"/>
          <p14:tracePt t="67755" x="5859463" y="3217863"/>
          <p14:tracePt t="67772" x="5816600" y="3182938"/>
          <p14:tracePt t="67789" x="5757863" y="3124200"/>
          <p14:tracePt t="67805" x="5722938" y="3073400"/>
          <p14:tracePt t="67822" x="5697538" y="3048000"/>
          <p14:tracePt t="67839" x="5672138" y="3022600"/>
          <p14:tracePt t="67856" x="5656263" y="3005138"/>
          <p14:tracePt t="67872" x="5638800" y="2989263"/>
          <p14:tracePt t="67889" x="5630863" y="2971800"/>
          <p14:tracePt t="67905" x="5613400" y="2946400"/>
          <p14:tracePt t="67922" x="5613400" y="2938463"/>
          <p14:tracePt t="67939" x="5605463" y="2928938"/>
          <p14:tracePt t="67956" x="5605463" y="2921000"/>
          <p14:tracePt t="67972" x="5605463" y="2903538"/>
          <p14:tracePt t="68006" x="5605463" y="2887663"/>
          <p14:tracePt t="68022" x="5605463" y="2878138"/>
          <p14:tracePt t="68039" x="5595938" y="2870200"/>
          <p14:tracePt t="68056" x="5595938" y="2862263"/>
          <p14:tracePt t="68178" x="5588000" y="2887663"/>
          <p14:tracePt t="68186" x="5588000" y="2903538"/>
          <p14:tracePt t="68194" x="5588000" y="2928938"/>
          <p14:tracePt t="68206" x="5588000" y="2971800"/>
          <p14:tracePt t="68222" x="5580063" y="3081338"/>
          <p14:tracePt t="68239" x="5554663" y="3175000"/>
          <p14:tracePt t="68256" x="5537200" y="3243263"/>
          <p14:tracePt t="68273" x="5511800" y="3309938"/>
          <p14:tracePt t="68289" x="5503863" y="3352800"/>
          <p14:tracePt t="68306" x="5494338" y="3378200"/>
          <p14:tracePt t="68323" x="5486400" y="3386138"/>
          <p14:tracePt t="68466" x="5478463" y="3386138"/>
          <p14:tracePt t="68474" x="5468938" y="3386138"/>
          <p14:tracePt t="68482" x="5443538" y="3386138"/>
          <p14:tracePt t="68490" x="5427663" y="3386138"/>
          <p14:tracePt t="68506" x="5359400" y="3386138"/>
          <p14:tracePt t="68523" x="5291138" y="3335338"/>
          <p14:tracePt t="68539" x="5249863" y="3327400"/>
          <p14:tracePt t="68556" x="5240338" y="3319463"/>
          <p14:tracePt t="68573" x="5224463" y="3319463"/>
          <p14:tracePt t="68590" x="5214938" y="3302000"/>
          <p14:tracePt t="68606" x="5189538" y="3294063"/>
          <p14:tracePt t="68623" x="5173663" y="3276600"/>
          <p14:tracePt t="68639" x="5148263" y="3259138"/>
          <p14:tracePt t="68656" x="5138738" y="3259138"/>
          <p14:tracePt t="68722" x="5138738" y="3268663"/>
          <p14:tracePt t="68730" x="5138738" y="3276600"/>
          <p14:tracePt t="68740" x="5138738" y="3284538"/>
          <p14:tracePt t="68756" x="5148263" y="3302000"/>
          <p14:tracePt t="68773" x="5156200" y="3309938"/>
          <p14:tracePt t="68790" x="5164138" y="3327400"/>
          <p14:tracePt t="68806" x="5173663" y="3327400"/>
          <p14:tracePt t="68823" x="5181600" y="3352800"/>
          <p14:tracePt t="68840" x="5181600" y="3378200"/>
          <p14:tracePt t="68842" x="5181600" y="3403600"/>
          <p14:tracePt t="68856" x="5181600" y="3411538"/>
          <p14:tracePt t="68873" x="5156200" y="3471863"/>
          <p14:tracePt t="68890" x="5105400" y="3538538"/>
          <p14:tracePt t="68906" x="5087938" y="3548063"/>
          <p14:tracePt t="68923" x="5087938" y="3556000"/>
          <p14:tracePt t="68962" x="5080000" y="3563938"/>
          <p14:tracePt t="68973" x="5080000" y="3573463"/>
          <p14:tracePt t="68990" x="5080000" y="3581400"/>
          <p14:tracePt t="69006" x="5080000" y="3598863"/>
          <p14:tracePt t="69023" x="5080000" y="3624263"/>
          <p14:tracePt t="69040" x="5080000" y="3632200"/>
          <p14:tracePt t="69226" x="5087938" y="3632200"/>
          <p14:tracePt t="69242" x="5087938" y="3624263"/>
          <p14:tracePt t="69370" x="5087938" y="3614738"/>
          <p14:tracePt t="69434" x="5097463" y="3614738"/>
          <p14:tracePt t="69450" x="5097463" y="3606800"/>
          <p14:tracePt t="69467" x="5097463" y="3598863"/>
          <p14:tracePt t="69475" x="5097463" y="3589338"/>
          <p14:tracePt t="69482" x="5105400" y="3589338"/>
          <p14:tracePt t="69491" x="5105400" y="3581400"/>
          <p14:tracePt t="69507" x="5105400" y="3573463"/>
          <p14:tracePt t="69523" x="5113338" y="3563938"/>
          <p14:tracePt t="69540" x="5113338" y="3556000"/>
          <p14:tracePt t="69557" x="5113338" y="3548063"/>
          <p14:tracePt t="69586" x="5113338" y="3538538"/>
          <p14:tracePt t="69602" x="5113338" y="3530600"/>
          <p14:tracePt t="69914" x="5113338" y="3522663"/>
          <p14:tracePt t="70146" x="5122863" y="3522663"/>
          <p14:tracePt t="70306" x="5130800" y="3522663"/>
          <p14:tracePt t="70378" x="5138738" y="3522663"/>
          <p14:tracePt t="70394" x="5148263" y="3522663"/>
          <p14:tracePt t="70402" x="5156200" y="3522663"/>
          <p14:tracePt t="70410" x="5173663" y="3522663"/>
          <p14:tracePt t="70424" x="5199063" y="3513138"/>
          <p14:tracePt t="70441" x="5224463" y="3497263"/>
          <p14:tracePt t="70458" x="5316538" y="3436938"/>
          <p14:tracePt t="70474" x="5376863" y="3386138"/>
          <p14:tracePt t="70491" x="5384800" y="3378200"/>
          <p14:tracePt t="70538" x="5384800" y="3370263"/>
          <p14:tracePt t="70554" x="5392738" y="3370263"/>
          <p14:tracePt t="70562" x="5392738" y="3360738"/>
          <p14:tracePt t="70577" x="5402263" y="3352800"/>
          <p14:tracePt t="70591" x="5418138" y="3344863"/>
          <p14:tracePt t="70608" x="5435600" y="3335338"/>
          <p14:tracePt t="70624" x="5435600" y="3327400"/>
          <p14:tracePt t="70641" x="5443538" y="3327400"/>
          <p14:tracePt t="70658" x="5443538" y="3319463"/>
          <p14:tracePt t="70778" x="5443538" y="3309938"/>
          <p14:tracePt t="70890" x="5453063" y="3309938"/>
          <p14:tracePt t="70906" x="5468938" y="3309938"/>
          <p14:tracePt t="70914" x="5486400" y="3302000"/>
          <p14:tracePt t="70930" x="5503863" y="3302000"/>
          <p14:tracePt t="70941" x="5511800" y="3302000"/>
          <p14:tracePt t="70970" x="5519738" y="3302000"/>
          <p14:tracePt t="70978" x="5529263" y="3302000"/>
          <p14:tracePt t="70991" x="5545138" y="3294063"/>
          <p14:tracePt t="71008" x="5605463" y="3284538"/>
          <p14:tracePt t="71025" x="5672138" y="3276600"/>
          <p14:tracePt t="71042" x="5783263" y="3259138"/>
          <p14:tracePt t="71058" x="5834063" y="3259138"/>
          <p14:tracePt t="71075" x="5867400" y="3259138"/>
          <p14:tracePt t="71091" x="5900738" y="3276600"/>
          <p14:tracePt t="71108" x="5910263" y="3276600"/>
          <p14:tracePt t="71125" x="5926138" y="3294063"/>
          <p14:tracePt t="71202" x="5918200" y="3284538"/>
          <p14:tracePt t="71218" x="5910263" y="3284538"/>
          <p14:tracePt t="71250" x="5910263" y="3276600"/>
          <p14:tracePt t="71258" x="5926138" y="3268663"/>
          <p14:tracePt t="71266" x="5951538" y="3268663"/>
          <p14:tracePt t="71275" x="6019800" y="3268663"/>
          <p14:tracePt t="71292" x="6240463" y="3268663"/>
          <p14:tracePt t="71308" x="6451600" y="3268663"/>
          <p14:tracePt t="71325" x="6646863" y="3268663"/>
          <p14:tracePt t="71342" x="6773863" y="3268663"/>
          <p14:tracePt t="71358" x="6858000" y="3276600"/>
          <p14:tracePt t="71375" x="6926263" y="3294063"/>
          <p14:tracePt t="71392" x="7035800" y="3335338"/>
          <p14:tracePt t="71409" x="7119938" y="3370263"/>
          <p14:tracePt t="71426" x="7196138" y="3395663"/>
          <p14:tracePt t="71442" x="7239000" y="3395663"/>
          <p14:tracePt t="71546" x="7239000" y="3403600"/>
          <p14:tracePt t="71554" x="7239000" y="3411538"/>
          <p14:tracePt t="71562" x="7239000" y="3421063"/>
          <p14:tracePt t="71578" x="7239000" y="3429000"/>
          <p14:tracePt t="71592" x="7239000" y="3446463"/>
          <p14:tracePt t="71608" x="7231063" y="3446463"/>
          <p14:tracePt t="71625" x="7231063" y="3462338"/>
          <p14:tracePt t="71642" x="7221538" y="3479800"/>
          <p14:tracePt t="71675" x="7221538" y="3487738"/>
          <p14:tracePt t="71810" x="7221538" y="3497263"/>
          <p14:tracePt t="72027" x="7213600" y="3497263"/>
          <p14:tracePt t="72034" x="7213600" y="3505200"/>
          <p14:tracePt t="72042" x="7205663" y="3522663"/>
          <p14:tracePt t="72059" x="7154863" y="3563938"/>
          <p14:tracePt t="72076" x="7061200" y="3632200"/>
          <p14:tracePt t="72092" x="6926263" y="3700463"/>
          <p14:tracePt t="72109" x="6748463" y="3725863"/>
          <p14:tracePt t="72126" x="6570663" y="3733800"/>
          <p14:tracePt t="72142" x="6357938" y="3733800"/>
          <p14:tracePt t="72159" x="6053138" y="3741738"/>
          <p14:tracePt t="72176" x="5740400" y="3741738"/>
          <p14:tracePt t="72192" x="5511800" y="3741738"/>
          <p14:tracePt t="72209" x="5316538" y="3741738"/>
          <p14:tracePt t="72226" x="5080000" y="3767138"/>
          <p14:tracePt t="72242" x="4960938" y="3810000"/>
          <p14:tracePt t="72259" x="4808538" y="3810000"/>
          <p14:tracePt t="72276" x="4665663" y="3810000"/>
          <p14:tracePt t="72292" x="4478338" y="3810000"/>
          <p14:tracePt t="72310" x="4292600" y="3810000"/>
          <p14:tracePt t="72326" x="4114800" y="3810000"/>
          <p14:tracePt t="72342" x="3970338" y="3810000"/>
          <p14:tracePt t="72359" x="3835400" y="3802063"/>
          <p14:tracePt t="72376" x="3708400" y="3802063"/>
          <p14:tracePt t="72378" x="3624263" y="3802063"/>
          <p14:tracePt t="72392" x="3530600" y="3802063"/>
          <p14:tracePt t="72409" x="3327400" y="3802063"/>
          <p14:tracePt t="72426" x="3098800" y="3817938"/>
          <p14:tracePt t="72443" x="3005138" y="3817938"/>
          <p14:tracePt t="72459" x="2913063" y="3817938"/>
          <p14:tracePt t="72476" x="2862263" y="3817938"/>
          <p14:tracePt t="72493" x="2819400" y="3817938"/>
          <p14:tracePt t="72509" x="2776538" y="3817938"/>
          <p14:tracePt t="72526" x="2760663" y="3810000"/>
          <p14:tracePt t="72543" x="2735263" y="3792538"/>
          <p14:tracePt t="72559" x="2725738" y="3784600"/>
          <p14:tracePt t="72576" x="2717800" y="3759200"/>
          <p14:tracePt t="72593" x="2709863" y="3733800"/>
          <p14:tracePt t="72609" x="2700338" y="3690938"/>
          <p14:tracePt t="72626" x="2700338" y="3640138"/>
          <p14:tracePt t="72643" x="2700338" y="3589338"/>
          <p14:tracePt t="72659" x="2709863" y="3530600"/>
          <p14:tracePt t="72676" x="2743200" y="3505200"/>
          <p14:tracePt t="72693" x="2794000" y="3497263"/>
          <p14:tracePt t="72709" x="2836863" y="3497263"/>
          <p14:tracePt t="72726" x="2887663" y="3505200"/>
          <p14:tracePt t="72743" x="2895600" y="3530600"/>
          <p14:tracePt t="72759" x="2913063" y="3589338"/>
          <p14:tracePt t="72776" x="2913063" y="3649663"/>
          <p14:tracePt t="72793" x="2913063" y="3716338"/>
          <p14:tracePt t="72809" x="2903538" y="3784600"/>
          <p14:tracePt t="72826" x="2887663" y="3835400"/>
          <p14:tracePt t="72843" x="2836863" y="3886200"/>
          <p14:tracePt t="72860" x="2776538" y="3929063"/>
          <p14:tracePt t="72876" x="2692400" y="3954463"/>
          <p14:tracePt t="72893" x="2641600" y="3979863"/>
          <p14:tracePt t="72910" x="2590800" y="3979863"/>
          <p14:tracePt t="72926" x="2565400" y="3995738"/>
          <p14:tracePt t="72943" x="2540000" y="3995738"/>
          <p14:tracePt t="72960" x="2522538" y="3987800"/>
          <p14:tracePt t="72976" x="2481263" y="3970338"/>
          <p14:tracePt t="72993" x="2455863" y="3937000"/>
          <p14:tracePt t="73010" x="2395538" y="3886200"/>
          <p14:tracePt t="73026" x="2395538" y="3860800"/>
          <p14:tracePt t="73043" x="2413000" y="3843338"/>
          <p14:tracePt t="73060" x="2481263" y="3802063"/>
          <p14:tracePt t="73076" x="2540000" y="3776663"/>
          <p14:tracePt t="73093" x="2659063" y="3767138"/>
          <p14:tracePt t="73110" x="2751138" y="3767138"/>
          <p14:tracePt t="73126" x="2786063" y="3835400"/>
          <p14:tracePt t="73143" x="2786063" y="3911600"/>
          <p14:tracePt t="73160" x="2760663" y="3970338"/>
          <p14:tracePt t="73176" x="2751138" y="4021138"/>
          <p14:tracePt t="73193" x="2743200" y="4046538"/>
          <p14:tracePt t="73210" x="2735263" y="4071938"/>
          <p14:tracePt t="73227" x="2717800" y="4071938"/>
          <p14:tracePt t="73243" x="2709863" y="4071938"/>
          <p14:tracePt t="73260" x="2700338" y="4071938"/>
          <p14:tracePt t="73277" x="2692400" y="4071938"/>
          <p14:tracePt t="73706" x="2700338" y="4071938"/>
          <p14:tracePt t="73721" x="2717800" y="4071938"/>
          <p14:tracePt t="73730" x="2743200" y="4071938"/>
          <p14:tracePt t="73738" x="2776538" y="4071938"/>
          <p14:tracePt t="73746" x="2819400" y="4071938"/>
          <p14:tracePt t="73760" x="2887663" y="4071938"/>
          <p14:tracePt t="73777" x="3022600" y="4071938"/>
          <p14:tracePt t="73794" x="3251200" y="4064000"/>
          <p14:tracePt t="73810" x="3421063" y="4030663"/>
          <p14:tracePt t="73827" x="3598863" y="4013200"/>
          <p14:tracePt t="73844" x="3767138" y="4005263"/>
          <p14:tracePt t="73860" x="3944938" y="4005263"/>
          <p14:tracePt t="73877" x="4106863" y="4005263"/>
          <p14:tracePt t="73894" x="4233863" y="4005263"/>
          <p14:tracePt t="73910" x="4343400" y="3995738"/>
          <p14:tracePt t="73927" x="4452938" y="3979863"/>
          <p14:tracePt t="73944" x="4529138" y="3962400"/>
          <p14:tracePt t="73960" x="4622800" y="3937000"/>
          <p14:tracePt t="73977" x="4757738" y="3903663"/>
          <p14:tracePt t="73994" x="5029200" y="3860800"/>
          <p14:tracePt t="74010" x="5240338" y="3802063"/>
          <p14:tracePt t="74028" x="5402263" y="3759200"/>
          <p14:tracePt t="74044" x="5529263" y="3708400"/>
          <p14:tracePt t="74060" x="5638800" y="3690938"/>
          <p14:tracePt t="74077" x="5689600" y="3675063"/>
          <p14:tracePt t="74094" x="5707063" y="3665538"/>
          <p14:tracePt t="74111" x="5715000" y="3665538"/>
          <p14:tracePt t="74144" x="5715000" y="3657600"/>
          <p14:tracePt t="74161" x="5707063" y="3649663"/>
          <p14:tracePt t="74178" x="5630863" y="3624263"/>
          <p14:tracePt t="74194" x="5605463" y="3606800"/>
          <p14:tracePt t="74211" x="5595938" y="3589338"/>
          <p14:tracePt t="74227" x="5595938" y="3581400"/>
          <p14:tracePt t="74244" x="5656263" y="3573463"/>
          <p14:tracePt t="74261" x="5765800" y="3573463"/>
          <p14:tracePt t="74277" x="6002338" y="3563938"/>
          <p14:tracePt t="74294" x="6189663" y="3563938"/>
          <p14:tracePt t="74311" x="6392863" y="3563938"/>
          <p14:tracePt t="74328" x="6553200" y="3548063"/>
          <p14:tracePt t="74344" x="6662738" y="3530600"/>
          <p14:tracePt t="74361" x="6705600" y="3487738"/>
          <p14:tracePt t="74377" x="6723063" y="3454400"/>
          <p14:tracePt t="74379" x="6723063" y="3411538"/>
          <p14:tracePt t="74394" x="6723063" y="3335338"/>
          <p14:tracePt t="74411" x="6705600" y="3251200"/>
          <p14:tracePt t="74427" x="6697663" y="3182938"/>
          <p14:tracePt t="74444" x="6697663" y="3116263"/>
          <p14:tracePt t="74461" x="6697663" y="3073400"/>
          <p14:tracePt t="74478" x="6705600" y="3030538"/>
          <p14:tracePt t="74494" x="6705600" y="3005138"/>
          <p14:tracePt t="74511" x="6723063" y="2997200"/>
          <p14:tracePt t="74528" x="6731000" y="2979738"/>
          <p14:tracePt t="74544" x="6738938" y="2979738"/>
          <p14:tracePt t="74562" x="6748463" y="2979738"/>
          <p14:tracePt t="74578" x="6748463" y="3014663"/>
          <p14:tracePt t="74594" x="6748463" y="3081338"/>
          <p14:tracePt t="74611" x="6748463" y="3167063"/>
          <p14:tracePt t="74628" x="6723063" y="3225800"/>
          <p14:tracePt t="74645" x="6705600" y="3276600"/>
          <p14:tracePt t="74661" x="6688138" y="3284538"/>
          <p14:tracePt t="74678" x="6680200" y="3284538"/>
          <p14:tracePt t="74694" x="6672263" y="3284538"/>
          <p14:tracePt t="74711" x="6672263" y="3268663"/>
          <p14:tracePt t="74728" x="6654800" y="3251200"/>
          <p14:tracePt t="74744" x="6654800" y="3243263"/>
          <p14:tracePt t="74761" x="6672263" y="3225800"/>
          <p14:tracePt t="74778" x="6705600" y="3208338"/>
          <p14:tracePt t="74795" x="6731000" y="3208338"/>
          <p14:tracePt t="74811" x="6748463" y="3208338"/>
          <p14:tracePt t="74828" x="6748463" y="3233738"/>
          <p14:tracePt t="74844" x="6756400" y="3276600"/>
          <p14:tracePt t="74861" x="6756400" y="3319463"/>
          <p14:tracePt t="74878" x="6738938" y="3327400"/>
          <p14:tracePt t="74894" x="6723063" y="3327400"/>
          <p14:tracePt t="74911" x="6688138" y="3302000"/>
          <p14:tracePt t="74928" x="6680200" y="3294063"/>
          <p14:tracePt t="74945" x="6672263" y="3276600"/>
          <p14:tracePt t="74961" x="6672263" y="3259138"/>
          <p14:tracePt t="74978" x="6680200" y="3243263"/>
          <p14:tracePt t="74995" x="6705600" y="3243263"/>
          <p14:tracePt t="75012" x="6705600" y="3233738"/>
          <p14:tracePt t="75028" x="6731000" y="3233738"/>
          <p14:tracePt t="75045" x="6748463" y="3268663"/>
          <p14:tracePt t="75061" x="6773863" y="3294063"/>
          <p14:tracePt t="75078" x="6789738" y="3344863"/>
          <p14:tracePt t="75095" x="6799263" y="3378200"/>
          <p14:tracePt t="75111" x="6799263" y="3403600"/>
          <p14:tracePt t="75128" x="6799263" y="3411538"/>
          <p14:tracePt t="76442" x="6781800" y="3411538"/>
          <p14:tracePt t="76450" x="6764338" y="3411538"/>
          <p14:tracePt t="76458" x="6738938" y="3411538"/>
          <p14:tracePt t="76466" x="6723063" y="3411538"/>
          <p14:tracePt t="76479" x="6688138" y="3421063"/>
          <p14:tracePt t="76496" x="6629400" y="3446463"/>
          <p14:tracePt t="76512" x="6519863" y="3487738"/>
          <p14:tracePt t="76529" x="6418263" y="3548063"/>
          <p14:tracePt t="76546" x="6164263" y="3632200"/>
          <p14:tracePt t="76563" x="6002338" y="3690938"/>
          <p14:tracePt t="76579" x="5867400" y="3733800"/>
          <p14:tracePt t="76596" x="5740400" y="3776663"/>
          <p14:tracePt t="76612" x="5605463" y="3792538"/>
          <p14:tracePt t="76630" x="5468938" y="3817938"/>
          <p14:tracePt t="76646" x="5283200" y="3827463"/>
          <p14:tracePt t="76663" x="5062538" y="3827463"/>
          <p14:tracePt t="76679" x="4808538" y="3827463"/>
          <p14:tracePt t="76696" x="4605338" y="3827463"/>
          <p14:tracePt t="76713" x="4419600" y="3835400"/>
          <p14:tracePt t="76729" x="4284663" y="3835400"/>
          <p14:tracePt t="76746" x="4089400" y="3860800"/>
          <p14:tracePt t="76763" x="3944938" y="3878263"/>
          <p14:tracePt t="76780" x="3767138" y="3894138"/>
          <p14:tracePt t="76796" x="3606800" y="3903663"/>
          <p14:tracePt t="76813" x="3471863" y="3919538"/>
          <p14:tracePt t="76829" x="3335338" y="3929063"/>
          <p14:tracePt t="76847" x="3217863" y="3929063"/>
          <p14:tracePt t="76863" x="3124200" y="3944938"/>
          <p14:tracePt t="76879" x="3040063" y="3944938"/>
          <p14:tracePt t="76896" x="2946400" y="3944938"/>
          <p14:tracePt t="76913" x="2887663" y="3962400"/>
          <p14:tracePt t="76914" x="2862263" y="3962400"/>
          <p14:tracePt t="76929" x="2827338" y="3962400"/>
          <p14:tracePt t="76946" x="2794000" y="3962400"/>
          <p14:tracePt t="76963" x="2743200" y="3962400"/>
          <p14:tracePt t="76980" x="2692400" y="3962400"/>
          <p14:tracePt t="76996" x="2633663" y="3962400"/>
          <p14:tracePt t="77013" x="2590800" y="3962400"/>
          <p14:tracePt t="77029" x="2565400" y="3962400"/>
          <p14:tracePt t="77138" x="2565400" y="3970338"/>
          <p14:tracePt t="77218" x="2573338" y="3970338"/>
          <p14:tracePt t="77234" x="2582863" y="3970338"/>
          <p14:tracePt t="77242" x="2590800" y="3970338"/>
          <p14:tracePt t="77250" x="2608263" y="3970338"/>
          <p14:tracePt t="77263" x="2633663" y="3979863"/>
          <p14:tracePt t="77280" x="2768600" y="3979863"/>
          <p14:tracePt t="77297" x="2954338" y="3979863"/>
          <p14:tracePt t="77313" x="3243263" y="3919538"/>
          <p14:tracePt t="77330" x="3360738" y="3894138"/>
          <p14:tracePt t="77346" x="3421063" y="3860800"/>
          <p14:tracePt t="77363" x="3505200" y="3827463"/>
          <p14:tracePt t="77380" x="3598863" y="3802063"/>
          <p14:tracePt t="77397" x="3759200" y="3792538"/>
          <p14:tracePt t="77413" x="3911600" y="3759200"/>
          <p14:tracePt t="77430" x="4081463" y="3733800"/>
          <p14:tracePt t="77447" x="4208463" y="3716338"/>
          <p14:tracePt t="77463" x="4275138" y="3675063"/>
          <p14:tracePt t="77480" x="4335463" y="3640138"/>
          <p14:tracePt t="77497" x="4411663" y="3581400"/>
          <p14:tracePt t="77513" x="4495800" y="3522663"/>
          <p14:tracePt t="77530" x="4656138" y="3446463"/>
          <p14:tracePt t="77547" x="4783138" y="3421063"/>
          <p14:tracePt t="77563" x="4876800" y="3395663"/>
          <p14:tracePt t="77580" x="4960938" y="3378200"/>
          <p14:tracePt t="77597" x="5029200" y="3352800"/>
          <p14:tracePt t="77613" x="5097463" y="3335338"/>
          <p14:tracePt t="77630" x="5122863" y="3327400"/>
          <p14:tracePt t="77647" x="5138738" y="3327400"/>
          <p14:tracePt t="77663" x="5138738" y="3319463"/>
          <p14:tracePt t="77722" x="5148263" y="3309938"/>
          <p14:tracePt t="77738" x="5164138" y="3302000"/>
          <p14:tracePt t="77746" x="5189538" y="3284538"/>
          <p14:tracePt t="77754" x="5189538" y="3276600"/>
          <p14:tracePt t="77763" x="5207000" y="3251200"/>
          <p14:tracePt t="77780" x="5257800" y="3200400"/>
          <p14:tracePt t="77797" x="5291138" y="3157538"/>
          <p14:tracePt t="77813" x="5376863" y="3090863"/>
          <p14:tracePt t="77830" x="5435600" y="3030538"/>
          <p14:tracePt t="77847" x="5468938" y="2979738"/>
          <p14:tracePt t="77864" x="5503863" y="2954338"/>
          <p14:tracePt t="78098" x="5494338" y="2954338"/>
          <p14:tracePt t="78122" x="5486400" y="2963863"/>
          <p14:tracePt t="78130" x="5478463" y="2963863"/>
          <p14:tracePt t="78138" x="5468938" y="2971800"/>
          <p14:tracePt t="78147" x="5468938" y="2979738"/>
          <p14:tracePt t="78164" x="5443538" y="3005138"/>
          <p14:tracePt t="78180" x="5410200" y="3048000"/>
          <p14:tracePt t="78197" x="5376863" y="3065463"/>
          <p14:tracePt t="78214" x="5308600" y="3141663"/>
          <p14:tracePt t="78230" x="5265738" y="3192463"/>
          <p14:tracePt t="78247" x="5232400" y="3233738"/>
          <p14:tracePt t="78264" x="5207000" y="3284538"/>
          <p14:tracePt t="78281" x="5181600" y="3309938"/>
          <p14:tracePt t="78298" x="5164138" y="3352800"/>
          <p14:tracePt t="78314" x="5156200" y="3436938"/>
          <p14:tracePt t="78331" x="5156200" y="3487738"/>
          <p14:tracePt t="78347" x="5156200" y="3522663"/>
          <p14:tracePt t="78364" x="5156200" y="3556000"/>
          <p14:tracePt t="78381" x="5164138" y="3563938"/>
          <p14:tracePt t="78397" x="5173663" y="3573463"/>
          <p14:tracePt t="78414" x="5173663" y="3589338"/>
          <p14:tracePt t="78431" x="5173663" y="3598863"/>
          <p14:tracePt t="78447" x="5173663" y="3606800"/>
          <p14:tracePt t="78464" x="5173663" y="3624263"/>
          <p14:tracePt t="78499" x="5173663" y="3632200"/>
          <p14:tracePt t="79042" x="5164138" y="3632200"/>
          <p14:tracePt t="79154" x="5156200" y="3632200"/>
          <p14:tracePt t="79162" x="5156200" y="3624263"/>
          <p14:tracePt t="79170" x="5148263" y="3624263"/>
          <p14:tracePt t="79181" x="5138738" y="3614738"/>
          <p14:tracePt t="79198" x="5130800" y="3606800"/>
          <p14:tracePt t="79215" x="5113338" y="3589338"/>
          <p14:tracePt t="79231" x="5097463" y="3581400"/>
          <p14:tracePt t="79248" x="5080000" y="3573463"/>
          <p14:tracePt t="79265" x="5062538" y="3556000"/>
          <p14:tracePt t="79281" x="5046663" y="3556000"/>
          <p14:tracePt t="79298" x="5029200" y="3538538"/>
          <p14:tracePt t="79315" x="5003800" y="3522663"/>
          <p14:tracePt t="79331" x="4978400" y="3505200"/>
          <p14:tracePt t="79348" x="4935538" y="3479800"/>
          <p14:tracePt t="79365" x="4902200" y="3454400"/>
          <p14:tracePt t="79381" x="4851400" y="3403600"/>
          <p14:tracePt t="79398" x="4826000" y="3386138"/>
          <p14:tracePt t="79415" x="4800600" y="3360738"/>
          <p14:tracePt t="79432" x="4792663" y="3352800"/>
          <p14:tracePt t="79448" x="4792663" y="3344863"/>
          <p14:tracePt t="79530" x="4792663" y="3335338"/>
          <p14:tracePt t="79562" x="4792663" y="3327400"/>
          <p14:tracePt t="79746" x="4783138" y="3319463"/>
          <p14:tracePt t="79754" x="4775200" y="3319463"/>
          <p14:tracePt t="79765" x="4775200" y="3302000"/>
          <p14:tracePt t="79782" x="4741863" y="3268663"/>
          <p14:tracePt t="79798" x="4681538" y="3217863"/>
          <p14:tracePt t="79815" x="4640263" y="3192463"/>
          <p14:tracePt t="79832" x="4589463" y="3132138"/>
          <p14:tracePt t="79849" x="4538663" y="3065463"/>
          <p14:tracePt t="79865" x="4495800" y="3005138"/>
          <p14:tracePt t="79882" x="4427538" y="2928938"/>
          <p14:tracePt t="79899" x="4368800" y="2878138"/>
          <p14:tracePt t="79915" x="4335463" y="2819400"/>
          <p14:tracePt t="79932" x="4275138" y="2743200"/>
          <p14:tracePt t="79949" x="4241800" y="2684463"/>
          <p14:tracePt t="79965" x="4198938" y="2633663"/>
          <p14:tracePt t="79982" x="4173538" y="2598738"/>
          <p14:tracePt t="79999" x="4148138" y="2557463"/>
          <p14:tracePt t="80015" x="4122738" y="2514600"/>
          <p14:tracePt t="80032" x="4114800" y="2481263"/>
          <p14:tracePt t="80049" x="4097338" y="2446338"/>
          <p14:tracePt t="80065" x="4081463" y="2413000"/>
          <p14:tracePt t="80082" x="4071938" y="2395538"/>
          <p14:tracePt t="80099" x="4071938" y="2370138"/>
          <p14:tracePt t="80115" x="4046538" y="2336800"/>
          <p14:tracePt t="80132" x="4021138" y="2293938"/>
          <p14:tracePt t="80149" x="4013200" y="2268538"/>
          <p14:tracePt t="80165" x="4005263" y="2227263"/>
          <p14:tracePt t="80182" x="3987800" y="2201863"/>
          <p14:tracePt t="80199" x="3979863" y="2184400"/>
          <p14:tracePt t="80216" x="3979863" y="2176463"/>
          <p14:tracePt t="80232" x="3979863" y="2166938"/>
          <p14:tracePt t="80266" x="3970338" y="2166938"/>
          <p14:tracePt t="80282" x="3970338" y="2159000"/>
          <p14:tracePt t="80378" x="3970338" y="2166938"/>
          <p14:tracePt t="80386" x="3970338" y="2184400"/>
          <p14:tracePt t="80394" x="3970338" y="2201863"/>
          <p14:tracePt t="80402" x="3962400" y="2217738"/>
          <p14:tracePt t="80416" x="3962400" y="2227263"/>
          <p14:tracePt t="80432" x="3954463" y="2260600"/>
          <p14:tracePt t="80449" x="3944938" y="2278063"/>
          <p14:tracePt t="80466" x="3894138" y="2319338"/>
          <p14:tracePt t="80482" x="3860800" y="2328863"/>
          <p14:tracePt t="80499" x="3802063" y="2336800"/>
          <p14:tracePt t="80516" x="3767138" y="2336800"/>
          <p14:tracePt t="80533" x="3741738" y="2336800"/>
          <p14:tracePt t="80549" x="3708400" y="2336800"/>
          <p14:tracePt t="80566" x="3700463" y="2328863"/>
          <p14:tracePt t="80582" x="3683000" y="2303463"/>
          <p14:tracePt t="80599" x="3675063" y="2260600"/>
          <p14:tracePt t="80616" x="3665538" y="2235200"/>
          <p14:tracePt t="80632" x="3665538" y="2201863"/>
          <p14:tracePt t="80649" x="3665538" y="2166938"/>
          <p14:tracePt t="80666" x="3675063" y="2141538"/>
          <p14:tracePt t="80683" x="3683000" y="2141538"/>
          <p14:tracePt t="80699" x="3690938" y="2141538"/>
          <p14:tracePt t="80716" x="3700463" y="2133600"/>
          <p14:tracePt t="80732" x="3716338" y="2133600"/>
          <p14:tracePt t="80750" x="3741738" y="2125663"/>
          <p14:tracePt t="80766" x="3776663" y="2133600"/>
          <p14:tracePt t="80783" x="3792538" y="2159000"/>
          <p14:tracePt t="80799" x="3817938" y="2201863"/>
          <p14:tracePt t="80816" x="3843338" y="2235200"/>
          <p14:tracePt t="80833" x="3843338" y="2286000"/>
          <p14:tracePt t="80849" x="3843338" y="2311400"/>
          <p14:tracePt t="80866" x="3843338" y="2336800"/>
          <p14:tracePt t="80900" x="3852863" y="2362200"/>
          <p14:tracePt t="80916" x="3954463" y="2405063"/>
          <p14:tracePt t="80933" x="4173538" y="2514600"/>
          <p14:tracePt t="80949" x="4452938" y="2649538"/>
          <p14:tracePt t="80966" x="4818063" y="2903538"/>
          <p14:tracePt t="80983" x="5105400" y="3124200"/>
          <p14:tracePt t="80999" x="5257800" y="3284538"/>
          <p14:tracePt t="81016" x="5341938" y="3378200"/>
          <p14:tracePt t="81033" x="5359400" y="3395663"/>
          <p14:tracePt t="81050" x="5376863" y="3411538"/>
          <p14:tracePt t="81066" x="5376863" y="3421063"/>
          <p14:tracePt t="81083" x="5392738" y="3429000"/>
          <p14:tracePt t="81099" x="5402263" y="3436938"/>
          <p14:tracePt t="81116" x="5410200" y="3436938"/>
          <p14:tracePt t="81133" x="5427663" y="3454400"/>
          <p14:tracePt t="81166" x="5427663" y="3462338"/>
          <p14:tracePt t="81183" x="5427663" y="3471863"/>
          <p14:tracePt t="81200" x="5435600" y="3479800"/>
          <p14:tracePt t="81233" x="5443538" y="3505200"/>
          <p14:tracePt t="81250" x="5443538" y="3522663"/>
          <p14:tracePt t="81267" x="5443538" y="3530600"/>
          <p14:tracePt t="81370" x="5435600" y="3530600"/>
          <p14:tracePt t="81378" x="5435600" y="3522663"/>
          <p14:tracePt t="81386" x="5435600" y="3513138"/>
          <p14:tracePt t="81400" x="5435600" y="3487738"/>
          <p14:tracePt t="81416" x="5435600" y="3454400"/>
          <p14:tracePt t="81418" x="5435600" y="3429000"/>
          <p14:tracePt t="81433" x="5435600" y="3411538"/>
          <p14:tracePt t="81450" x="5461000" y="3378200"/>
          <p14:tracePt t="81467" x="5478463" y="3352800"/>
          <p14:tracePt t="81483" x="5494338" y="3352800"/>
          <p14:tracePt t="81500" x="5503863" y="3352800"/>
          <p14:tracePt t="81533" x="5511800" y="3370263"/>
          <p14:tracePt t="81550" x="5511800" y="3395663"/>
          <p14:tracePt t="81567" x="5511800" y="3436938"/>
          <p14:tracePt t="81583" x="5486400" y="3471863"/>
          <p14:tracePt t="81600" x="5435600" y="3497263"/>
          <p14:tracePt t="81617" x="5384800" y="3522663"/>
          <p14:tracePt t="81633" x="5351463" y="3522663"/>
          <p14:tracePt t="81650" x="5275263" y="3522663"/>
          <p14:tracePt t="81667" x="5189538" y="3497263"/>
          <p14:tracePt t="81683" x="5087938" y="3454400"/>
          <p14:tracePt t="81700" x="5021263" y="3421063"/>
          <p14:tracePt t="81717" x="4978400" y="3378200"/>
          <p14:tracePt t="81733" x="4970463" y="3360738"/>
          <p14:tracePt t="81750" x="4960938" y="3319463"/>
          <p14:tracePt t="81767" x="4935538" y="3284538"/>
          <p14:tracePt t="81783" x="4884738" y="3251200"/>
          <p14:tracePt t="81800" x="4808538" y="3217863"/>
          <p14:tracePt t="81817" x="4724400" y="3175000"/>
          <p14:tracePt t="81833" x="4622800" y="3141663"/>
          <p14:tracePt t="81850" x="4579938" y="3106738"/>
          <p14:tracePt t="81867" x="4554538" y="3081338"/>
          <p14:tracePt t="81884" x="4529138" y="3055938"/>
          <p14:tracePt t="81900" x="4503738" y="3040063"/>
          <p14:tracePt t="81917" x="4452938" y="3022600"/>
          <p14:tracePt t="81933" x="4402138" y="2963863"/>
          <p14:tracePt t="81950" x="4292600" y="2878138"/>
          <p14:tracePt t="81967" x="4191000" y="2768600"/>
          <p14:tracePt t="81984" x="4081463" y="2667000"/>
          <p14:tracePt t="82000" x="3995738" y="2573338"/>
          <p14:tracePt t="82017" x="3970338" y="2514600"/>
          <p14:tracePt t="82033" x="3911600" y="2438400"/>
          <p14:tracePt t="82051" x="3886200" y="2395538"/>
          <p14:tracePt t="82067" x="3843338" y="2344738"/>
          <p14:tracePt t="82084" x="3817938" y="2328863"/>
          <p14:tracePt t="82100" x="3810000" y="2311400"/>
          <p14:tracePt t="82117" x="3810000" y="2286000"/>
          <p14:tracePt t="82134" x="3810000" y="2278063"/>
          <p14:tracePt t="82150" x="3810000" y="2260600"/>
          <p14:tracePt t="82167" x="3810000" y="2252663"/>
          <p14:tracePt t="82184" x="3810000" y="2235200"/>
          <p14:tracePt t="82200" x="3802063" y="2227263"/>
          <p14:tracePt t="82217" x="3802063" y="2209800"/>
          <p14:tracePt t="82258" x="3802063" y="2201863"/>
          <p14:tracePt t="82698" x="3802063" y="2209800"/>
          <p14:tracePt t="82706" x="3802063" y="2217738"/>
          <p14:tracePt t="82717" x="3802063" y="2227263"/>
          <p14:tracePt t="82734" x="3810000" y="2252663"/>
          <p14:tracePt t="82751" x="3810000" y="2303463"/>
          <p14:tracePt t="82767" x="3810000" y="2362200"/>
          <p14:tracePt t="82784" x="3817938" y="2413000"/>
          <p14:tracePt t="82801" x="3817938" y="2455863"/>
          <p14:tracePt t="82818" x="3810000" y="2489200"/>
          <p14:tracePt t="82834" x="3784600" y="2497138"/>
          <p14:tracePt t="82851" x="3751263" y="2497138"/>
          <p14:tracePt t="82868" x="3708400" y="2481263"/>
          <p14:tracePt t="82885" x="3640138" y="2420938"/>
          <p14:tracePt t="82901" x="3581400" y="2354263"/>
          <p14:tracePt t="82918" x="3538538" y="2311400"/>
          <p14:tracePt t="82934" x="3522663" y="2252663"/>
          <p14:tracePt t="82951" x="3522663" y="2192338"/>
          <p14:tracePt t="82968" x="3522663" y="2151063"/>
          <p14:tracePt t="82984" x="3522663" y="2116138"/>
          <p14:tracePt t="83001" x="3522663" y="2108200"/>
          <p14:tracePt t="83018" x="3522663" y="2090738"/>
          <p14:tracePt t="83034" x="3530600" y="2090738"/>
          <p14:tracePt t="83051" x="3538538" y="2090738"/>
          <p14:tracePt t="83068" x="3548063" y="2090738"/>
          <p14:tracePt t="83084" x="3573463" y="2108200"/>
          <p14:tracePt t="83101" x="3606800" y="2116138"/>
          <p14:tracePt t="83118" x="3624263" y="2141538"/>
          <p14:tracePt t="83134" x="3640138" y="2159000"/>
          <p14:tracePt t="83151" x="3649663" y="2184400"/>
          <p14:tracePt t="83168" x="3657600" y="2209800"/>
          <p14:tracePt t="83184" x="3657600" y="2235200"/>
          <p14:tracePt t="83201" x="3649663" y="2260600"/>
          <p14:tracePt t="83218" x="3640138" y="2260600"/>
          <p14:tracePt t="83266" x="3632200" y="2260600"/>
          <p14:tracePt t="83282" x="3632200" y="2235200"/>
          <p14:tracePt t="83290" x="3624263" y="2235200"/>
          <p14:tracePt t="83301" x="3624263" y="2217738"/>
          <p14:tracePt t="83318" x="3624263" y="2201863"/>
          <p14:tracePt t="83335" x="3624263" y="2176463"/>
          <p14:tracePt t="83351" x="3632200" y="2166938"/>
          <p14:tracePt t="83368" x="3632200" y="2159000"/>
          <p14:tracePt t="83401" x="3649663" y="2166938"/>
          <p14:tracePt t="83418" x="3657600" y="2176463"/>
          <p14:tracePt t="83435" x="3657600" y="2192338"/>
          <p14:tracePt t="85162" x="3657600" y="2201863"/>
          <p14:tracePt t="85170" x="3657600" y="2209800"/>
          <p14:tracePt t="85178" x="3657600" y="2217738"/>
          <p14:tracePt t="85194" x="3657600" y="2243138"/>
          <p14:tracePt t="85203" x="3657600" y="2260600"/>
          <p14:tracePt t="85219" x="3657600" y="2319338"/>
          <p14:tracePt t="85236" x="3632200" y="2405063"/>
          <p14:tracePt t="85253" x="3589338" y="2497138"/>
          <p14:tracePt t="85270" x="3563938" y="2598738"/>
          <p14:tracePt t="85286" x="3548063" y="2674938"/>
          <p14:tracePt t="85303" x="3522663" y="2751138"/>
          <p14:tracePt t="85320" x="3487738" y="2827338"/>
          <p14:tracePt t="85336" x="3454400" y="2887663"/>
          <p14:tracePt t="85353" x="3403600" y="2963863"/>
          <p14:tracePt t="85370" x="3352800" y="3073400"/>
          <p14:tracePt t="85386" x="3335338" y="3124200"/>
          <p14:tracePt t="85403" x="3335338" y="3182938"/>
          <p14:tracePt t="85420" x="3335338" y="3243263"/>
          <p14:tracePt t="85436" x="3327400" y="3284538"/>
          <p14:tracePt t="85453" x="3327400" y="3335338"/>
          <p14:tracePt t="85470" x="3327400" y="3386138"/>
          <p14:tracePt t="85486" x="3327400" y="3446463"/>
          <p14:tracePt t="85503" x="3309938" y="3513138"/>
          <p14:tracePt t="85520" x="3294063" y="3563938"/>
          <p14:tracePt t="85536" x="3268663" y="3649663"/>
          <p14:tracePt t="85553" x="3233738" y="3725863"/>
          <p14:tracePt t="85570" x="3192463" y="3817938"/>
          <p14:tracePt t="85586" x="3192463" y="3860800"/>
          <p14:tracePt t="85603" x="3182938" y="3919538"/>
          <p14:tracePt t="85620" x="3175000" y="3979863"/>
          <p14:tracePt t="85636" x="3167063" y="4056063"/>
          <p14:tracePt t="85653" x="3116263" y="4157663"/>
          <p14:tracePt t="85670" x="3090863" y="4224338"/>
          <p14:tracePt t="85687" x="3048000" y="4300538"/>
          <p14:tracePt t="85703" x="3030538" y="4351338"/>
          <p14:tracePt t="85720" x="3005138" y="4394200"/>
          <p14:tracePt t="85737" x="2989263" y="4427538"/>
          <p14:tracePt t="85753" x="2979738" y="4452938"/>
          <p14:tracePt t="85770" x="2928938" y="4462463"/>
          <p14:tracePt t="85787" x="2903538" y="4462463"/>
          <p14:tracePt t="85803" x="2878138" y="4462463"/>
          <p14:tracePt t="85820" x="2862263" y="4452938"/>
          <p14:tracePt t="85837" x="2852738" y="4445000"/>
          <p14:tracePt t="85853" x="2844800" y="4445000"/>
          <p14:tracePt t="85870" x="2836863" y="4427538"/>
          <p14:tracePt t="85903" x="2836863" y="4411663"/>
          <p14:tracePt t="85920" x="2836863" y="4394200"/>
          <p14:tracePt t="85937" x="2836863" y="4376738"/>
          <p14:tracePt t="85953" x="2836863" y="4325938"/>
          <p14:tracePt t="85970" x="2836863" y="4275138"/>
          <p14:tracePt t="85987" x="2836863" y="4249738"/>
          <p14:tracePt t="86003" x="2836863" y="4224338"/>
          <p14:tracePt t="86020" x="2836863" y="4208463"/>
          <p14:tracePt t="86037" x="2836863" y="4198938"/>
          <p14:tracePt t="86674" x="2836863" y="4208463"/>
          <p14:tracePt t="86682" x="2836863" y="4216400"/>
          <p14:tracePt t="86698" x="2844800" y="4233863"/>
          <p14:tracePt t="86706" x="2852738" y="4267200"/>
          <p14:tracePt t="86721" x="2862263" y="4292600"/>
          <p14:tracePt t="86737" x="2928938" y="4376738"/>
          <p14:tracePt t="86754" x="3022600" y="4452938"/>
          <p14:tracePt t="86771" x="3090863" y="4538663"/>
          <p14:tracePt t="86787" x="3182938" y="4630738"/>
          <p14:tracePt t="86804" x="3294063" y="4732338"/>
          <p14:tracePt t="86821" x="3454400" y="4876800"/>
          <p14:tracePt t="86838" x="3581400" y="4986338"/>
          <p14:tracePt t="86854" x="3700463" y="5046663"/>
          <p14:tracePt t="86871" x="3810000" y="5097463"/>
          <p14:tracePt t="86887" x="3919538" y="5130800"/>
          <p14:tracePt t="86904" x="3995738" y="5164138"/>
          <p14:tracePt t="86921" x="4089400" y="5214938"/>
          <p14:tracePt t="86937" x="4216400" y="5291138"/>
          <p14:tracePt t="86954" x="4275138" y="5326063"/>
          <p14:tracePt t="86971" x="4310063" y="5341938"/>
          <p14:tracePt t="86988" x="4351338" y="5359400"/>
          <p14:tracePt t="87004" x="4368800" y="5384800"/>
          <p14:tracePt t="87021" x="4394200" y="5392738"/>
          <p14:tracePt t="87038" x="4394200" y="5402263"/>
          <p14:tracePt t="87290" x="4402138" y="5392738"/>
          <p14:tracePt t="87330" x="4402138" y="5384800"/>
          <p14:tracePt t="87337" x="4402138" y="5376863"/>
          <p14:tracePt t="87354" x="4402138" y="5367338"/>
          <p14:tracePt t="87393" x="4402138" y="5359400"/>
          <p14:tracePt t="87410" x="4402138" y="5351463"/>
          <p14:tracePt t="87442" x="4402138" y="5341938"/>
          <p14:tracePt t="87458" x="4402138" y="5334000"/>
          <p14:tracePt t="87658" x="4402138" y="5326063"/>
          <p14:tracePt t="88874" x="4411663" y="5316538"/>
          <p14:tracePt t="88882" x="4437063" y="5291138"/>
          <p14:tracePt t="88891" x="4445000" y="5283200"/>
          <p14:tracePt t="88906" x="4487863" y="5265738"/>
          <p14:tracePt t="88922" x="4538663" y="5214938"/>
          <p14:tracePt t="88940" x="4579938" y="5148263"/>
          <p14:tracePt t="88956" x="4648200" y="5062538"/>
          <p14:tracePt t="88972" x="4716463" y="4995863"/>
          <p14:tracePt t="88989" x="4775200" y="4953000"/>
          <p14:tracePt t="89006" x="4808538" y="4894263"/>
          <p14:tracePt t="89023" x="4876800" y="4843463"/>
          <p14:tracePt t="89039" x="4910138" y="4792663"/>
          <p14:tracePt t="89056" x="4960938" y="4732338"/>
          <p14:tracePt t="89072" x="4978400" y="4691063"/>
          <p14:tracePt t="89089" x="5021263" y="4605338"/>
          <p14:tracePt t="89106" x="5072063" y="4554538"/>
          <p14:tracePt t="89123" x="5122863" y="4503738"/>
          <p14:tracePt t="89139" x="5189538" y="4452938"/>
          <p14:tracePt t="89156" x="5240338" y="4411663"/>
          <p14:tracePt t="89173" x="5316538" y="4394200"/>
          <p14:tracePt t="89189" x="5453063" y="4360863"/>
          <p14:tracePt t="89206" x="5554663" y="4310063"/>
          <p14:tracePt t="89223" x="5630863" y="4233863"/>
          <p14:tracePt t="89240" x="5697538" y="4198938"/>
          <p14:tracePt t="89256" x="5732463" y="4148138"/>
          <p14:tracePt t="89273" x="5748338" y="4106863"/>
          <p14:tracePt t="89289" x="5757863" y="4071938"/>
          <p14:tracePt t="89306" x="5757863" y="4064000"/>
          <p14:tracePt t="89323" x="5748338" y="4038600"/>
          <p14:tracePt t="89339" x="5722938" y="3995738"/>
          <p14:tracePt t="89356" x="5681663" y="3944938"/>
          <p14:tracePt t="89373" x="5613400" y="3868738"/>
          <p14:tracePt t="89389" x="5554663" y="3792538"/>
          <p14:tracePt t="89407" x="5519738" y="3741738"/>
          <p14:tracePt t="89423" x="5494338" y="3690938"/>
          <p14:tracePt t="89439" x="5494338" y="3665538"/>
          <p14:tracePt t="89456" x="5478463" y="3640138"/>
          <p14:tracePt t="89473" x="5478463" y="3632200"/>
          <p14:tracePt t="89474" x="5478463" y="3624263"/>
          <p14:tracePt t="89489" x="5468938" y="3614738"/>
          <p14:tracePt t="89506" x="5468938" y="3598863"/>
          <p14:tracePt t="89523" x="5468938" y="3589338"/>
          <p14:tracePt t="89539" x="5461000" y="3573463"/>
          <p14:tracePt t="89569" x="5478463" y="3573463"/>
          <p14:tracePt t="89585" x="5486400" y="3563938"/>
          <p14:tracePt t="89594" x="5503863" y="3563938"/>
          <p14:tracePt t="89610" x="5511800" y="3563938"/>
          <p14:tracePt t="89623" x="5519738" y="3563938"/>
          <p14:tracePt t="89866" x="5519738" y="3581400"/>
          <p14:tracePt t="89882" x="5519738" y="3589338"/>
          <p14:tracePt t="89890" x="5519738" y="3598863"/>
          <p14:tracePt t="89898" x="5519738" y="3606800"/>
          <p14:tracePt t="89907" x="5519738" y="3624263"/>
          <p14:tracePt t="89923" x="5511800" y="3640138"/>
          <p14:tracePt t="89940" x="5503863" y="3657600"/>
          <p14:tracePt t="89957" x="5494338" y="3683000"/>
          <p14:tracePt t="89973" x="5486400" y="3700463"/>
          <p14:tracePt t="89990" x="5468938" y="3716338"/>
          <p14:tracePt t="90007" x="5468938" y="3751263"/>
          <p14:tracePt t="90023" x="5478463" y="3792538"/>
          <p14:tracePt t="90040" x="5486400" y="3852863"/>
          <p14:tracePt t="90057" x="5503863" y="3919538"/>
          <p14:tracePt t="90073" x="5511800" y="4030663"/>
          <p14:tracePt t="90090" x="5511800" y="4081463"/>
          <p14:tracePt t="90107" x="5519738" y="4140200"/>
          <p14:tracePt t="90123" x="5519738" y="4165600"/>
          <p14:tracePt t="90140" x="5503863" y="4183063"/>
          <p14:tracePt t="90157" x="5503863" y="4191000"/>
          <p14:tracePt t="90173" x="5503863" y="4208463"/>
          <p14:tracePt t="90190" x="5494338" y="4216400"/>
          <p14:tracePt t="90207" x="5494338" y="4224338"/>
          <p14:tracePt t="90514" x="5494338" y="4208463"/>
          <p14:tracePt t="90522" x="5486400" y="4191000"/>
          <p14:tracePt t="90529" x="5486400" y="4183063"/>
          <p14:tracePt t="90540" x="5486400" y="4165600"/>
          <p14:tracePt t="90557" x="5486400" y="4132263"/>
          <p14:tracePt t="90574" x="5486400" y="4097338"/>
          <p14:tracePt t="90590" x="5486400" y="4064000"/>
          <p14:tracePt t="90607" x="5494338" y="4046538"/>
          <p14:tracePt t="90624" x="5511800" y="4005263"/>
          <p14:tracePt t="90640" x="5519738" y="3979863"/>
          <p14:tracePt t="90657" x="5537200" y="3962400"/>
          <p14:tracePt t="90674" x="5537200" y="3937000"/>
          <p14:tracePt t="90690" x="5537200" y="3919538"/>
          <p14:tracePt t="90707" x="5545138" y="3894138"/>
          <p14:tracePt t="90724" x="5554663" y="3868738"/>
          <p14:tracePt t="90741" x="5562600" y="3835400"/>
          <p14:tracePt t="90757" x="5580063" y="3817938"/>
          <p14:tracePt t="90774" x="5588000" y="3810000"/>
          <p14:tracePt t="90791" x="5588000" y="3792538"/>
          <p14:tracePt t="90807" x="5588000" y="3776663"/>
          <p14:tracePt t="90824" x="5595938" y="3759200"/>
          <p14:tracePt t="90841" x="5595938" y="3741738"/>
          <p14:tracePt t="90857" x="5595938" y="3683000"/>
          <p14:tracePt t="90874" x="5595938" y="3640138"/>
          <p14:tracePt t="90891" x="5605463" y="3614738"/>
          <p14:tracePt t="90907" x="5605463" y="3589338"/>
          <p14:tracePt t="90924" x="5605463" y="3573463"/>
          <p14:tracePt t="90957" x="5595938" y="3556000"/>
          <p14:tracePt t="90974" x="5595938" y="3548063"/>
          <p14:tracePt t="90991" x="5595938" y="3530600"/>
          <p14:tracePt t="91007" x="5588000" y="3530600"/>
          <p14:tracePt t="91024" x="5588000" y="3522663"/>
          <p14:tracePt t="91041" x="5588000" y="3513138"/>
          <p14:tracePt t="91057" x="5562600" y="3471863"/>
          <p14:tracePt t="91074" x="5537200" y="3421063"/>
          <p14:tracePt t="91091" x="5519738" y="3370263"/>
          <p14:tracePt t="91108" x="5519738" y="3302000"/>
          <p14:tracePt t="91124" x="5519738" y="3251200"/>
          <p14:tracePt t="91141" x="5519738" y="3217863"/>
          <p14:tracePt t="91158" x="5519738" y="3200400"/>
          <p14:tracePt t="91174" x="5519738" y="3167063"/>
          <p14:tracePt t="91191" x="5503863" y="3141663"/>
          <p14:tracePt t="91208" x="5494338" y="3090863"/>
          <p14:tracePt t="91224" x="5486400" y="3048000"/>
          <p14:tracePt t="91241" x="5486400" y="2989263"/>
          <p14:tracePt t="91258" x="5486400" y="2921000"/>
          <p14:tracePt t="91274" x="5486400" y="2862263"/>
          <p14:tracePt t="91291" x="5468938" y="2827338"/>
          <p14:tracePt t="91308" x="5461000" y="2811463"/>
          <p14:tracePt t="91325" x="5453063" y="2786063"/>
          <p14:tracePt t="91341" x="5443538" y="2776538"/>
          <p14:tracePt t="91386" x="5435600" y="2768600"/>
          <p14:tracePt t="91402" x="5427663" y="2760663"/>
          <p14:tracePt t="91426" x="5410200" y="2760663"/>
          <p14:tracePt t="91434" x="5384800" y="2743200"/>
          <p14:tracePt t="91442" x="5367338" y="2735263"/>
          <p14:tracePt t="91458" x="5351463" y="2717800"/>
          <p14:tracePt t="91475" x="5326063" y="2700338"/>
          <p14:tracePt t="91491" x="5316538" y="2700338"/>
          <p14:tracePt t="91508" x="5308600" y="2692400"/>
          <p14:tracePt t="91546" x="5300663" y="2692400"/>
          <p14:tracePt t="91562" x="5275263" y="2692400"/>
          <p14:tracePt t="91575" x="5265738" y="2692400"/>
          <p14:tracePt t="91591" x="5224463" y="2692400"/>
          <p14:tracePt t="91608" x="5173663" y="2692400"/>
          <p14:tracePt t="91625" x="5122863" y="2700338"/>
          <p14:tracePt t="91641" x="5021263" y="2743200"/>
          <p14:tracePt t="91658" x="4960938" y="2768600"/>
          <p14:tracePt t="91675" x="4919663" y="2801938"/>
          <p14:tracePt t="91691" x="4868863" y="2836863"/>
          <p14:tracePt t="91708" x="4843463" y="2887663"/>
          <p14:tracePt t="91725" x="4843463" y="2928938"/>
          <p14:tracePt t="91741" x="4833938" y="2954338"/>
          <p14:tracePt t="91758" x="4833938" y="2979738"/>
          <p14:tracePt t="91775" x="4833938" y="3014663"/>
          <p14:tracePt t="91791" x="4833938" y="3040063"/>
          <p14:tracePt t="91808" x="4833938" y="3055938"/>
          <p14:tracePt t="91825" x="4833938" y="3081338"/>
          <p14:tracePt t="91842" x="4833938" y="3132138"/>
          <p14:tracePt t="91858" x="4833938" y="3167063"/>
          <p14:tracePt t="91875" x="4851400" y="3182938"/>
          <p14:tracePt t="91891" x="4859338" y="3208338"/>
          <p14:tracePt t="91908" x="4868863" y="3233738"/>
          <p14:tracePt t="91925" x="4884738" y="3243263"/>
          <p14:tracePt t="91941" x="4894263" y="3268663"/>
          <p14:tracePt t="91958" x="4902200" y="3276600"/>
          <p14:tracePt t="91975" x="4919663" y="3302000"/>
          <p14:tracePt t="91992" x="4935538" y="3309938"/>
          <p14:tracePt t="91994" x="4953000" y="3327400"/>
          <p14:tracePt t="92008" x="4960938" y="3327400"/>
          <p14:tracePt t="92025" x="5003800" y="3352800"/>
          <p14:tracePt t="92042" x="5021263" y="3370263"/>
          <p14:tracePt t="92058" x="5037138" y="3386138"/>
          <p14:tracePt t="92075" x="5072063" y="3403600"/>
          <p14:tracePt t="92092" x="5097463" y="3421063"/>
          <p14:tracePt t="92108" x="5113338" y="3421063"/>
          <p14:tracePt t="92125" x="5122863" y="3446463"/>
          <p14:tracePt t="92142" x="5138738" y="3446463"/>
          <p14:tracePt t="92158" x="5156200" y="3462338"/>
          <p14:tracePt t="92175" x="5164138" y="3471863"/>
          <p14:tracePt t="92192" x="5181600" y="3487738"/>
          <p14:tracePt t="92209" x="5189538" y="3497263"/>
          <p14:tracePt t="92242" x="5199063" y="3497263"/>
          <p14:tracePt t="92330" x="5207000" y="3497263"/>
          <p14:tracePt t="92338" x="5207000" y="3487738"/>
          <p14:tracePt t="92346" x="5214938" y="3471863"/>
          <p14:tracePt t="92358" x="5224463" y="3454400"/>
          <p14:tracePt t="92375" x="5300663" y="3395663"/>
          <p14:tracePt t="92392" x="5376863" y="3327400"/>
          <p14:tracePt t="92409" x="5453063" y="3294063"/>
          <p14:tracePt t="92426" x="5478463" y="3259138"/>
          <p14:tracePt t="92442" x="5486400" y="3251200"/>
          <p14:tracePt t="92475" x="5486400" y="3243263"/>
          <p14:tracePt t="92492" x="5494338" y="3233738"/>
          <p14:tracePt t="92509" x="5519738" y="3208338"/>
          <p14:tracePt t="92525" x="5545138" y="3175000"/>
          <p14:tracePt t="92542" x="5562600" y="3124200"/>
          <p14:tracePt t="92559" x="5570538" y="3098800"/>
          <p14:tracePt t="92576" x="5570538" y="3073400"/>
          <p14:tracePt t="92592" x="5570538" y="3065463"/>
          <p14:tracePt t="92609" x="5570538" y="3048000"/>
          <p14:tracePt t="92625" x="5570538" y="3040063"/>
          <p14:tracePt t="92642" x="5570538" y="3022600"/>
          <p14:tracePt t="92659" x="5570538" y="3005138"/>
          <p14:tracePt t="92675" x="5562600" y="2997200"/>
          <p14:tracePt t="92692" x="5554663" y="2989263"/>
          <p14:tracePt t="92709" x="5554663" y="2979738"/>
          <p14:tracePt t="92725" x="5537200" y="2971800"/>
          <p14:tracePt t="92742" x="5529263" y="2971800"/>
          <p14:tracePt t="92759" x="5519738" y="2971800"/>
          <p14:tracePt t="92775" x="5494338" y="2971800"/>
          <p14:tracePt t="92792" x="5468938" y="2963863"/>
          <p14:tracePt t="92809" x="5435600" y="2963863"/>
          <p14:tracePt t="92826" x="5392738" y="2963863"/>
          <p14:tracePt t="92842" x="5376863" y="2963863"/>
          <p14:tracePt t="92859" x="5367338" y="2971800"/>
          <p14:tracePt t="92876" x="5351463" y="2989263"/>
          <p14:tracePt t="92893" x="5351463" y="3005138"/>
          <p14:tracePt t="92909" x="5334000" y="3022600"/>
          <p14:tracePt t="92926" x="5326063" y="3040063"/>
          <p14:tracePt t="92942" x="5308600" y="3073400"/>
          <p14:tracePt t="92959" x="5291138" y="3106738"/>
          <p14:tracePt t="92976" x="5275263" y="3141663"/>
          <p14:tracePt t="92992" x="5265738" y="3175000"/>
          <p14:tracePt t="92995" x="5265738" y="3200400"/>
          <p14:tracePt t="93009" x="5265738" y="3217863"/>
          <p14:tracePt t="93026" x="5249863" y="3259138"/>
          <p14:tracePt t="93043" x="5249863" y="3268663"/>
          <p14:tracePt t="93059" x="5240338" y="3294063"/>
          <p14:tracePt t="93092" x="5240338" y="3309938"/>
          <p14:tracePt t="93109" x="5240338" y="3335338"/>
          <p14:tracePt t="93126" x="5249863" y="3360738"/>
          <p14:tracePt t="93142" x="5265738" y="3378200"/>
          <p14:tracePt t="93159" x="5275263" y="3411538"/>
          <p14:tracePt t="93176" x="5283200" y="3436938"/>
          <p14:tracePt t="93192" x="5291138" y="3462338"/>
          <p14:tracePt t="93209" x="5316538" y="3505200"/>
          <p14:tracePt t="93226" x="5326063" y="3530600"/>
          <p14:tracePt t="93242" x="5334000" y="3538538"/>
          <p14:tracePt t="93260" x="5341938" y="3538538"/>
          <p14:tracePt t="93276" x="5359400" y="3548063"/>
          <p14:tracePt t="93293" x="5376863" y="3548063"/>
          <p14:tracePt t="93309" x="5410200" y="3548063"/>
          <p14:tracePt t="93326" x="5453063" y="3548063"/>
          <p14:tracePt t="93343" x="5494338" y="3530600"/>
          <p14:tracePt t="93359" x="5562600" y="3505200"/>
          <p14:tracePt t="93376" x="5588000" y="3479800"/>
          <p14:tracePt t="93393" x="5595938" y="3471863"/>
          <p14:tracePt t="93409" x="5605463" y="3429000"/>
          <p14:tracePt t="93426" x="5621338" y="3411538"/>
          <p14:tracePt t="93443" x="5621338" y="3403600"/>
          <p14:tracePt t="93459" x="5621338" y="3386138"/>
          <p14:tracePt t="93506" x="5621338" y="3378200"/>
          <p14:tracePt t="93650" x="5630863" y="3378200"/>
          <p14:tracePt t="93682" x="5630863" y="3386138"/>
          <p14:tracePt t="93690" x="5646738" y="3386138"/>
          <p14:tracePt t="93698" x="5656263" y="3386138"/>
          <p14:tracePt t="93709" x="5664200" y="3386138"/>
          <p14:tracePt t="93726" x="5697538" y="3403600"/>
          <p14:tracePt t="93743" x="5765800" y="3429000"/>
          <p14:tracePt t="93759" x="5926138" y="3462338"/>
          <p14:tracePt t="93776" x="6096000" y="3497263"/>
          <p14:tracePt t="93793" x="6256338" y="3538538"/>
          <p14:tracePt t="93810" x="6494463" y="3624263"/>
          <p14:tracePt t="93826" x="6637338" y="3716338"/>
          <p14:tracePt t="93843" x="6781800" y="3802063"/>
          <p14:tracePt t="93860" x="6900863" y="3929063"/>
          <p14:tracePt t="93877" x="7002463" y="4005263"/>
          <p14:tracePt t="93893" x="7119938" y="4106863"/>
          <p14:tracePt t="93910" x="7221538" y="4173538"/>
          <p14:tracePt t="93926" x="7272338" y="4198938"/>
          <p14:tracePt t="93943" x="7307263" y="4224338"/>
          <p14:tracePt t="93960" x="7323138" y="4233863"/>
          <p14:tracePt t="93993" x="7340600" y="4241800"/>
          <p14:tracePt t="94010" x="7340600" y="4259263"/>
          <p14:tracePt t="94027" x="7348538" y="4267200"/>
          <p14:tracePt t="94043" x="7358063" y="4275138"/>
          <p14:tracePt t="94060" x="7358063" y="4284663"/>
          <p14:tracePt t="94114" x="7366000" y="4284663"/>
          <p14:tracePt t="94162" x="7373938" y="4284663"/>
          <p14:tracePt t="94170" x="7383463" y="4284663"/>
          <p14:tracePt t="94202" x="7391400" y="4284663"/>
          <p14:tracePt t="94218" x="7399338" y="4284663"/>
          <p14:tracePt t="94226" x="7408863" y="4284663"/>
          <p14:tracePt t="94250" x="7424738" y="4284663"/>
          <p14:tracePt t="94258" x="7442200" y="4284663"/>
          <p14:tracePt t="94274" x="7459663" y="4284663"/>
          <p14:tracePt t="94282" x="7467600" y="4292600"/>
          <p14:tracePt t="94293" x="7475538" y="4300538"/>
          <p14:tracePt t="94310" x="7500938" y="4300538"/>
          <p14:tracePt t="94327" x="7510463" y="4300538"/>
          <p14:tracePt t="94343" x="7526338" y="4300538"/>
          <p14:tracePt t="94360" x="7551738" y="4300538"/>
          <p14:tracePt t="94377" x="7569200" y="4284663"/>
          <p14:tracePt t="94393" x="7594600" y="4241800"/>
          <p14:tracePt t="94410" x="7612063" y="4224338"/>
          <p14:tracePt t="94427" x="7620000" y="4208463"/>
          <p14:tracePt t="94443" x="7620000" y="4198938"/>
          <p14:tracePt t="95034" x="7620000" y="4191000"/>
          <p14:tracePt t="95042" x="7627938" y="4191000"/>
          <p14:tracePt t="95210" x="7627938" y="4183063"/>
          <p14:tracePt t="95354" x="7627938" y="4173538"/>
          <p14:tracePt t="95378" x="7627938" y="4165600"/>
          <p14:tracePt t="95394" x="7627938" y="4157663"/>
          <p14:tracePt t="95434" x="7620000" y="4157663"/>
          <p14:tracePt t="95450" x="7620000" y="4148138"/>
          <p14:tracePt t="95490" x="7612063" y="4148138"/>
          <p14:tracePt t="95498" x="7612063" y="4140200"/>
          <p14:tracePt t="95570" x="7612063" y="4132263"/>
          <p14:tracePt t="95586" x="7612063" y="4114800"/>
          <p14:tracePt t="95594" x="7602538" y="4114800"/>
          <p14:tracePt t="95602" x="7602538" y="4106863"/>
          <p14:tracePt t="95611" x="7594600" y="4106863"/>
          <p14:tracePt t="95628" x="7594600" y="4097338"/>
          <p14:tracePt t="95644" x="7586663" y="4089400"/>
          <p14:tracePt t="95678" x="7577138" y="4081463"/>
          <p14:tracePt t="95706" x="7569200" y="4071938"/>
          <p14:tracePt t="95714" x="7569200" y="4064000"/>
          <p14:tracePt t="95738" x="7569200" y="4056063"/>
          <p14:tracePt t="95754" x="7561263" y="4038600"/>
          <p14:tracePt t="95794" x="7551738" y="4030663"/>
          <p14:tracePt t="95801" x="7551738" y="4021138"/>
          <p14:tracePt t="95817" x="7543800" y="40132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90701"/>
              </p:ext>
            </p:extLst>
          </p:nvPr>
        </p:nvGraphicFramePr>
        <p:xfrm>
          <a:off x="551384" y="597552"/>
          <a:ext cx="433228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CS ChemDraw Drawing" r:id="rId6" imgW="4332388" imgH="1319389" progId="ChemDraw.Document.6.0">
                  <p:embed/>
                </p:oleObj>
              </mc:Choice>
              <mc:Fallback>
                <p:oleObj name="CS ChemDraw Drawing" r:id="rId6" imgW="4332388" imgH="1319389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384" y="597552"/>
                        <a:ext cx="4332287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5140598" y="1261037"/>
            <a:ext cx="6139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8353"/>
              </p:ext>
            </p:extLst>
          </p:nvPr>
        </p:nvGraphicFramePr>
        <p:xfrm>
          <a:off x="9071808" y="474991"/>
          <a:ext cx="24161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CS ChemDraw Drawing" r:id="rId8" imgW="2416553" imgH="1837619" progId="ChemDraw.Document.6.0">
                  <p:embed/>
                </p:oleObj>
              </mc:Choice>
              <mc:Fallback>
                <p:oleObj name="CS ChemDraw Drawing" r:id="rId8" imgW="2416553" imgH="1837619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71808" y="474991"/>
                        <a:ext cx="241617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34549" y="1675286"/>
            <a:ext cx="496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804593" y="2381904"/>
            <a:ext cx="0" cy="1201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47338"/>
              </p:ext>
            </p:extLst>
          </p:nvPr>
        </p:nvGraphicFramePr>
        <p:xfrm>
          <a:off x="5843880" y="421114"/>
          <a:ext cx="24161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CS ChemDraw Drawing" r:id="rId10" imgW="2416553" imgH="1837619" progId="ChemDraw.Document.6.0">
                  <p:embed/>
                </p:oleObj>
              </mc:Choice>
              <mc:Fallback>
                <p:oleObj name="CS ChemDraw Drawing" r:id="rId10" imgW="2416553" imgH="1837619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3880" y="421114"/>
                        <a:ext cx="241617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000309" y="2706272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 heat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96773"/>
              </p:ext>
            </p:extLst>
          </p:nvPr>
        </p:nvGraphicFramePr>
        <p:xfrm>
          <a:off x="5910896" y="3798712"/>
          <a:ext cx="2412955" cy="131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CS ChemDraw Drawing" r:id="rId12" imgW="2416553" imgH="1319389" progId="ChemDraw.Document.6.0">
                  <p:embed/>
                </p:oleObj>
              </mc:Choice>
              <mc:Fallback>
                <p:oleObj name="CS ChemDraw Drawing" r:id="rId12" imgW="2416553" imgH="1319389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0896" y="3798712"/>
                        <a:ext cx="2412955" cy="131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00951"/>
              </p:ext>
            </p:extLst>
          </p:nvPr>
        </p:nvGraphicFramePr>
        <p:xfrm>
          <a:off x="9012371" y="3798711"/>
          <a:ext cx="24145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CS ChemDraw Drawing" r:id="rId14" imgW="2415144" imgH="1331736" progId="ChemDraw.Document.6.0">
                  <p:embed/>
                </p:oleObj>
              </mc:Choice>
              <mc:Fallback>
                <p:oleObj name="CS ChemDraw Drawing" r:id="rId14" imgW="2415144" imgH="1331736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12371" y="3798711"/>
                        <a:ext cx="241458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 rot="10800000" flipV="1">
            <a:off x="2821259" y="4365106"/>
            <a:ext cx="275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  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 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91311" y="4457439"/>
            <a:ext cx="39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67451" y="43792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35B1402-F05B-4997-9892-A1E74A121277}"/>
              </a:ext>
            </a:extLst>
          </p:cNvPr>
          <p:cNvSpPr txBox="1"/>
          <p:nvPr/>
        </p:nvSpPr>
        <p:spPr>
          <a:xfrm>
            <a:off x="7117373" y="407756"/>
            <a:ext cx="801803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3D0836-A58E-4B8D-8DAA-E3B0F97A1BF8}"/>
              </a:ext>
            </a:extLst>
          </p:cNvPr>
          <p:cNvSpPr txBox="1"/>
          <p:nvPr/>
        </p:nvSpPr>
        <p:spPr>
          <a:xfrm>
            <a:off x="10339023" y="489434"/>
            <a:ext cx="656329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57A691D-C0BF-428E-9D1C-2FDF7AB56E1C}"/>
              </a:ext>
            </a:extLst>
          </p:cNvPr>
          <p:cNvSpPr/>
          <p:nvPr/>
        </p:nvSpPr>
        <p:spPr>
          <a:xfrm>
            <a:off x="965013" y="5746941"/>
            <a:ext cx="100303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 + 4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			N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OH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R-(OH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07242B5-DB4F-4543-8A8F-94607E194BB1}"/>
              </a:ext>
            </a:extLst>
          </p:cNvPr>
          <p:cNvCxnSpPr/>
          <p:nvPr/>
        </p:nvCxnSpPr>
        <p:spPr>
          <a:xfrm>
            <a:off x="4010722" y="5962111"/>
            <a:ext cx="996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95C420F-F74F-43AF-BC77-C9B39F2E0A71}"/>
              </a:ext>
            </a:extLst>
          </p:cNvPr>
          <p:cNvSpPr txBox="1"/>
          <p:nvPr/>
        </p:nvSpPr>
        <p:spPr>
          <a:xfrm>
            <a:off x="7772400" y="393980"/>
            <a:ext cx="42040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			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6322028-2E16-44E4-A0ED-1AEE628BE881}"/>
              </a:ext>
            </a:extLst>
          </p:cNvPr>
          <p:cNvSpPr txBox="1"/>
          <p:nvPr/>
        </p:nvSpPr>
        <p:spPr>
          <a:xfrm>
            <a:off x="1018484" y="2381904"/>
            <a:ext cx="10957926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73E739-1174-45BA-8D4D-1C5F237E845F}"/>
              </a:ext>
            </a:extLst>
          </p:cNvPr>
          <p:cNvSpPr txBox="1"/>
          <p:nvPr/>
        </p:nvSpPr>
        <p:spPr>
          <a:xfrm>
            <a:off x="669072" y="5499178"/>
            <a:ext cx="9813074" cy="7516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Audio 12">
            <a:hlinkClick r:id="" action="ppaction://media"/>
            <a:extLst>
              <a:ext uri="{FF2B5EF4-FFF2-40B4-BE49-F238E27FC236}">
                <a16:creationId xmlns:a16="http://schemas.microsoft.com/office/drawing/2014/main" id="{A97F8F24-2FFF-4966-90C6-70714E893A8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086"/>
    </mc:Choice>
    <mc:Fallback xmlns="">
      <p:transition spd="slow" advTm="2340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1" grpId="0" animBg="1"/>
      <p:bldP spid="12" grpId="0" animBg="1"/>
    </p:bldLst>
  </p:timing>
  <p:extLst>
    <p:ext uri="{3A86A75C-4F4B-4683-9AE1-C65F6400EC91}">
      <p14:laserTraceLst xmlns:p14="http://schemas.microsoft.com/office/powerpoint/2010/main">
        <p14:tracePtLst>
          <p14:tracePt t="1108" x="4343400" y="3954463"/>
          <p14:tracePt t="1124" x="4335463" y="3937000"/>
          <p14:tracePt t="1137" x="4318000" y="3929063"/>
          <p14:tracePt t="1154" x="4259263" y="3911600"/>
          <p14:tracePt t="1170" x="4157663" y="3911600"/>
          <p14:tracePt t="1187" x="4013200" y="3911600"/>
          <p14:tracePt t="1204" x="3810000" y="3911600"/>
          <p14:tracePt t="1221" x="3563938" y="3894138"/>
          <p14:tracePt t="1237" x="3319463" y="3843338"/>
          <p14:tracePt t="1254" x="3040063" y="3784600"/>
          <p14:tracePt t="1271" x="2786063" y="3733800"/>
          <p14:tracePt t="1287" x="2522538" y="3700463"/>
          <p14:tracePt t="1304" x="2311400" y="3690938"/>
          <p14:tracePt t="1321" x="2090738" y="3665538"/>
          <p14:tracePt t="1337" x="1820863" y="3665538"/>
          <p14:tracePt t="1338" x="1676400" y="3665538"/>
          <p14:tracePt t="1354" x="1455738" y="3665538"/>
          <p14:tracePt t="1371" x="1295400" y="3665538"/>
          <p14:tracePt t="1387" x="1168400" y="3665538"/>
          <p14:tracePt t="1404" x="1074738" y="3665538"/>
          <p14:tracePt t="1421" x="990600" y="3665538"/>
          <p14:tracePt t="1437" x="957263" y="3665538"/>
          <p14:tracePt t="1454" x="947738" y="3657600"/>
          <p14:tracePt t="1471" x="914400" y="3640138"/>
          <p14:tracePt t="1487" x="889000" y="3632200"/>
          <p14:tracePt t="1504" x="881063" y="3606800"/>
          <p14:tracePt t="1521" x="855663" y="3589338"/>
          <p14:tracePt t="1537" x="846138" y="3581400"/>
          <p14:tracePt t="1594" x="855663" y="3581400"/>
          <p14:tracePt t="1618" x="871538" y="3581400"/>
          <p14:tracePt t="1626" x="889000" y="3589338"/>
          <p14:tracePt t="1638" x="896938" y="3589338"/>
          <p14:tracePt t="1654" x="931863" y="3589338"/>
          <p14:tracePt t="1671" x="957263" y="3589338"/>
          <p14:tracePt t="1688" x="973138" y="3589338"/>
          <p14:tracePt t="1704" x="1023938" y="3589338"/>
          <p14:tracePt t="1721" x="1058863" y="3589338"/>
          <p14:tracePt t="1738" x="1066800" y="3589338"/>
          <p14:tracePt t="19811" x="1074738" y="3589338"/>
          <p14:tracePt t="19818" x="1100138" y="3589338"/>
          <p14:tracePt t="19836" x="1135063" y="3589338"/>
          <p14:tracePt t="19852" x="1176338" y="3589338"/>
          <p14:tracePt t="19869" x="1227138" y="3598863"/>
          <p14:tracePt t="19886" x="1303338" y="3624263"/>
          <p14:tracePt t="19902" x="1414463" y="3675063"/>
          <p14:tracePt t="19919" x="1592263" y="3733800"/>
          <p14:tracePt t="19936" x="1811338" y="3776663"/>
          <p14:tracePt t="19952" x="1981200" y="3827463"/>
          <p14:tracePt t="19969" x="2166938" y="3894138"/>
          <p14:tracePt t="19986" x="2420938" y="4005263"/>
          <p14:tracePt t="20002" x="2547938" y="4038600"/>
          <p14:tracePt t="20019" x="2608263" y="4056063"/>
          <p14:tracePt t="20036" x="2649538" y="4064000"/>
          <p14:tracePt t="20052" x="2667000" y="4081463"/>
          <p14:tracePt t="20069" x="2725738" y="4089400"/>
          <p14:tracePt t="20086" x="2794000" y="4097338"/>
          <p14:tracePt t="20102" x="2895600" y="4097338"/>
          <p14:tracePt t="20119" x="3065463" y="4097338"/>
          <p14:tracePt t="20136" x="3284538" y="4097338"/>
          <p14:tracePt t="20152" x="3487738" y="4071938"/>
          <p14:tracePt t="20169" x="3665538" y="4038600"/>
          <p14:tracePt t="20186" x="3911600" y="3954463"/>
          <p14:tracePt t="20203" x="4081463" y="3860800"/>
          <p14:tracePt t="20219" x="4267200" y="3733800"/>
          <p14:tracePt t="20236" x="4445000" y="3581400"/>
          <p14:tracePt t="20252" x="4630738" y="3436938"/>
          <p14:tracePt t="20269" x="4868863" y="3233738"/>
          <p14:tracePt t="20286" x="5087938" y="3022600"/>
          <p14:tracePt t="20302" x="5265738" y="2852738"/>
          <p14:tracePt t="20319" x="5402263" y="2717800"/>
          <p14:tracePt t="20336" x="5511800" y="2573338"/>
          <p14:tracePt t="20353" x="5613400" y="2455863"/>
          <p14:tracePt t="20369" x="5707063" y="2354263"/>
          <p14:tracePt t="20386" x="5816600" y="2235200"/>
          <p14:tracePt t="20403" x="5884863" y="2159000"/>
          <p14:tracePt t="20419" x="5951538" y="2082800"/>
          <p14:tracePt t="20436" x="6037263" y="1998663"/>
          <p14:tracePt t="20453" x="6129338" y="1938338"/>
          <p14:tracePt t="20469" x="6197600" y="1897063"/>
          <p14:tracePt t="20486" x="6240463" y="1854200"/>
          <p14:tracePt t="20503" x="6273800" y="1820863"/>
          <p14:tracePt t="20519" x="6291263" y="1811338"/>
          <p14:tracePt t="20536" x="6299200" y="1811338"/>
          <p14:tracePt t="20554" x="6307138" y="1811338"/>
          <p14:tracePt t="20569" x="6324600" y="1811338"/>
          <p14:tracePt t="20586" x="6375400" y="1795463"/>
          <p14:tracePt t="20603" x="6443663" y="1795463"/>
          <p14:tracePt t="20620" x="6545263" y="1795463"/>
          <p14:tracePt t="20636" x="6611938" y="1770063"/>
          <p14:tracePt t="20653" x="6646863" y="1735138"/>
          <p14:tracePt t="20670" x="6705600" y="1684338"/>
          <p14:tracePt t="20686" x="6773863" y="1651000"/>
          <p14:tracePt t="20703" x="6850063" y="1625600"/>
          <p14:tracePt t="20720" x="6875463" y="1600200"/>
          <p14:tracePt t="20736" x="6875463" y="1582738"/>
          <p14:tracePt t="20754" x="6875463" y="1574800"/>
          <p14:tracePt t="20794" x="6875463" y="1582738"/>
          <p14:tracePt t="20810" x="6875463" y="1592263"/>
          <p14:tracePt t="20820" x="6875463" y="1600200"/>
          <p14:tracePt t="20836" x="6865938" y="1608138"/>
          <p14:tracePt t="20853" x="6858000" y="1617663"/>
          <p14:tracePt t="20870" x="6858000" y="1625600"/>
          <p14:tracePt t="20946" x="6858000" y="1608138"/>
          <p14:tracePt t="20954" x="6858000" y="1600200"/>
          <p14:tracePt t="20970" x="6858000" y="1557338"/>
          <p14:tracePt t="20987" x="6858000" y="1516063"/>
          <p14:tracePt t="21003" x="6858000" y="1481138"/>
          <p14:tracePt t="21020" x="6858000" y="1439863"/>
          <p14:tracePt t="21037" x="6858000" y="1414463"/>
          <p14:tracePt t="21053" x="6858000" y="1389063"/>
          <p14:tracePt t="21070" x="6858000" y="1354138"/>
          <p14:tracePt t="21087" x="6858000" y="1312863"/>
          <p14:tracePt t="21103" x="6865938" y="1277938"/>
          <p14:tracePt t="21120" x="6875463" y="1270000"/>
          <p14:tracePt t="21137" x="6883400" y="1262063"/>
          <p14:tracePt t="21170" x="6883400" y="1252538"/>
          <p14:tracePt t="21194" x="6883400" y="1244600"/>
          <p14:tracePt t="21210" x="6883400" y="1236663"/>
          <p14:tracePt t="21242" x="6883400" y="1227138"/>
          <p14:tracePt t="21250" x="6883400" y="1211263"/>
          <p14:tracePt t="21266" x="6883400" y="1193800"/>
          <p14:tracePt t="21274" x="6883400" y="1176338"/>
          <p14:tracePt t="21287" x="6883400" y="1168400"/>
          <p14:tracePt t="21303" x="6883400" y="1125538"/>
          <p14:tracePt t="21320" x="6883400" y="1109663"/>
          <p14:tracePt t="21337" x="6883400" y="1092200"/>
          <p14:tracePt t="21353" x="6883400" y="1066800"/>
          <p14:tracePt t="21370" x="6883400" y="1016000"/>
          <p14:tracePt t="21387" x="6891338" y="990600"/>
          <p14:tracePt t="21403" x="6891338" y="965200"/>
          <p14:tracePt t="21420" x="6891338" y="947738"/>
          <p14:tracePt t="21437" x="6900863" y="939800"/>
          <p14:tracePt t="21470" x="6900863" y="931863"/>
          <p14:tracePt t="21487" x="6900863" y="914400"/>
          <p14:tracePt t="21503" x="6908800" y="889000"/>
          <p14:tracePt t="21520" x="6916738" y="871538"/>
          <p14:tracePt t="21537" x="6916738" y="855663"/>
          <p14:tracePt t="21554" x="6934200" y="846138"/>
          <p14:tracePt t="21570" x="6934200" y="830263"/>
          <p14:tracePt t="21603" x="6934200" y="820738"/>
          <p14:tracePt t="21762" x="6942138" y="820738"/>
          <p14:tracePt t="22194" x="6951663" y="820738"/>
          <p14:tracePt t="22202" x="6951663" y="812800"/>
          <p14:tracePt t="22210" x="6959600" y="812800"/>
          <p14:tracePt t="22314" x="6967538" y="812800"/>
          <p14:tracePt t="22330" x="6977063" y="812800"/>
          <p14:tracePt t="22354" x="6977063" y="820738"/>
          <p14:tracePt t="22834" x="6985000" y="830263"/>
          <p14:tracePt t="22850" x="6985000" y="838200"/>
          <p14:tracePt t="22858" x="6985000" y="846138"/>
          <p14:tracePt t="22874" x="6992938" y="846138"/>
          <p14:tracePt t="22888" x="7002463" y="855663"/>
          <p14:tracePt t="22905" x="7010400" y="871538"/>
          <p14:tracePt t="22921" x="7035800" y="889000"/>
          <p14:tracePt t="22938" x="7129463" y="939800"/>
          <p14:tracePt t="22955" x="7196138" y="957263"/>
          <p14:tracePt t="22971" x="7239000" y="973138"/>
          <p14:tracePt t="22988" x="7246938" y="982663"/>
          <p14:tracePt t="23005" x="7256463" y="990600"/>
          <p14:tracePt t="23021" x="7272338" y="1008063"/>
          <p14:tracePt t="23038" x="7297738" y="1023938"/>
          <p14:tracePt t="23055" x="7307263" y="1049338"/>
          <p14:tracePt t="23072" x="7332663" y="1074738"/>
          <p14:tracePt t="23088" x="7373938" y="1135063"/>
          <p14:tracePt t="23105" x="7434263" y="1176338"/>
          <p14:tracePt t="23121" x="7485063" y="1252538"/>
          <p14:tracePt t="23138" x="7485063" y="1277938"/>
          <p14:tracePt t="23155" x="7485063" y="1295400"/>
          <p14:tracePt t="23172" x="7485063" y="1303338"/>
          <p14:tracePt t="23188" x="7485063" y="1312863"/>
          <p14:tracePt t="23205" x="7485063" y="1320800"/>
          <p14:tracePt t="23222" x="7485063" y="1328738"/>
          <p14:tracePt t="23255" x="7485063" y="1346200"/>
          <p14:tracePt t="23272" x="7485063" y="1363663"/>
          <p14:tracePt t="23288" x="7475538" y="1379538"/>
          <p14:tracePt t="23322" x="7475538" y="1397000"/>
          <p14:tracePt t="23338" x="7475538" y="1430338"/>
          <p14:tracePt t="23355" x="7467600" y="1455738"/>
          <p14:tracePt t="23372" x="7467600" y="1465263"/>
          <p14:tracePt t="23389" x="7459663" y="1473200"/>
          <p14:tracePt t="23405" x="7459663" y="1481138"/>
          <p14:tracePt t="23450" x="7459663" y="1490663"/>
          <p14:tracePt t="23986" x="7459663" y="1498600"/>
          <p14:tracePt t="24034" x="7459663" y="1516063"/>
          <p14:tracePt t="24043" x="7459663" y="1531938"/>
          <p14:tracePt t="24055" x="7459663" y="1557338"/>
          <p14:tracePt t="24072" x="7434263" y="1592263"/>
          <p14:tracePt t="24089" x="7424738" y="1600200"/>
          <p14:tracePt t="24626" x="7424738" y="1608138"/>
          <p14:tracePt t="24634" x="7424738" y="1625600"/>
          <p14:tracePt t="24642" x="7434263" y="1651000"/>
          <p14:tracePt t="24656" x="7442200" y="1658938"/>
          <p14:tracePt t="24673" x="7442200" y="1693863"/>
          <p14:tracePt t="24689" x="7424738" y="1709738"/>
          <p14:tracePt t="24706" x="7391400" y="1752600"/>
          <p14:tracePt t="24723" x="7358063" y="1795463"/>
          <p14:tracePt t="24740" x="7315200" y="1854200"/>
          <p14:tracePt t="24756" x="7256463" y="1887538"/>
          <p14:tracePt t="24773" x="7162800" y="1887538"/>
          <p14:tracePt t="24790" x="7027863" y="1862138"/>
          <p14:tracePt t="24806" x="6883400" y="1785938"/>
          <p14:tracePt t="24823" x="6764338" y="1676400"/>
          <p14:tracePt t="24840" x="6672263" y="1549400"/>
          <p14:tracePt t="24856" x="6672263" y="1473200"/>
          <p14:tracePt t="24873" x="6672263" y="1371600"/>
          <p14:tracePt t="24890" x="6697663" y="1160463"/>
          <p14:tracePt t="24906" x="6748463" y="1049338"/>
          <p14:tracePt t="24923" x="6850063" y="922338"/>
          <p14:tracePt t="24940" x="7002463" y="838200"/>
          <p14:tracePt t="24956" x="7205663" y="744538"/>
          <p14:tracePt t="24973" x="7434263" y="711200"/>
          <p14:tracePt t="24990" x="7594600" y="693738"/>
          <p14:tracePt t="25006" x="7662863" y="703263"/>
          <p14:tracePt t="25023" x="7704138" y="787400"/>
          <p14:tracePt t="25026" x="7721600" y="855663"/>
          <p14:tracePt t="25040" x="7721600" y="957263"/>
          <p14:tracePt t="25056" x="7678738" y="1117600"/>
          <p14:tracePt t="25073" x="7594600" y="1277938"/>
          <p14:tracePt t="25090" x="7467600" y="1455738"/>
          <p14:tracePt t="25107" x="7373938" y="1557338"/>
          <p14:tracePt t="25123" x="7323138" y="1600200"/>
          <p14:tracePt t="25140" x="7297738" y="1608138"/>
          <p14:tracePt t="25578" x="7289800" y="1608138"/>
          <p14:tracePt t="25586" x="7281863" y="1608138"/>
          <p14:tracePt t="25594" x="7272338" y="1608138"/>
          <p14:tracePt t="25607" x="7272338" y="1625600"/>
          <p14:tracePt t="25624" x="7246938" y="1668463"/>
          <p14:tracePt t="25640" x="7188200" y="1709738"/>
          <p14:tracePt t="25657" x="7119938" y="1770063"/>
          <p14:tracePt t="25673" x="7053263" y="1828800"/>
          <p14:tracePt t="25690" x="6985000" y="1871663"/>
          <p14:tracePt t="25707" x="6926263" y="1897063"/>
          <p14:tracePt t="25724" x="6865938" y="1905000"/>
          <p14:tracePt t="25740" x="6832600" y="1912938"/>
          <p14:tracePt t="25757" x="6807200" y="1912938"/>
          <p14:tracePt t="25850" x="6807200" y="1905000"/>
          <p14:tracePt t="26026" x="6807200" y="1897063"/>
          <p14:tracePt t="26042" x="6815138" y="1897063"/>
          <p14:tracePt t="26059" x="6824663" y="1897063"/>
          <p14:tracePt t="26090" x="6832600" y="1897063"/>
          <p14:tracePt t="26146" x="6840538" y="1897063"/>
          <p14:tracePt t="26154" x="6840538" y="1887538"/>
          <p14:tracePt t="26162" x="6840538" y="1879600"/>
          <p14:tracePt t="26178" x="6850063" y="1871663"/>
          <p14:tracePt t="26191" x="6850063" y="1854200"/>
          <p14:tracePt t="26207" x="6865938" y="1836738"/>
          <p14:tracePt t="26224" x="6875463" y="1795463"/>
          <p14:tracePt t="26241" x="6883400" y="1744663"/>
          <p14:tracePt t="26257" x="6908800" y="1693863"/>
          <p14:tracePt t="26274" x="6916738" y="1643063"/>
          <p14:tracePt t="26291" x="6916738" y="1617663"/>
          <p14:tracePt t="26307" x="6916738" y="1592263"/>
          <p14:tracePt t="26324" x="6916738" y="1566863"/>
          <p14:tracePt t="26341" x="6916738" y="1557338"/>
          <p14:tracePt t="26358" x="6916738" y="1541463"/>
          <p14:tracePt t="26374" x="6916738" y="1531938"/>
          <p14:tracePt t="26391" x="6916738" y="1516063"/>
          <p14:tracePt t="26407" x="6916738" y="1506538"/>
          <p14:tracePt t="26424" x="6916738" y="1490663"/>
          <p14:tracePt t="26441" x="6916738" y="1481138"/>
          <p14:tracePt t="26458" x="6916738" y="1473200"/>
          <p14:tracePt t="26474" x="6926263" y="1465263"/>
          <p14:tracePt t="26562" x="6934200" y="1465263"/>
          <p14:tracePt t="26594" x="6934200" y="1473200"/>
          <p14:tracePt t="26601" x="6934200" y="1481138"/>
          <p14:tracePt t="26617" x="6934200" y="1490663"/>
          <p14:tracePt t="26633" x="6934200" y="1498600"/>
          <p14:tracePt t="26658" x="6934200" y="1506538"/>
          <p14:tracePt t="27402" x="6934200" y="1516063"/>
          <p14:tracePt t="27443" x="6934200" y="1531938"/>
          <p14:tracePt t="27466" x="6934200" y="1541463"/>
          <p14:tracePt t="27474" x="6934200" y="1549400"/>
          <p14:tracePt t="27482" x="6934200" y="1557338"/>
          <p14:tracePt t="27506" x="6934200" y="1566863"/>
          <p14:tracePt t="27514" x="6934200" y="1574800"/>
          <p14:tracePt t="27530" x="6934200" y="1582738"/>
          <p14:tracePt t="27542" x="6934200" y="1600200"/>
          <p14:tracePt t="27562" x="6934200" y="1608138"/>
          <p14:tracePt t="27575" x="6934200" y="1625600"/>
          <p14:tracePt t="27594" x="6934200" y="1633538"/>
          <p14:tracePt t="27618" x="6934200" y="1643063"/>
          <p14:tracePt t="27627" x="6934200" y="1651000"/>
          <p14:tracePt t="27642" x="6934200" y="1658938"/>
          <p14:tracePt t="27658" x="6942138" y="1676400"/>
          <p14:tracePt t="27675" x="6959600" y="1684338"/>
          <p14:tracePt t="27692" x="6959600" y="1701800"/>
          <p14:tracePt t="27725" x="6967538" y="1719263"/>
          <p14:tracePt t="27742" x="6977063" y="1727200"/>
          <p14:tracePt t="27759" x="6985000" y="1752600"/>
          <p14:tracePt t="27775" x="6985000" y="1760538"/>
          <p14:tracePt t="27792" x="6985000" y="1770063"/>
          <p14:tracePt t="27809" x="6985000" y="1778000"/>
          <p14:tracePt t="27825" x="6985000" y="1795463"/>
          <p14:tracePt t="27842" x="6985000" y="1828800"/>
          <p14:tracePt t="27859" x="6985000" y="1846263"/>
          <p14:tracePt t="27875" x="6985000" y="1879600"/>
          <p14:tracePt t="27892" x="6985000" y="1897063"/>
          <p14:tracePt t="27909" x="6985000" y="1922463"/>
          <p14:tracePt t="27925" x="6985000" y="1938338"/>
          <p14:tracePt t="27942" x="6985000" y="1955800"/>
          <p14:tracePt t="27959" x="6985000" y="1963738"/>
          <p14:tracePt t="27975" x="6985000" y="1973263"/>
          <p14:tracePt t="28050" x="6985000" y="1963738"/>
          <p14:tracePt t="28082" x="6985000" y="1955800"/>
          <p14:tracePt t="28146" x="6992938" y="1955800"/>
          <p14:tracePt t="28170" x="7002463" y="1963738"/>
          <p14:tracePt t="28178" x="7002463" y="1973263"/>
          <p14:tracePt t="28192" x="7002463" y="1981200"/>
          <p14:tracePt t="28209" x="7002463" y="1989138"/>
          <p14:tracePt t="28226" x="7002463" y="1998663"/>
          <p14:tracePt t="28354" x="7002463" y="1989138"/>
          <p14:tracePt t="29058" x="6992938" y="1981200"/>
          <p14:tracePt t="29082" x="6985000" y="1973263"/>
          <p14:tracePt t="29210" x="6985000" y="1963738"/>
          <p14:tracePt t="29234" x="6985000" y="1955800"/>
          <p14:tracePt t="29250" x="6985000" y="1947863"/>
          <p14:tracePt t="29290" x="6985000" y="1938338"/>
          <p14:tracePt t="29298" x="6985000" y="1930400"/>
          <p14:tracePt t="29310" x="6992938" y="1922463"/>
          <p14:tracePt t="29327" x="7010400" y="1897063"/>
          <p14:tracePt t="29343" x="7027863" y="1887538"/>
          <p14:tracePt t="29360" x="7043738" y="1871663"/>
          <p14:tracePt t="29377" x="7053263" y="1871663"/>
          <p14:tracePt t="29394" x="7078663" y="1871663"/>
          <p14:tracePt t="29410" x="7112000" y="1862138"/>
          <p14:tracePt t="29427" x="7170738" y="1854200"/>
          <p14:tracePt t="29443" x="7231063" y="1846263"/>
          <p14:tracePt t="29460" x="7264400" y="1846263"/>
          <p14:tracePt t="29477" x="7307263" y="1846263"/>
          <p14:tracePt t="29493" x="7366000" y="1828800"/>
          <p14:tracePt t="29510" x="7450138" y="1820863"/>
          <p14:tracePt t="29527" x="7551738" y="1820863"/>
          <p14:tracePt t="29543" x="7678738" y="1820863"/>
          <p14:tracePt t="29560" x="7856538" y="1820863"/>
          <p14:tracePt t="29577" x="8001000" y="1803400"/>
          <p14:tracePt t="29579" x="8059738" y="1803400"/>
          <p14:tracePt t="29593" x="8153400" y="1803400"/>
          <p14:tracePt t="29610" x="8399463" y="1803400"/>
          <p14:tracePt t="29627" x="8567738" y="1803400"/>
          <p14:tracePt t="29643" x="8729663" y="1803400"/>
          <p14:tracePt t="29660" x="8907463" y="1803400"/>
          <p14:tracePt t="29677" x="9093200" y="1795463"/>
          <p14:tracePt t="29693" x="9278938" y="1785938"/>
          <p14:tracePt t="29710" x="9456738" y="1785938"/>
          <p14:tracePt t="29727" x="9618663" y="1770063"/>
          <p14:tracePt t="29743" x="9736138" y="1770063"/>
          <p14:tracePt t="29760" x="9771063" y="1770063"/>
          <p14:tracePt t="29777" x="9796463" y="1770063"/>
          <p14:tracePt t="29793" x="9863138" y="1778000"/>
          <p14:tracePt t="29810" x="9931400" y="1778000"/>
          <p14:tracePt t="29827" x="10050463" y="1803400"/>
          <p14:tracePt t="29844" x="10210800" y="1811338"/>
          <p14:tracePt t="29860" x="10355263" y="1811338"/>
          <p14:tracePt t="29877" x="10396538" y="1811338"/>
          <p14:tracePt t="29894" x="10414000" y="1811338"/>
          <p14:tracePt t="29938" x="10421938" y="1820863"/>
          <p14:tracePt t="29970" x="10431463" y="1820863"/>
          <p14:tracePt t="30002" x="10431463" y="1828800"/>
          <p14:tracePt t="30018" x="10439400" y="1828800"/>
          <p14:tracePt t="30730" x="10447338" y="1836738"/>
          <p14:tracePt t="30738" x="10456863" y="1854200"/>
          <p14:tracePt t="30746" x="10464800" y="1854200"/>
          <p14:tracePt t="30786" x="10464800" y="1862138"/>
          <p14:tracePt t="30826" x="10464800" y="1871663"/>
          <p14:tracePt t="30850" x="10464800" y="1879600"/>
          <p14:tracePt t="30914" x="10456863" y="1871663"/>
          <p14:tracePt t="30922" x="10456863" y="1862138"/>
          <p14:tracePt t="30930" x="10447338" y="1854200"/>
          <p14:tracePt t="30944" x="10439400" y="1854200"/>
          <p14:tracePt t="30961" x="10421938" y="1836738"/>
          <p14:tracePt t="30978" x="10396538" y="1785938"/>
          <p14:tracePt t="30995" x="10388600" y="1752600"/>
          <p14:tracePt t="31170" x="10380663" y="1752600"/>
          <p14:tracePt t="31178" x="10363200" y="1752600"/>
          <p14:tracePt t="31195" x="10312400" y="1701800"/>
          <p14:tracePt t="31211" x="10287000" y="1658938"/>
          <p14:tracePt t="31228" x="10269538" y="1643063"/>
          <p14:tracePt t="31930" x="10261600" y="1643063"/>
          <p14:tracePt t="31962" x="10253663" y="1643063"/>
          <p14:tracePt t="32218" x="10236200" y="1643063"/>
          <p14:tracePt t="32226" x="10218738" y="1643063"/>
          <p14:tracePt t="32234" x="10177463" y="1643063"/>
          <p14:tracePt t="32246" x="10152063" y="1643063"/>
          <p14:tracePt t="32262" x="10050463" y="1643063"/>
          <p14:tracePt t="32279" x="9948863" y="1658938"/>
          <p14:tracePt t="32296" x="9863138" y="1684338"/>
          <p14:tracePt t="32312" x="9821863" y="1727200"/>
          <p14:tracePt t="32329" x="9796463" y="1752600"/>
          <p14:tracePt t="32346" x="9728200" y="1785938"/>
          <p14:tracePt t="32362" x="9685338" y="1803400"/>
          <p14:tracePt t="32379" x="9626600" y="1803400"/>
          <p14:tracePt t="32396" x="9558338" y="1803400"/>
          <p14:tracePt t="32412" x="9499600" y="1803400"/>
          <p14:tracePt t="32429" x="9448800" y="1803400"/>
          <p14:tracePt t="32446" x="9431338" y="1803400"/>
          <p14:tracePt t="32462" x="9415463" y="1795463"/>
          <p14:tracePt t="32496" x="9398000" y="1785938"/>
          <p14:tracePt t="32513" x="9380538" y="1770063"/>
          <p14:tracePt t="32529" x="9355138" y="1752600"/>
          <p14:tracePt t="32546" x="9304338" y="1735138"/>
          <p14:tracePt t="32562" x="9263063" y="1727200"/>
          <p14:tracePt t="32579" x="9202738" y="1701800"/>
          <p14:tracePt t="32596" x="9110663" y="1701800"/>
          <p14:tracePt t="32613" x="9034463" y="1693863"/>
          <p14:tracePt t="32629" x="8958263" y="1693863"/>
          <p14:tracePt t="32646" x="8915400" y="1693863"/>
          <p14:tracePt t="32663" x="8856663" y="1693863"/>
          <p14:tracePt t="32679" x="8788400" y="1693863"/>
          <p14:tracePt t="32696" x="8678863" y="1701800"/>
          <p14:tracePt t="32713" x="8567738" y="1719263"/>
          <p14:tracePt t="32729" x="8450263" y="1719263"/>
          <p14:tracePt t="32730" x="8389938" y="1727200"/>
          <p14:tracePt t="32746" x="8288338" y="1727200"/>
          <p14:tracePt t="32763" x="8178800" y="1744663"/>
          <p14:tracePt t="32779" x="8094663" y="1744663"/>
          <p14:tracePt t="32796" x="8008938" y="1752600"/>
          <p14:tracePt t="32813" x="7924800" y="1760538"/>
          <p14:tracePt t="32829" x="7815263" y="1770063"/>
          <p14:tracePt t="32846" x="7721600" y="1778000"/>
          <p14:tracePt t="32863" x="7662863" y="1785938"/>
          <p14:tracePt t="32879" x="7612063" y="1785938"/>
          <p14:tracePt t="32896" x="7561263" y="1785938"/>
          <p14:tracePt t="32913" x="7510463" y="1785938"/>
          <p14:tracePt t="32914" x="7475538" y="1785938"/>
          <p14:tracePt t="32929" x="7424738" y="1785938"/>
          <p14:tracePt t="32946" x="7366000" y="1785938"/>
          <p14:tracePt t="32963" x="7332663" y="1785938"/>
          <p14:tracePt t="32979" x="7297738" y="1785938"/>
          <p14:tracePt t="32996" x="7264400" y="1785938"/>
          <p14:tracePt t="33013" x="7246938" y="1778000"/>
          <p14:tracePt t="33029" x="7221538" y="1744663"/>
          <p14:tracePt t="33046" x="7196138" y="1719263"/>
          <p14:tracePt t="33063" x="7154863" y="1668463"/>
          <p14:tracePt t="33079" x="7137400" y="1633538"/>
          <p14:tracePt t="33096" x="7129463" y="1592263"/>
          <p14:tracePt t="33113" x="7129463" y="1531938"/>
          <p14:tracePt t="33115" x="7129463" y="1506538"/>
          <p14:tracePt t="33129" x="7129463" y="1447800"/>
          <p14:tracePt t="33146" x="7129463" y="1389063"/>
          <p14:tracePt t="33163" x="7129463" y="1320800"/>
          <p14:tracePt t="33180" x="7129463" y="1262063"/>
          <p14:tracePt t="33196" x="7137400" y="1219200"/>
          <p14:tracePt t="33213" x="7137400" y="1201738"/>
          <p14:tracePt t="33230" x="7145338" y="1193800"/>
          <p14:tracePt t="33298" x="7154863" y="1193800"/>
          <p14:tracePt t="33306" x="7170738" y="1193800"/>
          <p14:tracePt t="33322" x="7188200" y="1211263"/>
          <p14:tracePt t="33330" x="7205663" y="1227138"/>
          <p14:tracePt t="33346" x="7213600" y="1277938"/>
          <p14:tracePt t="33363" x="7213600" y="1346200"/>
          <p14:tracePt t="33380" x="7213600" y="1414463"/>
          <p14:tracePt t="33396" x="7180263" y="1465263"/>
          <p14:tracePt t="33413" x="7137400" y="1498600"/>
          <p14:tracePt t="33430" x="7119938" y="1541463"/>
          <p14:tracePt t="33447" x="7112000" y="1566863"/>
          <p14:tracePt t="33463" x="7112000" y="1582738"/>
          <p14:tracePt t="33480" x="7112000" y="1592263"/>
          <p14:tracePt t="33497" x="7112000" y="1617663"/>
          <p14:tracePt t="33513" x="7112000" y="1633538"/>
          <p14:tracePt t="33530" x="7112000" y="1658938"/>
          <p14:tracePt t="33547" x="7112000" y="1668463"/>
          <p14:tracePt t="33563" x="7104063" y="1676400"/>
          <p14:tracePt t="33580" x="7104063" y="1684338"/>
          <p14:tracePt t="33597" x="7104063" y="1693863"/>
          <p14:tracePt t="33642" x="7094538" y="1693863"/>
          <p14:tracePt t="33706" x="7086600" y="1684338"/>
          <p14:tracePt t="33715" x="7078663" y="1668463"/>
          <p14:tracePt t="33730" x="7078663" y="1651000"/>
          <p14:tracePt t="33747" x="7078663" y="1625600"/>
          <p14:tracePt t="33763" x="7078663" y="1582738"/>
          <p14:tracePt t="33780" x="7078663" y="1549400"/>
          <p14:tracePt t="33797" x="7078663" y="1498600"/>
          <p14:tracePt t="33813" x="7078663" y="1473200"/>
          <p14:tracePt t="33830" x="7078663" y="1455738"/>
          <p14:tracePt t="33847" x="7078663" y="1439863"/>
          <p14:tracePt t="33863" x="7078663" y="1430338"/>
          <p14:tracePt t="33880" x="7078663" y="1414463"/>
          <p14:tracePt t="33897" x="7078663" y="1404938"/>
          <p14:tracePt t="33913" x="7086600" y="1379538"/>
          <p14:tracePt t="33930" x="7086600" y="1363663"/>
          <p14:tracePt t="33947" x="7094538" y="1354138"/>
          <p14:tracePt t="33964" x="7094538" y="1346200"/>
          <p14:tracePt t="33980" x="7094538" y="1338263"/>
          <p14:tracePt t="34013" x="7094538" y="1328738"/>
          <p14:tracePt t="34030" x="7094538" y="1320800"/>
          <p14:tracePt t="34082" x="7104063" y="1328738"/>
          <p14:tracePt t="34090" x="7104063" y="1346200"/>
          <p14:tracePt t="34098" x="7112000" y="1363663"/>
          <p14:tracePt t="34114" x="7112000" y="1397000"/>
          <p14:tracePt t="34130" x="7129463" y="1422400"/>
          <p14:tracePt t="34147" x="7137400" y="1455738"/>
          <p14:tracePt t="34164" x="7137400" y="1465263"/>
          <p14:tracePt t="34180" x="7145338" y="1481138"/>
          <p14:tracePt t="34197" x="7154863" y="1506538"/>
          <p14:tracePt t="34214" x="7154863" y="1516063"/>
          <p14:tracePt t="34230" x="7162800" y="1531938"/>
          <p14:tracePt t="34247" x="7170738" y="1549400"/>
          <p14:tracePt t="34264" x="7188200" y="1574800"/>
          <p14:tracePt t="34281" x="7221538" y="1617663"/>
          <p14:tracePt t="34297" x="7289800" y="1684338"/>
          <p14:tracePt t="34314" x="7416800" y="1803400"/>
          <p14:tracePt t="34331" x="7485063" y="1879600"/>
          <p14:tracePt t="34347" x="7535863" y="1938338"/>
          <p14:tracePt t="34364" x="7561263" y="1955800"/>
          <p14:tracePt t="34381" x="7586663" y="1981200"/>
          <p14:tracePt t="34397" x="7627938" y="1998663"/>
          <p14:tracePt t="34414" x="7678738" y="2014538"/>
          <p14:tracePt t="34431" x="7729538" y="2032000"/>
          <p14:tracePt t="34447" x="7789863" y="2057400"/>
          <p14:tracePt t="34464" x="7840663" y="2082800"/>
          <p14:tracePt t="34481" x="7891463" y="2082800"/>
          <p14:tracePt t="34497" x="7932738" y="2082800"/>
          <p14:tracePt t="34514" x="8001000" y="2065338"/>
          <p14:tracePt t="34531" x="8043863" y="2049463"/>
          <p14:tracePt t="34547" x="8069263" y="2014538"/>
          <p14:tracePt t="34564" x="8102600" y="1963738"/>
          <p14:tracePt t="34581" x="8135938" y="1905000"/>
          <p14:tracePt t="34597" x="8153400" y="1803400"/>
          <p14:tracePt t="34614" x="8153400" y="1684338"/>
          <p14:tracePt t="34631" x="8153400" y="1582738"/>
          <p14:tracePt t="34647" x="8153400" y="1498600"/>
          <p14:tracePt t="34664" x="8128000" y="1404938"/>
          <p14:tracePt t="34681" x="8110538" y="1354138"/>
          <p14:tracePt t="34697" x="8051800" y="1287463"/>
          <p14:tracePt t="34714" x="8001000" y="1262063"/>
          <p14:tracePt t="34731" x="7967663" y="1236663"/>
          <p14:tracePt t="34748" x="7924800" y="1211263"/>
          <p14:tracePt t="34764" x="7881938" y="1193800"/>
          <p14:tracePt t="34781" x="7815263" y="1176338"/>
          <p14:tracePt t="34798" x="7739063" y="1150938"/>
          <p14:tracePt t="34814" x="7662863" y="1135063"/>
          <p14:tracePt t="34831" x="7602538" y="1125538"/>
          <p14:tracePt t="34848" x="7569200" y="1117600"/>
          <p14:tracePt t="34864" x="7551738" y="1117600"/>
          <p14:tracePt t="34881" x="7543800" y="1117600"/>
          <p14:tracePt t="34898" x="7485063" y="1117600"/>
          <p14:tracePt t="34914" x="7424738" y="1125538"/>
          <p14:tracePt t="34931" x="7383463" y="1143000"/>
          <p14:tracePt t="34948" x="7323138" y="1168400"/>
          <p14:tracePt t="34964" x="7281863" y="1193800"/>
          <p14:tracePt t="34981" x="7239000" y="1244600"/>
          <p14:tracePt t="34998" x="7188200" y="1277938"/>
          <p14:tracePt t="35014" x="7145338" y="1354138"/>
          <p14:tracePt t="35031" x="7104063" y="1397000"/>
          <p14:tracePt t="35048" x="7086600" y="1447800"/>
          <p14:tracePt t="35064" x="7086600" y="1498600"/>
          <p14:tracePt t="35081" x="7086600" y="1557338"/>
          <p14:tracePt t="35098" x="7086600" y="1643063"/>
          <p14:tracePt t="35115" x="7086600" y="1719263"/>
          <p14:tracePt t="35131" x="7104063" y="1785938"/>
          <p14:tracePt t="35148" x="7119938" y="1820863"/>
          <p14:tracePt t="35165" x="7162800" y="1887538"/>
          <p14:tracePt t="35181" x="7196138" y="1930400"/>
          <p14:tracePt t="35198" x="7239000" y="1955800"/>
          <p14:tracePt t="35215" x="7289800" y="1998663"/>
          <p14:tracePt t="35231" x="7332663" y="2014538"/>
          <p14:tracePt t="35248" x="7373938" y="2049463"/>
          <p14:tracePt t="35265" x="7424738" y="2057400"/>
          <p14:tracePt t="35281" x="7467600" y="2057400"/>
          <p14:tracePt t="35298" x="7561263" y="2074863"/>
          <p14:tracePt t="35315" x="7637463" y="2074863"/>
          <p14:tracePt t="35331" x="7696200" y="2074863"/>
          <p14:tracePt t="35348" x="7780338" y="2057400"/>
          <p14:tracePt t="35365" x="7831138" y="2024063"/>
          <p14:tracePt t="35381" x="7856538" y="1989138"/>
          <p14:tracePt t="35398" x="7891463" y="1930400"/>
          <p14:tracePt t="35415" x="7932738" y="1879600"/>
          <p14:tracePt t="35432" x="7983538" y="1803400"/>
          <p14:tracePt t="35448" x="8008938" y="1752600"/>
          <p14:tracePt t="35465" x="8008938" y="1693863"/>
          <p14:tracePt t="35481" x="8018463" y="1582738"/>
          <p14:tracePt t="35498" x="8018463" y="1524000"/>
          <p14:tracePt t="35515" x="7975600" y="1455738"/>
          <p14:tracePt t="35532" x="7907338" y="1379538"/>
          <p14:tracePt t="35548" x="7805738" y="1303338"/>
          <p14:tracePt t="35565" x="7729538" y="1252538"/>
          <p14:tracePt t="35582" x="7678738" y="1211263"/>
          <p14:tracePt t="35598" x="7670800" y="1211263"/>
          <p14:tracePt t="35615" x="7662863" y="1211263"/>
          <p14:tracePt t="35632" x="7653338" y="1211263"/>
          <p14:tracePt t="35648" x="7637463" y="1211263"/>
          <p14:tracePt t="35665" x="7620000" y="1211263"/>
          <p14:tracePt t="35682" x="7612063" y="1211263"/>
          <p14:tracePt t="35698" x="7602538" y="1211263"/>
          <p14:tracePt t="35715" x="7586663" y="1227138"/>
          <p14:tracePt t="35732" x="7577138" y="1262063"/>
          <p14:tracePt t="35748" x="7518400" y="1277938"/>
          <p14:tracePt t="35765" x="7467600" y="1303338"/>
          <p14:tracePt t="35782" x="7442200" y="1328738"/>
          <p14:tracePt t="35798" x="7416800" y="1363663"/>
          <p14:tracePt t="35815" x="7408863" y="1397000"/>
          <p14:tracePt t="35832" x="7391400" y="1414463"/>
          <p14:tracePt t="35848" x="7391400" y="1430338"/>
          <p14:tracePt t="35865" x="7391400" y="1447800"/>
          <p14:tracePt t="35882" x="7391400" y="1455738"/>
          <p14:tracePt t="35914" x="7391400" y="1465263"/>
          <p14:tracePt t="35922" x="7391400" y="1473200"/>
          <p14:tracePt t="35954" x="7391400" y="1481138"/>
          <p14:tracePt t="35962" x="7391400" y="1490663"/>
          <p14:tracePt t="36082" x="7383463" y="1490663"/>
          <p14:tracePt t="36089" x="7358063" y="1490663"/>
          <p14:tracePt t="36098" x="7332663" y="1490663"/>
          <p14:tracePt t="36115" x="7256463" y="1490663"/>
          <p14:tracePt t="36132" x="7145338" y="1490663"/>
          <p14:tracePt t="36149" x="7069138" y="1490663"/>
          <p14:tracePt t="36165" x="7027863" y="1490663"/>
          <p14:tracePt t="36370" x="7027863" y="1481138"/>
          <p14:tracePt t="36378" x="7027863" y="1473200"/>
          <p14:tracePt t="36450" x="7035800" y="1473200"/>
          <p14:tracePt t="36530" x="7018338" y="1473200"/>
          <p14:tracePt t="36538" x="6977063" y="1473200"/>
          <p14:tracePt t="36549" x="6916738" y="1473200"/>
          <p14:tracePt t="36566" x="6824663" y="1473200"/>
          <p14:tracePt t="36582" x="6773863" y="1473200"/>
          <p14:tracePt t="36635" x="6789738" y="1473200"/>
          <p14:tracePt t="36642" x="6824663" y="1473200"/>
          <p14:tracePt t="36650" x="6840538" y="1473200"/>
          <p14:tracePt t="36666" x="6900863" y="1473200"/>
          <p14:tracePt t="36682" x="6926263" y="1473200"/>
          <p14:tracePt t="36699" x="6951663" y="1473200"/>
          <p14:tracePt t="36716" x="6977063" y="1473200"/>
          <p14:tracePt t="36733" x="7002463" y="1473200"/>
          <p14:tracePt t="36749" x="7027863" y="1473200"/>
          <p14:tracePt t="36766" x="7069138" y="1473200"/>
          <p14:tracePt t="36783" x="7104063" y="1473200"/>
          <p14:tracePt t="36799" x="7154863" y="1447800"/>
          <p14:tracePt t="36816" x="7205663" y="1447800"/>
          <p14:tracePt t="36833" x="7256463" y="1439863"/>
          <p14:tracePt t="36850" x="7272338" y="1439863"/>
          <p14:tracePt t="37458" x="7272338" y="1455738"/>
          <p14:tracePt t="37466" x="7272338" y="1465263"/>
          <p14:tracePt t="37482" x="7272338" y="1473200"/>
          <p14:tracePt t="37490" x="7272338" y="1481138"/>
          <p14:tracePt t="37500" x="7272338" y="1490663"/>
          <p14:tracePt t="37516" x="7289800" y="1498600"/>
          <p14:tracePt t="37533" x="7297738" y="1506538"/>
          <p14:tracePt t="37550" x="7297738" y="1516063"/>
          <p14:tracePt t="37566" x="7297738" y="1524000"/>
          <p14:tracePt t="37583" x="7297738" y="1531938"/>
          <p14:tracePt t="37618" x="7297738" y="1541463"/>
          <p14:tracePt t="37635" x="7297738" y="1549400"/>
          <p14:tracePt t="37642" x="7297738" y="1557338"/>
          <p14:tracePt t="37650" x="7307263" y="1566863"/>
          <p14:tracePt t="37666" x="7323138" y="1582738"/>
          <p14:tracePt t="37683" x="7323138" y="1617663"/>
          <p14:tracePt t="37700" x="7323138" y="1625600"/>
          <p14:tracePt t="37717" x="7323138" y="1643063"/>
          <p14:tracePt t="37770" x="7315200" y="1643063"/>
          <p14:tracePt t="37778" x="7307263" y="1643063"/>
          <p14:tracePt t="37786" x="7297738" y="1643063"/>
          <p14:tracePt t="37800" x="7281863" y="1643063"/>
          <p14:tracePt t="37817" x="7256463" y="1643063"/>
          <p14:tracePt t="37833" x="7196138" y="1617663"/>
          <p14:tracePt t="37850" x="7112000" y="1549400"/>
          <p14:tracePt t="37867" x="7078663" y="1516063"/>
          <p14:tracePt t="37883" x="7053263" y="1473200"/>
          <p14:tracePt t="37900" x="7043738" y="1455738"/>
          <p14:tracePt t="37917" x="7043738" y="1430338"/>
          <p14:tracePt t="37933" x="7018338" y="1389063"/>
          <p14:tracePt t="37950" x="7002463" y="1363663"/>
          <p14:tracePt t="37967" x="7002463" y="1346200"/>
          <p14:tracePt t="37983" x="7002463" y="1328738"/>
          <p14:tracePt t="38000" x="7002463" y="1312863"/>
          <p14:tracePt t="38017" x="7002463" y="1303338"/>
          <p14:tracePt t="38033" x="6992938" y="1287463"/>
          <p14:tracePt t="38050" x="6992938" y="1270000"/>
          <p14:tracePt t="38067" x="6992938" y="1244600"/>
          <p14:tracePt t="38084" x="6992938" y="1201738"/>
          <p14:tracePt t="38100" x="6992938" y="1160463"/>
          <p14:tracePt t="38117" x="7010400" y="1117600"/>
          <p14:tracePt t="38133" x="7018338" y="1074738"/>
          <p14:tracePt t="38150" x="7035800" y="1041400"/>
          <p14:tracePt t="38167" x="7053263" y="1008063"/>
          <p14:tracePt t="38183" x="7061200" y="982663"/>
          <p14:tracePt t="38200" x="7069138" y="965200"/>
          <p14:tracePt t="38242" x="7078663" y="965200"/>
          <p14:tracePt t="38258" x="7086600" y="965200"/>
          <p14:tracePt t="38267" x="7094538" y="965200"/>
          <p14:tracePt t="38284" x="7104063" y="965200"/>
          <p14:tracePt t="38300" x="7112000" y="973138"/>
          <p14:tracePt t="38317" x="7119938" y="982663"/>
          <p14:tracePt t="38334" x="7129463" y="990600"/>
          <p14:tracePt t="38350" x="7137400" y="1008063"/>
          <p14:tracePt t="38367" x="7145338" y="1008063"/>
          <p14:tracePt t="38746" x="7154863" y="1016000"/>
          <p14:tracePt t="38754" x="7162800" y="1016000"/>
          <p14:tracePt t="38767" x="7180263" y="1016000"/>
          <p14:tracePt t="38784" x="7221538" y="1016000"/>
          <p14:tracePt t="38801" x="7239000" y="1023938"/>
          <p14:tracePt t="38817" x="7281863" y="1033463"/>
          <p14:tracePt t="38834" x="7297738" y="1041400"/>
          <p14:tracePt t="38986" x="7289800" y="1033463"/>
          <p14:tracePt t="39201" x="7289800" y="1041400"/>
          <p14:tracePt t="39209" x="7289800" y="1049338"/>
          <p14:tracePt t="39218" x="7289800" y="1058863"/>
          <p14:tracePt t="39234" x="7289800" y="1066800"/>
          <p14:tracePt t="39251" x="7297738" y="1074738"/>
          <p14:tracePt t="39268" x="7315200" y="1109663"/>
          <p14:tracePt t="39285" x="7315200" y="1168400"/>
          <p14:tracePt t="39301" x="7315200" y="1244600"/>
          <p14:tracePt t="39318" x="7315200" y="1320800"/>
          <p14:tracePt t="39335" x="7315200" y="1379538"/>
          <p14:tracePt t="39351" x="7315200" y="1414463"/>
          <p14:tracePt t="39368" x="7323138" y="1430338"/>
          <p14:tracePt t="39385" x="7323138" y="1447800"/>
          <p14:tracePt t="39474" x="7315200" y="1447800"/>
          <p14:tracePt t="39482" x="7289800" y="1430338"/>
          <p14:tracePt t="39490" x="7281863" y="1430338"/>
          <p14:tracePt t="39501" x="7264400" y="1414463"/>
          <p14:tracePt t="39518" x="7231063" y="1379538"/>
          <p14:tracePt t="39535" x="7196138" y="1346200"/>
          <p14:tracePt t="39551" x="7188200" y="1328738"/>
          <p14:tracePt t="39568" x="7188200" y="1320800"/>
          <p14:tracePt t="39585" x="7180263" y="1303338"/>
          <p14:tracePt t="39602" x="7180263" y="1295400"/>
          <p14:tracePt t="39722" x="7180263" y="1303338"/>
          <p14:tracePt t="39730" x="7170738" y="1312863"/>
          <p14:tracePt t="39746" x="7170738" y="1320800"/>
          <p14:tracePt t="39754" x="7170738" y="1328738"/>
          <p14:tracePt t="39768" x="7170738" y="1338263"/>
          <p14:tracePt t="39785" x="7170738" y="1354138"/>
          <p14:tracePt t="39802" x="7170738" y="1389063"/>
          <p14:tracePt t="39835" x="7170738" y="1404938"/>
          <p14:tracePt t="39852" x="7170738" y="1414463"/>
          <p14:tracePt t="39868" x="7154863" y="1414463"/>
          <p14:tracePt t="39885" x="7145338" y="1439863"/>
          <p14:tracePt t="39902" x="7129463" y="1447800"/>
          <p14:tracePt t="39918" x="7094538" y="1447800"/>
          <p14:tracePt t="39935" x="7069138" y="1447800"/>
          <p14:tracePt t="39952" x="7018338" y="1447800"/>
          <p14:tracePt t="39968" x="6959600" y="1447800"/>
          <p14:tracePt t="39985" x="6926263" y="1447800"/>
          <p14:tracePt t="40138" x="6926263" y="1455738"/>
          <p14:tracePt t="40146" x="6926263" y="1465263"/>
          <p14:tracePt t="40218" x="6926263" y="1473200"/>
          <p14:tracePt t="40730" x="6942138" y="1473200"/>
          <p14:tracePt t="40738" x="6951663" y="1481138"/>
          <p14:tracePt t="40753" x="6967538" y="1490663"/>
          <p14:tracePt t="40769" x="6985000" y="1498600"/>
          <p14:tracePt t="40786" x="7018338" y="1531938"/>
          <p14:tracePt t="40803" x="7035800" y="1566863"/>
          <p14:tracePt t="40819" x="7035800" y="1582738"/>
          <p14:tracePt t="40836" x="7035800" y="1592263"/>
          <p14:tracePt t="40853" x="7035800" y="1600200"/>
          <p14:tracePt t="40869" x="7035800" y="1617663"/>
          <p14:tracePt t="40903" x="7035800" y="1633538"/>
          <p14:tracePt t="40919" x="7035800" y="1643063"/>
          <p14:tracePt t="40936" x="7035800" y="1658938"/>
          <p14:tracePt t="40969" x="7035800" y="1668463"/>
          <p14:tracePt t="40986" x="7035800" y="1684338"/>
          <p14:tracePt t="41019" x="7035800" y="1693863"/>
          <p14:tracePt t="41266" x="7035800" y="1701800"/>
          <p14:tracePt t="43458" x="7027863" y="1701800"/>
          <p14:tracePt t="43578" x="7027863" y="1693863"/>
          <p14:tracePt t="44490" x="7027863" y="1684338"/>
          <p14:tracePt t="44506" x="7027863" y="1676400"/>
          <p14:tracePt t="44538" x="7027863" y="1668463"/>
          <p14:tracePt t="44602" x="7027863" y="1658938"/>
          <p14:tracePt t="44658" x="7035800" y="1658938"/>
          <p14:tracePt t="44778" x="7043738" y="1658938"/>
          <p14:tracePt t="45026" x="7061200" y="1658938"/>
          <p14:tracePt t="45050" x="7069138" y="1658938"/>
          <p14:tracePt t="45058" x="7078663" y="1658938"/>
          <p14:tracePt t="45074" x="7094538" y="1658938"/>
          <p14:tracePt t="45089" x="7119938" y="1658938"/>
          <p14:tracePt t="45106" x="7188200" y="1658938"/>
          <p14:tracePt t="45123" x="7196138" y="1658938"/>
          <p14:tracePt t="45162" x="7205663" y="1658938"/>
          <p14:tracePt t="45170" x="7213600" y="1658938"/>
          <p14:tracePt t="45178" x="7231063" y="1658938"/>
          <p14:tracePt t="45189" x="7272338" y="1658938"/>
          <p14:tracePt t="45206" x="7383463" y="1658938"/>
          <p14:tracePt t="45223" x="7459663" y="1658938"/>
          <p14:tracePt t="45239" x="7543800" y="1658938"/>
          <p14:tracePt t="45256" x="7620000" y="1658938"/>
          <p14:tracePt t="45273" x="7696200" y="1658938"/>
          <p14:tracePt t="45289" x="7797800" y="1658938"/>
          <p14:tracePt t="45306" x="7924800" y="1658938"/>
          <p14:tracePt t="45323" x="8085138" y="1658938"/>
          <p14:tracePt t="45339" x="8262938" y="1658938"/>
          <p14:tracePt t="45356" x="8407400" y="1658938"/>
          <p14:tracePt t="45373" x="8551863" y="1658938"/>
          <p14:tracePt t="45389" x="8669338" y="1658938"/>
          <p14:tracePt t="45406" x="8770938" y="1658938"/>
          <p14:tracePt t="45423" x="8872538" y="1658938"/>
          <p14:tracePt t="45439" x="9024938" y="1658938"/>
          <p14:tracePt t="45456" x="9186863" y="1658938"/>
          <p14:tracePt t="45473" x="9355138" y="1658938"/>
          <p14:tracePt t="45489" x="9601200" y="1658938"/>
          <p14:tracePt t="45506" x="9736138" y="1658938"/>
          <p14:tracePt t="45523" x="9837738" y="1658938"/>
          <p14:tracePt t="45540" x="9931400" y="1658938"/>
          <p14:tracePt t="45556" x="9982200" y="1658938"/>
          <p14:tracePt t="45573" x="10033000" y="1668463"/>
          <p14:tracePt t="45590" x="10066338" y="1676400"/>
          <p14:tracePt t="45606" x="10117138" y="1684338"/>
          <p14:tracePt t="45623" x="10185400" y="1701800"/>
          <p14:tracePt t="45640" x="10253663" y="1709738"/>
          <p14:tracePt t="45656" x="10304463" y="1719263"/>
          <p14:tracePt t="45673" x="10345738" y="1727200"/>
          <p14:tracePt t="45690" x="10355263" y="1735138"/>
          <p14:tracePt t="45746" x="10363200" y="1744663"/>
          <p14:tracePt t="45754" x="10371138" y="1744663"/>
          <p14:tracePt t="45762" x="10380663" y="1752600"/>
          <p14:tracePt t="45773" x="10396538" y="1752600"/>
          <p14:tracePt t="45790" x="10414000" y="1752600"/>
          <p14:tracePt t="45806" x="10421938" y="1752600"/>
          <p14:tracePt t="47850" x="10414000" y="1760538"/>
          <p14:tracePt t="47858" x="10406063" y="1778000"/>
          <p14:tracePt t="47875" x="10396538" y="1795463"/>
          <p14:tracePt t="47891" x="10396538" y="1811338"/>
          <p14:tracePt t="47908" x="10396538" y="1828800"/>
          <p14:tracePt t="47925" x="10380663" y="1862138"/>
          <p14:tracePt t="47941" x="10355263" y="1887538"/>
          <p14:tracePt t="47958" x="10320338" y="1938338"/>
          <p14:tracePt t="47975" x="10269538" y="1981200"/>
          <p14:tracePt t="47991" x="10228263" y="2039938"/>
          <p14:tracePt t="48008" x="10142538" y="2116138"/>
          <p14:tracePt t="48025" x="10050463" y="2184400"/>
          <p14:tracePt t="48041" x="9923463" y="2286000"/>
          <p14:tracePt t="48058" x="9786938" y="2303463"/>
          <p14:tracePt t="48075" x="9669463" y="2303463"/>
          <p14:tracePt t="48092" x="9567863" y="2303463"/>
          <p14:tracePt t="48108" x="9499600" y="2303463"/>
          <p14:tracePt t="48125" x="9474200" y="2303463"/>
          <p14:tracePt t="48142" x="9466263" y="2303463"/>
          <p14:tracePt t="48158" x="9423400" y="2303463"/>
          <p14:tracePt t="48175" x="9329738" y="2303463"/>
          <p14:tracePt t="48192" x="9186863" y="2303463"/>
          <p14:tracePt t="48208" x="8983663" y="2293938"/>
          <p14:tracePt t="48225" x="8712200" y="2293938"/>
          <p14:tracePt t="48242" x="8323263" y="2293938"/>
          <p14:tracePt t="48258" x="8110538" y="2293938"/>
          <p14:tracePt t="48275" x="7891463" y="2286000"/>
          <p14:tracePt t="48292" x="7729538" y="2260600"/>
          <p14:tracePt t="48308" x="7637463" y="2243138"/>
          <p14:tracePt t="48325" x="7602538" y="2217738"/>
          <p14:tracePt t="48342" x="7586663" y="2201863"/>
          <p14:tracePt t="48358" x="7551738" y="2176463"/>
          <p14:tracePt t="48375" x="7518400" y="2141538"/>
          <p14:tracePt t="48392" x="7450138" y="2100263"/>
          <p14:tracePt t="48409" x="7348538" y="2057400"/>
          <p14:tracePt t="48425" x="7256463" y="2039938"/>
          <p14:tracePt t="48442" x="7221538" y="2006600"/>
          <p14:tracePt t="48459" x="7213600" y="2006600"/>
          <p14:tracePt t="48498" x="7213600" y="1989138"/>
          <p14:tracePt t="48514" x="7213600" y="1973263"/>
          <p14:tracePt t="48538" x="7213600" y="1955800"/>
          <p14:tracePt t="48546" x="7213600" y="1947863"/>
          <p14:tracePt t="48558" x="7213600" y="1938338"/>
          <p14:tracePt t="48575" x="7196138" y="1912938"/>
          <p14:tracePt t="48592" x="7196138" y="1897063"/>
          <p14:tracePt t="48609" x="7196138" y="1879600"/>
          <p14:tracePt t="48625" x="7196138" y="1820863"/>
          <p14:tracePt t="48642" x="7196138" y="1785938"/>
          <p14:tracePt t="48659" x="7196138" y="1752600"/>
          <p14:tracePt t="48675" x="7196138" y="1727200"/>
          <p14:tracePt t="48692" x="7205663" y="1684338"/>
          <p14:tracePt t="48709" x="7205663" y="1651000"/>
          <p14:tracePt t="48725" x="7205663" y="1617663"/>
          <p14:tracePt t="48742" x="7205663" y="1582738"/>
          <p14:tracePt t="48759" x="7205663" y="1557338"/>
          <p14:tracePt t="48775" x="7205663" y="1524000"/>
          <p14:tracePt t="48792" x="7205663" y="1506538"/>
          <p14:tracePt t="48809" x="7205663" y="1490663"/>
          <p14:tracePt t="48826" x="7196138" y="1447800"/>
          <p14:tracePt t="48842" x="7196138" y="1404938"/>
          <p14:tracePt t="48859" x="7180263" y="1371600"/>
          <p14:tracePt t="48876" x="7170738" y="1328738"/>
          <p14:tracePt t="48892" x="7162800" y="1287463"/>
          <p14:tracePt t="48909" x="7154863" y="1236663"/>
          <p14:tracePt t="48926" x="7145338" y="1185863"/>
          <p14:tracePt t="48942" x="7137400" y="1143000"/>
          <p14:tracePt t="48959" x="7129463" y="1109663"/>
          <p14:tracePt t="48976" x="7129463" y="1058863"/>
          <p14:tracePt t="48992" x="7129463" y="1023938"/>
          <p14:tracePt t="49009" x="7119938" y="982663"/>
          <p14:tracePt t="49026" x="7112000" y="922338"/>
          <p14:tracePt t="49042" x="7104063" y="896938"/>
          <p14:tracePt t="49059" x="7104063" y="855663"/>
          <p14:tracePt t="49076" x="7086600" y="820738"/>
          <p14:tracePt t="49093" x="7078663" y="779463"/>
          <p14:tracePt t="49109" x="7061200" y="744538"/>
          <p14:tracePt t="49126" x="7043738" y="685800"/>
          <p14:tracePt t="49143" x="7035800" y="652463"/>
          <p14:tracePt t="49145" x="7035800" y="635000"/>
          <p14:tracePt t="49159" x="7035800" y="609600"/>
          <p14:tracePt t="49176" x="7018338" y="566738"/>
          <p14:tracePt t="49192" x="7002463" y="525463"/>
          <p14:tracePt t="49209" x="6992938" y="508000"/>
          <p14:tracePt t="49226" x="6977063" y="490538"/>
          <p14:tracePt t="49243" x="6977063" y="474663"/>
          <p14:tracePt t="49276" x="6967538" y="465138"/>
          <p14:tracePt t="49298" x="6967538" y="457200"/>
          <p14:tracePt t="49402" x="6967538" y="465138"/>
          <p14:tracePt t="49410" x="6977063" y="474663"/>
          <p14:tracePt t="49426" x="6985000" y="508000"/>
          <p14:tracePt t="49443" x="7002463" y="558800"/>
          <p14:tracePt t="49459" x="7018338" y="601663"/>
          <p14:tracePt t="49476" x="7018338" y="635000"/>
          <p14:tracePt t="49493" x="7035800" y="652463"/>
          <p14:tracePt t="49509" x="7043738" y="685800"/>
          <p14:tracePt t="49526" x="7043738" y="711200"/>
          <p14:tracePt t="49543" x="7043738" y="728663"/>
          <p14:tracePt t="49559" x="7043738" y="754063"/>
          <p14:tracePt t="49576" x="7043738" y="795338"/>
          <p14:tracePt t="49593" x="7043738" y="838200"/>
          <p14:tracePt t="49594" x="7043738" y="855663"/>
          <p14:tracePt t="49609" x="7043738" y="881063"/>
          <p14:tracePt t="49626" x="7043738" y="906463"/>
          <p14:tracePt t="49643" x="7043738" y="931863"/>
          <p14:tracePt t="49659" x="7043738" y="965200"/>
          <p14:tracePt t="49676" x="7043738" y="998538"/>
          <p14:tracePt t="49693" x="7043738" y="1033463"/>
          <p14:tracePt t="49709" x="7053263" y="1066800"/>
          <p14:tracePt t="49726" x="7053263" y="1109663"/>
          <p14:tracePt t="49743" x="7053263" y="1143000"/>
          <p14:tracePt t="49760" x="7053263" y="1168400"/>
          <p14:tracePt t="49776" x="7053263" y="1193800"/>
          <p14:tracePt t="49793" x="7053263" y="1244600"/>
          <p14:tracePt t="49810" x="7061200" y="1312863"/>
          <p14:tracePt t="49826" x="7061200" y="1371600"/>
          <p14:tracePt t="49843" x="7069138" y="1439863"/>
          <p14:tracePt t="49860" x="7069138" y="1498600"/>
          <p14:tracePt t="49876" x="7078663" y="1566863"/>
          <p14:tracePt t="49893" x="7078663" y="1617663"/>
          <p14:tracePt t="49910" x="7078663" y="1676400"/>
          <p14:tracePt t="49926" x="7078663" y="1735138"/>
          <p14:tracePt t="49943" x="7069138" y="1770063"/>
          <p14:tracePt t="49960" x="7069138" y="1811338"/>
          <p14:tracePt t="49977" x="7069138" y="1836738"/>
          <p14:tracePt t="49993" x="7069138" y="1862138"/>
          <p14:tracePt t="50010" x="7061200" y="1922463"/>
          <p14:tracePt t="50027" x="7069138" y="1973263"/>
          <p14:tracePt t="50043" x="7069138" y="2006600"/>
          <p14:tracePt t="50060" x="7069138" y="2032000"/>
          <p14:tracePt t="50077" x="7069138" y="2039938"/>
          <p14:tracePt t="50093" x="7069138" y="2057400"/>
          <p14:tracePt t="50110" x="7069138" y="2074863"/>
          <p14:tracePt t="50127" x="7069138" y="2082800"/>
          <p14:tracePt t="50143" x="7069138" y="2100263"/>
          <p14:tracePt t="50160" x="7069138" y="2108200"/>
          <p14:tracePt t="50177" x="7069138" y="2116138"/>
          <p14:tracePt t="50193" x="7069138" y="2133600"/>
          <p14:tracePt t="50210" x="7069138" y="2151063"/>
          <p14:tracePt t="50258" x="7061200" y="2151063"/>
          <p14:tracePt t="50266" x="7043738" y="2133600"/>
          <p14:tracePt t="50277" x="7043738" y="2108200"/>
          <p14:tracePt t="50293" x="7018338" y="2049463"/>
          <p14:tracePt t="50310" x="7010400" y="1973263"/>
          <p14:tracePt t="50327" x="7002463" y="1871663"/>
          <p14:tracePt t="50343" x="7002463" y="1770063"/>
          <p14:tracePt t="50360" x="7002463" y="1668463"/>
          <p14:tracePt t="50377" x="7002463" y="1557338"/>
          <p14:tracePt t="50393" x="6992938" y="1422400"/>
          <p14:tracePt t="50410" x="6985000" y="1328738"/>
          <p14:tracePt t="50427" x="6985000" y="1244600"/>
          <p14:tracePt t="50444" x="6985000" y="1160463"/>
          <p14:tracePt t="50460" x="6985000" y="1092200"/>
          <p14:tracePt t="50477" x="6977063" y="998538"/>
          <p14:tracePt t="50494" x="6977063" y="947738"/>
          <p14:tracePt t="50510" x="6985000" y="896938"/>
          <p14:tracePt t="50527" x="6985000" y="846138"/>
          <p14:tracePt t="50544" x="6985000" y="769938"/>
          <p14:tracePt t="50560" x="6985000" y="703263"/>
          <p14:tracePt t="50562" x="6985000" y="668338"/>
          <p14:tracePt t="50577" x="6985000" y="635000"/>
          <p14:tracePt t="50594" x="6992938" y="550863"/>
          <p14:tracePt t="50610" x="6992938" y="500063"/>
          <p14:tracePt t="50627" x="6992938" y="482600"/>
          <p14:tracePt t="50714" x="7002463" y="482600"/>
          <p14:tracePt t="50721" x="7002463" y="490538"/>
          <p14:tracePt t="50729" x="7010400" y="508000"/>
          <p14:tracePt t="50744" x="7027863" y="515938"/>
          <p14:tracePt t="50760" x="7086600" y="566738"/>
          <p14:tracePt t="50777" x="7180263" y="660400"/>
          <p14:tracePt t="50794" x="7493000" y="906463"/>
          <p14:tracePt t="50810" x="7721600" y="1041400"/>
          <p14:tracePt t="50827" x="7924800" y="1211263"/>
          <p14:tracePt t="50844" x="8178800" y="1338263"/>
          <p14:tracePt t="50860" x="8389938" y="1447800"/>
          <p14:tracePt t="50877" x="8551863" y="1557338"/>
          <p14:tracePt t="50894" x="8678863" y="1658938"/>
          <p14:tracePt t="50911" x="8770938" y="1752600"/>
          <p14:tracePt t="50927" x="8864600" y="1820863"/>
          <p14:tracePt t="50944" x="8907463" y="1846263"/>
          <p14:tracePt t="50961" x="8948738" y="1871663"/>
          <p14:tracePt t="50977" x="9093200" y="1905000"/>
          <p14:tracePt t="50994" x="9237663" y="1938338"/>
          <p14:tracePt t="51011" x="9390063" y="1938338"/>
          <p14:tracePt t="51027" x="9517063" y="1938338"/>
          <p14:tracePt t="51044" x="9583738" y="1938338"/>
          <p14:tracePt t="51061" x="9644063" y="1955800"/>
          <p14:tracePt t="51077" x="9728200" y="1989138"/>
          <p14:tracePt t="51094" x="9821863" y="2032000"/>
          <p14:tracePt t="51111" x="9906000" y="2065338"/>
          <p14:tracePt t="51127" x="9948863" y="2082800"/>
          <p14:tracePt t="51144" x="9964738" y="2100263"/>
          <p14:tracePt t="51147" x="9974263" y="2116138"/>
          <p14:tracePt t="51161" x="9982200" y="2116138"/>
          <p14:tracePt t="51177" x="10007600" y="2125663"/>
          <p14:tracePt t="51194" x="10040938" y="2141538"/>
          <p14:tracePt t="51211" x="10101263" y="2151063"/>
          <p14:tracePt t="51227" x="10152063" y="2159000"/>
          <p14:tracePt t="51244" x="10202863" y="2166938"/>
          <p14:tracePt t="51261" x="10210800" y="2176463"/>
          <p14:tracePt t="51277" x="10253663" y="2184400"/>
          <p14:tracePt t="51294" x="10279063" y="2217738"/>
          <p14:tracePt t="51311" x="10312400" y="2243138"/>
          <p14:tracePt t="51474" x="10320338" y="2243138"/>
          <p14:tracePt t="51498" x="10320338" y="2235200"/>
          <p14:tracePt t="51506" x="10312400" y="2227263"/>
          <p14:tracePt t="51522" x="10312400" y="2209800"/>
          <p14:tracePt t="51530" x="10312400" y="2201863"/>
          <p14:tracePt t="51544" x="10312400" y="2192338"/>
          <p14:tracePt t="51561" x="10304463" y="2176463"/>
          <p14:tracePt t="51578" x="10287000" y="2159000"/>
          <p14:tracePt t="51595" x="10287000" y="2125663"/>
          <p14:tracePt t="51611" x="10287000" y="2108200"/>
          <p14:tracePt t="51628" x="10269538" y="2090738"/>
          <p14:tracePt t="51644" x="10269538" y="2057400"/>
          <p14:tracePt t="51661" x="10269538" y="2032000"/>
          <p14:tracePt t="51678" x="10269538" y="1998663"/>
          <p14:tracePt t="51694" x="10269538" y="1947863"/>
          <p14:tracePt t="51711" x="10269538" y="1912938"/>
          <p14:tracePt t="51728" x="10279063" y="1862138"/>
          <p14:tracePt t="51744" x="10279063" y="1828800"/>
          <p14:tracePt t="51761" x="10279063" y="1785938"/>
          <p14:tracePt t="51778" x="10279063" y="1752600"/>
          <p14:tracePt t="51794" x="10279063" y="1719263"/>
          <p14:tracePt t="51811" x="10279063" y="1676400"/>
          <p14:tracePt t="51828" x="10279063" y="1625600"/>
          <p14:tracePt t="51845" x="10279063" y="1557338"/>
          <p14:tracePt t="51861" x="10279063" y="1498600"/>
          <p14:tracePt t="51878" x="10279063" y="1422400"/>
          <p14:tracePt t="51895" x="10279063" y="1354138"/>
          <p14:tracePt t="51911" x="10279063" y="1303338"/>
          <p14:tracePt t="51928" x="10279063" y="1236663"/>
          <p14:tracePt t="51945" x="10279063" y="1176338"/>
          <p14:tracePt t="51961" x="10279063" y="1109663"/>
          <p14:tracePt t="51978" x="10279063" y="1084263"/>
          <p14:tracePt t="51995" x="10279063" y="1058863"/>
          <p14:tracePt t="52011" x="10279063" y="1033463"/>
          <p14:tracePt t="52028" x="10279063" y="1008063"/>
          <p14:tracePt t="52045" x="10279063" y="998538"/>
          <p14:tracePt t="52061" x="10279063" y="973138"/>
          <p14:tracePt t="52078" x="10269538" y="965200"/>
          <p14:tracePt t="52095" x="10261600" y="922338"/>
          <p14:tracePt t="52111" x="10261600" y="896938"/>
          <p14:tracePt t="52128" x="10261600" y="855663"/>
          <p14:tracePt t="52145" x="10261600" y="812800"/>
          <p14:tracePt t="52147" x="10261600" y="804863"/>
          <p14:tracePt t="52162" x="10261600" y="779463"/>
          <p14:tracePt t="52266" x="10261600" y="795338"/>
          <p14:tracePt t="52274" x="10261600" y="820738"/>
          <p14:tracePt t="52282" x="10269538" y="855663"/>
          <p14:tracePt t="52295" x="10294938" y="914400"/>
          <p14:tracePt t="52312" x="10320338" y="998538"/>
          <p14:tracePt t="52328" x="10345738" y="1109663"/>
          <p14:tracePt t="52345" x="10380663" y="1201738"/>
          <p14:tracePt t="52362" x="10421938" y="1354138"/>
          <p14:tracePt t="52378" x="10431463" y="1447800"/>
          <p14:tracePt t="52395" x="10439400" y="1557338"/>
          <p14:tracePt t="52412" x="10439400" y="1651000"/>
          <p14:tracePt t="52428" x="10439400" y="1752600"/>
          <p14:tracePt t="52445" x="10439400" y="1803400"/>
          <p14:tracePt t="52462" x="10439400" y="1854200"/>
          <p14:tracePt t="52478" x="10447338" y="1879600"/>
          <p14:tracePt t="52495" x="10447338" y="1912938"/>
          <p14:tracePt t="52512" x="10447338" y="1930400"/>
          <p14:tracePt t="52529" x="10447338" y="1947863"/>
          <p14:tracePt t="52545" x="10447338" y="1963738"/>
          <p14:tracePt t="52562" x="10447338" y="1973263"/>
          <p14:tracePt t="52578" x="10456863" y="1989138"/>
          <p14:tracePt t="52595" x="10456863" y="2006600"/>
          <p14:tracePt t="52612" x="10456863" y="2014538"/>
          <p14:tracePt t="52628" x="10456863" y="2032000"/>
          <p14:tracePt t="52645" x="10456863" y="2049463"/>
          <p14:tracePt t="52662" x="10456863" y="2057400"/>
          <p14:tracePt t="52679" x="10456863" y="2065338"/>
          <p14:tracePt t="52938" x="10447338" y="2065338"/>
          <p14:tracePt t="52946" x="10439400" y="2065338"/>
          <p14:tracePt t="52954" x="10421938" y="2065338"/>
          <p14:tracePt t="52962" x="10371138" y="2057400"/>
          <p14:tracePt t="52979" x="10269538" y="2057400"/>
          <p14:tracePt t="52996" x="10109200" y="2057400"/>
          <p14:tracePt t="53012" x="9948863" y="2049463"/>
          <p14:tracePt t="53029" x="9745663" y="2032000"/>
          <p14:tracePt t="53046" x="9525000" y="1998663"/>
          <p14:tracePt t="53062" x="9296400" y="1963738"/>
          <p14:tracePt t="53079" x="9093200" y="1963738"/>
          <p14:tracePt t="53096" x="8915400" y="1955800"/>
          <p14:tracePt t="53113" x="8669338" y="1955800"/>
          <p14:tracePt t="53129" x="8585200" y="1955800"/>
          <p14:tracePt t="53146" x="8348663" y="1955800"/>
          <p14:tracePt t="53163" x="8204200" y="1938338"/>
          <p14:tracePt t="53179" x="8085138" y="1930400"/>
          <p14:tracePt t="53196" x="7975600" y="1922463"/>
          <p14:tracePt t="53213" x="7891463" y="1897063"/>
          <p14:tracePt t="53229" x="7780338" y="1854200"/>
          <p14:tracePt t="53246" x="7688263" y="1820863"/>
          <p14:tracePt t="53263" x="7612063" y="1778000"/>
          <p14:tracePt t="53279" x="7561263" y="1752600"/>
          <p14:tracePt t="53296" x="7543800" y="1744663"/>
          <p14:tracePt t="53313" x="7526338" y="1744663"/>
          <p14:tracePt t="53329" x="7518400" y="1735138"/>
          <p14:tracePt t="53346" x="7510463" y="1735138"/>
          <p14:tracePt t="53379" x="7500938" y="1752600"/>
          <p14:tracePt t="53396" x="7467600" y="1778000"/>
          <p14:tracePt t="53413" x="7434263" y="1803400"/>
          <p14:tracePt t="53429" x="7391400" y="1820863"/>
          <p14:tracePt t="53446" x="7358063" y="1836738"/>
          <p14:tracePt t="53463" x="7315200" y="1836738"/>
          <p14:tracePt t="53479" x="7281863" y="1836738"/>
          <p14:tracePt t="53496" x="7272338" y="1836738"/>
          <p14:tracePt t="53513" x="7256463" y="1836738"/>
          <p14:tracePt t="53529" x="7239000" y="1820863"/>
          <p14:tracePt t="53546" x="7231063" y="1803400"/>
          <p14:tracePt t="53563" x="7221538" y="1785938"/>
          <p14:tracePt t="53579" x="7221538" y="1760538"/>
          <p14:tracePt t="53596" x="7205663" y="1752600"/>
          <p14:tracePt t="53613" x="7196138" y="1727200"/>
          <p14:tracePt t="53629" x="7196138" y="1709738"/>
          <p14:tracePt t="53646" x="7188200" y="1684338"/>
          <p14:tracePt t="53663" x="7162800" y="1643063"/>
          <p14:tracePt t="53679" x="7154863" y="1608138"/>
          <p14:tracePt t="53696" x="7154863" y="1566863"/>
          <p14:tracePt t="53713" x="7154863" y="1531938"/>
          <p14:tracePt t="53729" x="7154863" y="1473200"/>
          <p14:tracePt t="53746" x="7154863" y="1422400"/>
          <p14:tracePt t="53763" x="7154863" y="1389063"/>
          <p14:tracePt t="53779" x="7154863" y="1363663"/>
          <p14:tracePt t="53796" x="7145338" y="1328738"/>
          <p14:tracePt t="53813" x="7137400" y="1303338"/>
          <p14:tracePt t="53829" x="7129463" y="1277938"/>
          <p14:tracePt t="53846" x="7129463" y="1236663"/>
          <p14:tracePt t="53863" x="7129463" y="1193800"/>
          <p14:tracePt t="53879" x="7129463" y="1150938"/>
          <p14:tracePt t="53896" x="7129463" y="1109663"/>
          <p14:tracePt t="53913" x="7119938" y="1058863"/>
          <p14:tracePt t="53930" x="7104063" y="982663"/>
          <p14:tracePt t="53946" x="7094538" y="931863"/>
          <p14:tracePt t="53963" x="7086600" y="889000"/>
          <p14:tracePt t="53980" x="7078663" y="855663"/>
          <p14:tracePt t="53996" x="7061200" y="812800"/>
          <p14:tracePt t="54013" x="7061200" y="787400"/>
          <p14:tracePt t="54030" x="7061200" y="754063"/>
          <p14:tracePt t="54046" x="7061200" y="728663"/>
          <p14:tracePt t="54063" x="7061200" y="711200"/>
          <p14:tracePt t="54080" x="7053263" y="703263"/>
          <p14:tracePt t="54096" x="7053263" y="685800"/>
          <p14:tracePt t="54130" x="7053263" y="677863"/>
          <p14:tracePt t="54162" x="7053263" y="668338"/>
          <p14:tracePt t="54250" x="7053263" y="677863"/>
          <p14:tracePt t="54258" x="7061200" y="685800"/>
          <p14:tracePt t="54266" x="7078663" y="703263"/>
          <p14:tracePt t="54280" x="7086600" y="719138"/>
          <p14:tracePt t="54297" x="7104063" y="754063"/>
          <p14:tracePt t="54313" x="7119938" y="820738"/>
          <p14:tracePt t="54330" x="7129463" y="863600"/>
          <p14:tracePt t="54347" x="7137400" y="914400"/>
          <p14:tracePt t="54363" x="7145338" y="957263"/>
          <p14:tracePt t="54380" x="7162800" y="998538"/>
          <p14:tracePt t="54397" x="7162800" y="1023938"/>
          <p14:tracePt t="54413" x="7170738" y="1041400"/>
          <p14:tracePt t="54430" x="7188200" y="1084263"/>
          <p14:tracePt t="54447" x="7188200" y="1135063"/>
          <p14:tracePt t="54463" x="7205663" y="1185863"/>
          <p14:tracePt t="54480" x="7213600" y="1244600"/>
          <p14:tracePt t="54497" x="7221538" y="1295400"/>
          <p14:tracePt t="54513" x="7221538" y="1371600"/>
          <p14:tracePt t="54530" x="7231063" y="1414463"/>
          <p14:tracePt t="54547" x="7231063" y="1455738"/>
          <p14:tracePt t="54563" x="7231063" y="1473200"/>
          <p14:tracePt t="54580" x="7231063" y="1490663"/>
          <p14:tracePt t="54597" x="7231063" y="1524000"/>
          <p14:tracePt t="54613" x="7231063" y="1531938"/>
          <p14:tracePt t="54630" x="7231063" y="1549400"/>
          <p14:tracePt t="54647" x="7231063" y="1582738"/>
          <p14:tracePt t="54663" x="7221538" y="1625600"/>
          <p14:tracePt t="54680" x="7221538" y="1684338"/>
          <p14:tracePt t="54697" x="7221538" y="1727200"/>
          <p14:tracePt t="54714" x="7221538" y="1785938"/>
          <p14:tracePt t="54730" x="7205663" y="1846263"/>
          <p14:tracePt t="54747" x="7196138" y="1905000"/>
          <p14:tracePt t="54764" x="7180263" y="1938338"/>
          <p14:tracePt t="54780" x="7170738" y="1981200"/>
          <p14:tracePt t="54797" x="7170738" y="2006600"/>
          <p14:tracePt t="54814" x="7162800" y="2032000"/>
          <p14:tracePt t="54830" x="7162800" y="2049463"/>
          <p14:tracePt t="54847" x="7162800" y="2057400"/>
          <p14:tracePt t="54864" x="7162800" y="2082800"/>
          <p14:tracePt t="54880" x="7162800" y="2090738"/>
          <p14:tracePt t="54897" x="7154863" y="2108200"/>
          <p14:tracePt t="54914" x="7154863" y="2125663"/>
          <p14:tracePt t="54930" x="7154863" y="2151063"/>
          <p14:tracePt t="54947" x="7145338" y="2166938"/>
          <p14:tracePt t="54964" x="7137400" y="2176463"/>
          <p14:tracePt t="54981" x="7137400" y="2184400"/>
          <p14:tracePt t="55026" x="7137400" y="2176463"/>
          <p14:tracePt t="55034" x="7137400" y="2166938"/>
          <p14:tracePt t="55047" x="7137400" y="2159000"/>
          <p14:tracePt t="55064" x="7129463" y="2116138"/>
          <p14:tracePt t="55081" x="7129463" y="2082800"/>
          <p14:tracePt t="55097" x="7112000" y="1981200"/>
          <p14:tracePt t="55114" x="7112000" y="1938338"/>
          <p14:tracePt t="55131" x="7112000" y="1862138"/>
          <p14:tracePt t="55147" x="7094538" y="1803400"/>
          <p14:tracePt t="55164" x="7094538" y="1735138"/>
          <p14:tracePt t="55181" x="7086600" y="1684338"/>
          <p14:tracePt t="55197" x="7069138" y="1633538"/>
          <p14:tracePt t="55214" x="7069138" y="1592263"/>
          <p14:tracePt t="55231" x="7069138" y="1549400"/>
          <p14:tracePt t="55247" x="7069138" y="1498600"/>
          <p14:tracePt t="55264" x="7069138" y="1439863"/>
          <p14:tracePt t="55281" x="7069138" y="1371600"/>
          <p14:tracePt t="55297" x="7061200" y="1287463"/>
          <p14:tracePt t="55314" x="7061200" y="1227138"/>
          <p14:tracePt t="55331" x="7061200" y="1185863"/>
          <p14:tracePt t="55347" x="7061200" y="1150938"/>
          <p14:tracePt t="55364" x="7061200" y="1117600"/>
          <p14:tracePt t="55381" x="7053263" y="1074738"/>
          <p14:tracePt t="55397" x="7043738" y="1041400"/>
          <p14:tracePt t="55414" x="7043738" y="1016000"/>
          <p14:tracePt t="55431" x="7027863" y="982663"/>
          <p14:tracePt t="55447" x="7027863" y="947738"/>
          <p14:tracePt t="55464" x="7018338" y="914400"/>
          <p14:tracePt t="55481" x="7010400" y="881063"/>
          <p14:tracePt t="55497" x="7010400" y="830263"/>
          <p14:tracePt t="55514" x="7010400" y="820738"/>
          <p14:tracePt t="55531" x="7010400" y="804863"/>
          <p14:tracePt t="55548" x="7010400" y="779463"/>
          <p14:tracePt t="55564" x="7002463" y="762000"/>
          <p14:tracePt t="55581" x="7002463" y="736600"/>
          <p14:tracePt t="55598" x="6992938" y="711200"/>
          <p14:tracePt t="55614" x="6985000" y="677863"/>
          <p14:tracePt t="55631" x="6977063" y="660400"/>
          <p14:tracePt t="55648" x="6977063" y="652463"/>
          <p14:tracePt t="55664" x="6977063" y="642938"/>
          <p14:tracePt t="55722" x="6977063" y="660400"/>
          <p14:tracePt t="55738" x="6977063" y="668338"/>
          <p14:tracePt t="55746" x="6985000" y="685800"/>
          <p14:tracePt t="55753" x="7002463" y="703263"/>
          <p14:tracePt t="55764" x="7002463" y="711200"/>
          <p14:tracePt t="55781" x="7010400" y="736600"/>
          <p14:tracePt t="55798" x="7018338" y="762000"/>
          <p14:tracePt t="55814" x="7018338" y="787400"/>
          <p14:tracePt t="55831" x="7035800" y="846138"/>
          <p14:tracePt t="55848" x="7061200" y="922338"/>
          <p14:tracePt t="55865" x="7104063" y="1049338"/>
          <p14:tracePt t="55881" x="7154863" y="1262063"/>
          <p14:tracePt t="55898" x="7196138" y="1397000"/>
          <p14:tracePt t="55915" x="7221538" y="1531938"/>
          <p14:tracePt t="55931" x="7221538" y="1643063"/>
          <p14:tracePt t="55948" x="7221538" y="1760538"/>
          <p14:tracePt t="55964" x="7221538" y="1836738"/>
          <p14:tracePt t="55981" x="7221538" y="1887538"/>
          <p14:tracePt t="55998" x="7221538" y="1938338"/>
          <p14:tracePt t="56015" x="7221538" y="1981200"/>
          <p14:tracePt t="56031" x="7221538" y="2032000"/>
          <p14:tracePt t="56048" x="7221538" y="2057400"/>
          <p14:tracePt t="56065" x="7221538" y="2074863"/>
          <p14:tracePt t="56081" x="7221538" y="2090738"/>
          <p14:tracePt t="56098" x="7213600" y="2116138"/>
          <p14:tracePt t="56115" x="7213600" y="2133600"/>
          <p14:tracePt t="56131" x="7213600" y="2151063"/>
          <p14:tracePt t="56148" x="7213600" y="2176463"/>
          <p14:tracePt t="56165" x="7213600" y="2192338"/>
          <p14:tracePt t="56182" x="7213600" y="2209800"/>
          <p14:tracePt t="56198" x="7213600" y="2217738"/>
          <p14:tracePt t="56215" x="7213600" y="2227263"/>
          <p14:tracePt t="56231" x="7213600" y="2235200"/>
          <p14:tracePt t="56248" x="7213600" y="2252663"/>
          <p14:tracePt t="56265" x="7213600" y="2260600"/>
          <p14:tracePt t="56282" x="7205663" y="2260600"/>
          <p14:tracePt t="56338" x="7196138" y="2260600"/>
          <p14:tracePt t="56362" x="7188200" y="2243138"/>
          <p14:tracePt t="56370" x="7188200" y="2217738"/>
          <p14:tracePt t="56382" x="7188200" y="2192338"/>
          <p14:tracePt t="56398" x="7180263" y="2141538"/>
          <p14:tracePt t="56415" x="7170738" y="2074863"/>
          <p14:tracePt t="56432" x="7154863" y="2006600"/>
          <p14:tracePt t="56449" x="7129463" y="1938338"/>
          <p14:tracePt t="56465" x="7119938" y="1887538"/>
          <p14:tracePt t="56482" x="7112000" y="1811338"/>
          <p14:tracePt t="56498" x="7104063" y="1752600"/>
          <p14:tracePt t="56515" x="7094538" y="1676400"/>
          <p14:tracePt t="56532" x="7094538" y="1608138"/>
          <p14:tracePt t="56548" x="7086600" y="1541463"/>
          <p14:tracePt t="56565" x="7086600" y="1473200"/>
          <p14:tracePt t="56582" x="7086600" y="1404938"/>
          <p14:tracePt t="56598" x="7086600" y="1371600"/>
          <p14:tracePt t="56615" x="7086600" y="1346200"/>
          <p14:tracePt t="56632" x="7086600" y="1320800"/>
          <p14:tracePt t="56649" x="7078663" y="1287463"/>
          <p14:tracePt t="56665" x="7078663" y="1252538"/>
          <p14:tracePt t="56682" x="7078663" y="1236663"/>
          <p14:tracePt t="56698" x="7078663" y="1219200"/>
          <p14:tracePt t="56715" x="7078663" y="1201738"/>
          <p14:tracePt t="56732" x="7078663" y="1176338"/>
          <p14:tracePt t="56748" x="7078663" y="1168400"/>
          <p14:tracePt t="56765" x="7069138" y="1143000"/>
          <p14:tracePt t="56799" x="7069138" y="1135063"/>
          <p14:tracePt t="57001" x="7078663" y="1135063"/>
          <p14:tracePt t="57009" x="7094538" y="1125538"/>
          <p14:tracePt t="57017" x="7119938" y="1117600"/>
          <p14:tracePt t="57032" x="7129463" y="1117600"/>
          <p14:tracePt t="57049" x="7221538" y="1092200"/>
          <p14:tracePt t="57065" x="7246938" y="1092200"/>
          <p14:tracePt t="57210" x="7246938" y="1125538"/>
          <p14:tracePt t="57218" x="7246938" y="1135063"/>
          <p14:tracePt t="57233" x="7264400" y="1160463"/>
          <p14:tracePt t="57249" x="7391400" y="1244600"/>
          <p14:tracePt t="57266" x="7823200" y="1439863"/>
          <p14:tracePt t="57283" x="8170863" y="1524000"/>
          <p14:tracePt t="57299" x="8374063" y="1531938"/>
          <p14:tracePt t="57316" x="8577263" y="1557338"/>
          <p14:tracePt t="57332" x="8729663" y="1574800"/>
          <p14:tracePt t="57349" x="8864600" y="1617663"/>
          <p14:tracePt t="57366" x="8991600" y="1684338"/>
          <p14:tracePt t="57382" x="9118600" y="1760538"/>
          <p14:tracePt t="57399" x="9313863" y="1828800"/>
          <p14:tracePt t="57416" x="9517063" y="1922463"/>
          <p14:tracePt t="57433" x="9720263" y="1981200"/>
          <p14:tracePt t="57449" x="9888538" y="1998663"/>
          <p14:tracePt t="57466" x="10091738" y="2032000"/>
          <p14:tracePt t="57483" x="10202863" y="2049463"/>
          <p14:tracePt t="57499" x="10253663" y="2049463"/>
          <p14:tracePt t="57516" x="10261600" y="2057400"/>
          <p14:tracePt t="57533" x="10261600" y="2065338"/>
          <p14:tracePt t="57549" x="10279063" y="2074863"/>
          <p14:tracePt t="57566" x="10320338" y="2090738"/>
          <p14:tracePt t="57583" x="10380663" y="2100263"/>
          <p14:tracePt t="57599" x="10439400" y="2100263"/>
          <p14:tracePt t="57616" x="10548938" y="2100263"/>
          <p14:tracePt t="57633" x="10599738" y="2100263"/>
          <p14:tracePt t="57649" x="10625138" y="2032000"/>
          <p14:tracePt t="57666" x="10625138" y="1981200"/>
          <p14:tracePt t="57683" x="10625138" y="1947863"/>
          <p14:tracePt t="57699" x="10599738" y="1905000"/>
          <p14:tracePt t="57716" x="10574338" y="1871663"/>
          <p14:tracePt t="57733" x="10541000" y="1836738"/>
          <p14:tracePt t="57749" x="10498138" y="1803400"/>
          <p14:tracePt t="57766" x="10482263" y="1770063"/>
          <p14:tracePt t="57783" x="10472738" y="1760538"/>
          <p14:tracePt t="57799" x="10456863" y="1752600"/>
          <p14:tracePt t="57816" x="10456863" y="1744663"/>
          <p14:tracePt t="57833" x="10439400" y="1744663"/>
          <p14:tracePt t="57849" x="10396538" y="1744663"/>
          <p14:tracePt t="57866" x="10355263" y="1735138"/>
          <p14:tracePt t="57883" x="10329863" y="1719263"/>
          <p14:tracePt t="57900" x="10287000" y="1701800"/>
          <p14:tracePt t="57916" x="10269538" y="1701800"/>
          <p14:tracePt t="57933" x="10253663" y="1701800"/>
          <p14:tracePt t="57950" x="10228263" y="1701800"/>
          <p14:tracePt t="58010" x="10218738" y="1701800"/>
          <p14:tracePt t="58018" x="10218738" y="1709738"/>
          <p14:tracePt t="58035" x="10202863" y="1719263"/>
          <p14:tracePt t="58049" x="10177463" y="1735138"/>
          <p14:tracePt t="58066" x="10101263" y="1744663"/>
          <p14:tracePt t="58083" x="10033000" y="1744663"/>
          <p14:tracePt t="58100" x="9982200" y="1744663"/>
          <p14:tracePt t="58133" x="9982200" y="1727200"/>
          <p14:tracePt t="58150" x="9982200" y="1719263"/>
          <p14:tracePt t="58166" x="9982200" y="1693863"/>
          <p14:tracePt t="58183" x="9990138" y="1658938"/>
          <p14:tracePt t="58200" x="10015538" y="1625600"/>
          <p14:tracePt t="58216" x="10066338" y="1600200"/>
          <p14:tracePt t="58233" x="10117138" y="1582738"/>
          <p14:tracePt t="58250" x="10134600" y="1566863"/>
          <p14:tracePt t="58313" x="10142538" y="1566863"/>
          <p14:tracePt t="58321" x="10167938" y="1566863"/>
          <p14:tracePt t="58333" x="10177463" y="1566863"/>
          <p14:tracePt t="58350" x="10202863" y="1566863"/>
          <p14:tracePt t="58366" x="10210800" y="1566863"/>
          <p14:tracePt t="58417" x="10218738" y="1566863"/>
          <p14:tracePt t="58425" x="10228263" y="1566863"/>
          <p14:tracePt t="58441" x="10236200" y="1566863"/>
          <p14:tracePt t="58529" x="10244138" y="1557338"/>
          <p14:tracePt t="58553" x="10244138" y="1549400"/>
          <p14:tracePt t="58569" x="10244138" y="1541463"/>
          <p14:tracePt t="58729" x="10244138" y="1531938"/>
          <p14:tracePt t="58905" x="10253663" y="1531938"/>
          <p14:tracePt t="58921" x="10261600" y="1531938"/>
          <p14:tracePt t="58929" x="10269538" y="1531938"/>
          <p14:tracePt t="59033" x="10269538" y="1524000"/>
          <p14:tracePt t="59041" x="10269538" y="1516063"/>
          <p14:tracePt t="59050" x="10269538" y="1498600"/>
          <p14:tracePt t="59067" x="10279063" y="1473200"/>
          <p14:tracePt t="59084" x="10287000" y="1430338"/>
          <p14:tracePt t="59100" x="10294938" y="1404938"/>
          <p14:tracePt t="59117" x="10294938" y="1379538"/>
          <p14:tracePt t="59134" x="10304463" y="1363663"/>
          <p14:tracePt t="59150" x="10304463" y="1354138"/>
          <p14:tracePt t="59167" x="10304463" y="1328738"/>
          <p14:tracePt t="59184" x="10304463" y="1312863"/>
          <p14:tracePt t="59200" x="10304463" y="1295400"/>
          <p14:tracePt t="59217" x="10304463" y="1270000"/>
          <p14:tracePt t="59234" x="10304463" y="1236663"/>
          <p14:tracePt t="59250" x="10304463" y="1219200"/>
          <p14:tracePt t="59267" x="10304463" y="1201738"/>
          <p14:tracePt t="59284" x="10304463" y="1185863"/>
          <p14:tracePt t="59300" x="10304463" y="1150938"/>
          <p14:tracePt t="59317" x="10304463" y="1143000"/>
          <p14:tracePt t="59334" x="10304463" y="1125538"/>
          <p14:tracePt t="59350" x="10294938" y="1117600"/>
          <p14:tracePt t="59367" x="10287000" y="1109663"/>
          <p14:tracePt t="59384" x="10279063" y="1084263"/>
          <p14:tracePt t="59401" x="10269538" y="1074738"/>
          <p14:tracePt t="59417" x="10261600" y="1049338"/>
          <p14:tracePt t="59434" x="10261600" y="1023938"/>
          <p14:tracePt t="59450" x="10261600" y="1008063"/>
          <p14:tracePt t="59467" x="10261600" y="973138"/>
          <p14:tracePt t="59484" x="10253663" y="947738"/>
          <p14:tracePt t="59501" x="10253663" y="931863"/>
          <p14:tracePt t="59517" x="10253663" y="914400"/>
          <p14:tracePt t="59602" x="10253663" y="906463"/>
          <p14:tracePt t="59641" x="10253663" y="896938"/>
          <p14:tracePt t="59665" x="10253663" y="889000"/>
          <p14:tracePt t="59930" x="10253663" y="896938"/>
          <p14:tracePt t="59946" x="10253663" y="906463"/>
          <p14:tracePt t="59954" x="10253663" y="914400"/>
          <p14:tracePt t="59968" x="10253663" y="922338"/>
          <p14:tracePt t="59985" x="10253663" y="939800"/>
          <p14:tracePt t="60001" x="10253663" y="965200"/>
          <p14:tracePt t="60018" x="10253663" y="973138"/>
          <p14:tracePt t="60035" x="10253663" y="998538"/>
          <p14:tracePt t="60051" x="10253663" y="1023938"/>
          <p14:tracePt t="60068" x="10253663" y="1049338"/>
          <p14:tracePt t="60085" x="10253663" y="1092200"/>
          <p14:tracePt t="60101" x="10261600" y="1125538"/>
          <p14:tracePt t="60118" x="10261600" y="1160463"/>
          <p14:tracePt t="60134" x="10261600" y="1201738"/>
          <p14:tracePt t="60151" x="10269538" y="1227138"/>
          <p14:tracePt t="60168" x="10279063" y="1252538"/>
          <p14:tracePt t="60170" x="10287000" y="1277938"/>
          <p14:tracePt t="60185" x="10287000" y="1303338"/>
          <p14:tracePt t="60201" x="10294938" y="1363663"/>
          <p14:tracePt t="60218" x="10304463" y="1389063"/>
          <p14:tracePt t="60235" x="10304463" y="1422400"/>
          <p14:tracePt t="60251" x="10304463" y="1455738"/>
          <p14:tracePt t="60268" x="10304463" y="1473200"/>
          <p14:tracePt t="60285" x="10312400" y="1498600"/>
          <p14:tracePt t="60301" x="10320338" y="1524000"/>
          <p14:tracePt t="60318" x="10320338" y="1566863"/>
          <p14:tracePt t="60335" x="10320338" y="1600200"/>
          <p14:tracePt t="60351" x="10320338" y="1651000"/>
          <p14:tracePt t="60368" x="10329863" y="1676400"/>
          <p14:tracePt t="60385" x="10329863" y="1701800"/>
          <p14:tracePt t="60402" x="10329863" y="1719263"/>
          <p14:tracePt t="60418" x="10329863" y="1735138"/>
          <p14:tracePt t="60435" x="10329863" y="1760538"/>
          <p14:tracePt t="60452" x="10329863" y="1811338"/>
          <p14:tracePt t="60468" x="10329863" y="1836738"/>
          <p14:tracePt t="60485" x="10329863" y="1846263"/>
          <p14:tracePt t="60502" x="10329863" y="1862138"/>
          <p14:tracePt t="60518" x="10329863" y="1871663"/>
          <p14:tracePt t="60535" x="10329863" y="1897063"/>
          <p14:tracePt t="60552" x="10329863" y="1905000"/>
          <p14:tracePt t="60553" x="10329863" y="1912938"/>
          <p14:tracePt t="60568" x="10320338" y="1930400"/>
          <p14:tracePt t="60586" x="10320338" y="1938338"/>
          <p14:tracePt t="60602" x="10320338" y="1947863"/>
          <p14:tracePt t="60618" x="10320338" y="1963738"/>
          <p14:tracePt t="60652" x="10312400" y="1963738"/>
          <p14:tracePt t="60668" x="10312400" y="1973263"/>
          <p14:tracePt t="60685" x="10304463" y="1973263"/>
          <p14:tracePt t="60702" x="10304463" y="1998663"/>
          <p14:tracePt t="60718" x="10304463" y="2006600"/>
          <p14:tracePt t="60735" x="10304463" y="2032000"/>
          <p14:tracePt t="60752" x="10304463" y="2039938"/>
          <p14:tracePt t="60768" x="10304463" y="2049463"/>
          <p14:tracePt t="60785" x="10304463" y="2065338"/>
          <p14:tracePt t="60922" x="10294938" y="2065338"/>
          <p14:tracePt t="60938" x="10294938" y="2057400"/>
          <p14:tracePt t="60954" x="10287000" y="2049463"/>
          <p14:tracePt t="60962" x="10287000" y="2032000"/>
          <p14:tracePt t="60970" x="10287000" y="2024063"/>
          <p14:tracePt t="60985" x="10269538" y="1998663"/>
          <p14:tracePt t="61002" x="10244138" y="1973263"/>
          <p14:tracePt t="61019" x="10236200" y="1955800"/>
          <p14:tracePt t="61035" x="10210800" y="1947863"/>
          <p14:tracePt t="61052" x="10210800" y="1930400"/>
          <p14:tracePt t="61069" x="10202863" y="1930400"/>
          <p14:tracePt t="61085" x="10193338" y="1930400"/>
          <p14:tracePt t="61102" x="10177463" y="1905000"/>
          <p14:tracePt t="61119" x="10134600" y="1887538"/>
          <p14:tracePt t="61135" x="10117138" y="1879600"/>
          <p14:tracePt t="61152" x="10083800" y="1871663"/>
          <p14:tracePt t="61153" x="10075863" y="1854200"/>
          <p14:tracePt t="61169" x="10050463" y="1846263"/>
          <p14:tracePt t="61185" x="9999663" y="1820863"/>
          <p14:tracePt t="61202" x="9982200" y="1785938"/>
          <p14:tracePt t="61219" x="9964738" y="1752600"/>
          <p14:tracePt t="61235" x="9956800" y="1709738"/>
          <p14:tracePt t="61252" x="9939338" y="1676400"/>
          <p14:tracePt t="61269" x="9931400" y="1651000"/>
          <p14:tracePt t="61285" x="9923463" y="1617663"/>
          <p14:tracePt t="61302" x="9898063" y="1574800"/>
          <p14:tracePt t="61319" x="9880600" y="1541463"/>
          <p14:tracePt t="61336" x="9872663" y="1506538"/>
          <p14:tracePt t="61353" x="9863138" y="1473200"/>
          <p14:tracePt t="61386" x="9863138" y="1465263"/>
          <p14:tracePt t="61434" x="9863138" y="1455738"/>
          <p14:tracePt t="61442" x="9855200" y="1455738"/>
          <p14:tracePt t="61458" x="9855200" y="1439863"/>
          <p14:tracePt t="61498" x="9855200" y="1430338"/>
          <p14:tracePt t="61530" x="9847263" y="1430338"/>
          <p14:tracePt t="61537" x="9847263" y="1422400"/>
          <p14:tracePt t="61553" x="9847263" y="1414463"/>
          <p14:tracePt t="61571" x="9847263" y="1404938"/>
          <p14:tracePt t="61586" x="9847263" y="1389063"/>
          <p14:tracePt t="61603" x="9847263" y="1371600"/>
          <p14:tracePt t="61619" x="9847263" y="1363663"/>
          <p14:tracePt t="61636" x="9847263" y="1346200"/>
          <p14:tracePt t="61826" x="9855200" y="1346200"/>
          <p14:tracePt t="61833" x="9863138" y="1346200"/>
          <p14:tracePt t="61842" x="9880600" y="1346200"/>
          <p14:tracePt t="61853" x="9898063" y="1346200"/>
          <p14:tracePt t="61869" x="9939338" y="1379538"/>
          <p14:tracePt t="61886" x="9964738" y="1404938"/>
          <p14:tracePt t="61903" x="9990138" y="1422400"/>
          <p14:tracePt t="61919" x="9999663" y="1439863"/>
          <p14:tracePt t="61936" x="10033000" y="1473200"/>
          <p14:tracePt t="61953" x="10058400" y="1506538"/>
          <p14:tracePt t="61969" x="10126663" y="1566863"/>
          <p14:tracePt t="61986" x="10185400" y="1592263"/>
          <p14:tracePt t="62003" x="10210800" y="1608138"/>
          <p14:tracePt t="62019" x="10228263" y="1617663"/>
          <p14:tracePt t="62090" x="10244138" y="1592263"/>
          <p14:tracePt t="62097" x="10244138" y="1574800"/>
          <p14:tracePt t="62105" x="10253663" y="1557338"/>
          <p14:tracePt t="62119" x="10253663" y="1524000"/>
          <p14:tracePt t="62136" x="10261600" y="1465263"/>
          <p14:tracePt t="62153" x="10269538" y="1414463"/>
          <p14:tracePt t="62170" x="10287000" y="1338263"/>
          <p14:tracePt t="62186" x="10287000" y="1287463"/>
          <p14:tracePt t="62203" x="10287000" y="1236663"/>
          <p14:tracePt t="62220" x="10287000" y="1185863"/>
          <p14:tracePt t="62236" x="10279063" y="1150938"/>
          <p14:tracePt t="62253" x="10269538" y="1109663"/>
          <p14:tracePt t="62269" x="10269538" y="1074738"/>
          <p14:tracePt t="62286" x="10269538" y="1049338"/>
          <p14:tracePt t="62303" x="10269538" y="1008063"/>
          <p14:tracePt t="62320" x="10269538" y="982663"/>
          <p14:tracePt t="62336" x="10269538" y="947738"/>
          <p14:tracePt t="62353" x="10261600" y="896938"/>
          <p14:tracePt t="62370" x="10261600" y="820738"/>
          <p14:tracePt t="62386" x="10269538" y="779463"/>
          <p14:tracePt t="62403" x="10269538" y="744538"/>
          <p14:tracePt t="62420" x="10269538" y="719138"/>
          <p14:tracePt t="62436" x="10269538" y="693738"/>
          <p14:tracePt t="62453" x="10269538" y="685800"/>
          <p14:tracePt t="62470" x="10269538" y="668338"/>
          <p14:tracePt t="62487" x="10269538" y="660400"/>
          <p14:tracePt t="62503" x="10269538" y="642938"/>
          <p14:tracePt t="62536" x="10269538" y="635000"/>
          <p14:tracePt t="62553" x="10253663" y="627063"/>
          <p14:tracePt t="62570" x="10253663" y="617538"/>
          <p14:tracePt t="62587" x="10253663" y="609600"/>
          <p14:tracePt t="62620" x="10253663" y="601663"/>
          <p14:tracePt t="62778" x="10253663" y="609600"/>
          <p14:tracePt t="62785" x="10253663" y="617538"/>
          <p14:tracePt t="62794" x="10253663" y="627063"/>
          <p14:tracePt t="62803" x="10253663" y="642938"/>
          <p14:tracePt t="62820" x="10253663" y="660400"/>
          <p14:tracePt t="62837" x="10261600" y="685800"/>
          <p14:tracePt t="62853" x="10261600" y="719138"/>
          <p14:tracePt t="62870" x="10261600" y="736600"/>
          <p14:tracePt t="62887" x="10269538" y="754063"/>
          <p14:tracePt t="62904" x="10269538" y="769938"/>
          <p14:tracePt t="62920" x="10269538" y="795338"/>
          <p14:tracePt t="62937" x="10269538" y="804863"/>
          <p14:tracePt t="62954" x="10279063" y="830263"/>
          <p14:tracePt t="62970" x="10279063" y="846138"/>
          <p14:tracePt t="62987" x="10279063" y="855663"/>
          <p14:tracePt t="63004" x="10279063" y="871538"/>
          <p14:tracePt t="63020" x="10279063" y="889000"/>
          <p14:tracePt t="63037" x="10287000" y="906463"/>
          <p14:tracePt t="63054" x="10287000" y="939800"/>
          <p14:tracePt t="63070" x="10287000" y="965200"/>
          <p14:tracePt t="63087" x="10294938" y="982663"/>
          <p14:tracePt t="63104" x="10294938" y="1008063"/>
          <p14:tracePt t="63120" x="10304463" y="1023938"/>
          <p14:tracePt t="63137" x="10304463" y="1041400"/>
          <p14:tracePt t="63154" x="10304463" y="1058863"/>
          <p14:tracePt t="63170" x="10304463" y="1084263"/>
          <p14:tracePt t="63187" x="10304463" y="1100138"/>
          <p14:tracePt t="63204" x="10304463" y="1109663"/>
          <p14:tracePt t="63220" x="10304463" y="1125538"/>
          <p14:tracePt t="63237" x="10312400" y="1160463"/>
          <p14:tracePt t="63254" x="10312400" y="1185863"/>
          <p14:tracePt t="63270" x="10312400" y="1193800"/>
          <p14:tracePt t="63287" x="10312400" y="1211263"/>
          <p14:tracePt t="63304" x="10312400" y="1227138"/>
          <p14:tracePt t="63320" x="10312400" y="1236663"/>
          <p14:tracePt t="63337" x="10312400" y="1262063"/>
          <p14:tracePt t="63354" x="10312400" y="1277938"/>
          <p14:tracePt t="63371" x="10312400" y="1295400"/>
          <p14:tracePt t="63387" x="10312400" y="1303338"/>
          <p14:tracePt t="63404" x="10312400" y="1312863"/>
          <p14:tracePt t="63421" x="10312400" y="1338263"/>
          <p14:tracePt t="63437" x="10304463" y="1354138"/>
          <p14:tracePt t="63454" x="10304463" y="1371600"/>
          <p14:tracePt t="63471" x="10304463" y="1389063"/>
          <p14:tracePt t="63489" x="10304463" y="1404938"/>
          <p14:tracePt t="63504" x="10304463" y="1414463"/>
          <p14:tracePt t="63521" x="10304463" y="1422400"/>
          <p14:tracePt t="63537" x="10304463" y="1439863"/>
          <p14:tracePt t="63554" x="10304463" y="1455738"/>
          <p14:tracePt t="63571" x="10304463" y="1465263"/>
          <p14:tracePt t="63587" x="10304463" y="1481138"/>
          <p14:tracePt t="63604" x="10304463" y="1490663"/>
          <p14:tracePt t="63621" x="10304463" y="1506538"/>
          <p14:tracePt t="63666" x="10304463" y="1516063"/>
          <p14:tracePt t="63689" x="10304463" y="1524000"/>
          <p14:tracePt t="63721" x="10294938" y="1524000"/>
          <p14:tracePt t="63729" x="10294938" y="1531938"/>
          <p14:tracePt t="63745" x="10294938" y="1541463"/>
          <p14:tracePt t="63754" x="10294938" y="1549400"/>
          <p14:tracePt t="63771" x="10294938" y="1557338"/>
          <p14:tracePt t="63802" x="10294938" y="1566863"/>
          <p14:tracePt t="63817" x="10294938" y="1574800"/>
          <p14:tracePt t="63849" x="10294938" y="1582738"/>
          <p14:tracePt t="63874" x="10294938" y="1592263"/>
          <p14:tracePt t="63889" x="10294938" y="1600200"/>
          <p14:tracePt t="63897" x="10294938" y="1608138"/>
          <p14:tracePt t="63905" x="10294938" y="1617663"/>
          <p14:tracePt t="63921" x="10294938" y="1643063"/>
          <p14:tracePt t="63938" x="10294938" y="1668463"/>
          <p14:tracePt t="63954" x="10287000" y="1701800"/>
          <p14:tracePt t="63971" x="10287000" y="1735138"/>
          <p14:tracePt t="63988" x="10287000" y="1770063"/>
          <p14:tracePt t="64004" x="10287000" y="1811338"/>
          <p14:tracePt t="64021" x="10287000" y="1846263"/>
          <p14:tracePt t="64038" x="10287000" y="1871663"/>
          <p14:tracePt t="64054" x="10287000" y="1897063"/>
          <p14:tracePt t="64071" x="10287000" y="1922463"/>
          <p14:tracePt t="64073" x="10287000" y="1938338"/>
          <p14:tracePt t="64088" x="10287000" y="1947863"/>
          <p14:tracePt t="64105" x="10287000" y="1981200"/>
          <p14:tracePt t="64121" x="10294938" y="2014538"/>
          <p14:tracePt t="64138" x="10294938" y="2057400"/>
          <p14:tracePt t="64155" x="10294938" y="2082800"/>
          <p14:tracePt t="64171" x="10294938" y="2116138"/>
          <p14:tracePt t="64188" x="10294938" y="2141538"/>
          <p14:tracePt t="64205" x="10304463" y="2166938"/>
          <p14:tracePt t="64221" x="10304463" y="2192338"/>
          <p14:tracePt t="64238" x="10304463" y="2217738"/>
          <p14:tracePt t="64255" x="10304463" y="2235200"/>
          <p14:tracePt t="64271" x="10304463" y="2252663"/>
          <p14:tracePt t="64273" x="10304463" y="2260600"/>
          <p14:tracePt t="64288" x="10304463" y="2278063"/>
          <p14:tracePt t="64305" x="10304463" y="2293938"/>
          <p14:tracePt t="64338" x="10304463" y="2303463"/>
          <p14:tracePt t="64355" x="10304463" y="2311400"/>
          <p14:tracePt t="64371" x="10294938" y="2319338"/>
          <p14:tracePt t="64388" x="10294938" y="2328863"/>
          <p14:tracePt t="64405" x="10294938" y="2344738"/>
          <p14:tracePt t="64421" x="10294938" y="2362200"/>
          <p14:tracePt t="64438" x="10294938" y="2379663"/>
          <p14:tracePt t="64455" x="10287000" y="2395538"/>
          <p14:tracePt t="64471" x="10287000" y="2405063"/>
          <p14:tracePt t="64488" x="10287000" y="2430463"/>
          <p14:tracePt t="64505" x="10287000" y="2438400"/>
          <p14:tracePt t="64522" x="10287000" y="2455863"/>
          <p14:tracePt t="64538" x="10287000" y="2463800"/>
          <p14:tracePt t="64555" x="10287000" y="2471738"/>
          <p14:tracePt t="64571" x="10287000" y="2489200"/>
          <p14:tracePt t="64873" x="10279063" y="2489200"/>
          <p14:tracePt t="64890" x="10279063" y="2481263"/>
          <p14:tracePt t="64906" x="10279063" y="2471738"/>
          <p14:tracePt t="64913" x="10269538" y="2455863"/>
          <p14:tracePt t="64922" x="10261600" y="2446338"/>
          <p14:tracePt t="64938" x="10236200" y="2405063"/>
          <p14:tracePt t="64955" x="10202863" y="2387600"/>
          <p14:tracePt t="64972" x="10185400" y="2336800"/>
          <p14:tracePt t="64988" x="10177463" y="2293938"/>
          <p14:tracePt t="65005" x="10177463" y="2260600"/>
          <p14:tracePt t="65022" x="10177463" y="2235200"/>
          <p14:tracePt t="65039" x="10167938" y="2209800"/>
          <p14:tracePt t="65055" x="10152063" y="2184400"/>
          <p14:tracePt t="65072" x="10126663" y="2151063"/>
          <p14:tracePt t="65089" x="10083800" y="2116138"/>
          <p14:tracePt t="65105" x="9990138" y="2049463"/>
          <p14:tracePt t="65122" x="9931400" y="2006600"/>
          <p14:tracePt t="65139" x="9888538" y="1955800"/>
          <p14:tracePt t="65155" x="9863138" y="1922463"/>
          <p14:tracePt t="65172" x="9855200" y="1887538"/>
          <p14:tracePt t="65189" x="9847263" y="1862138"/>
          <p14:tracePt t="65205" x="9821863" y="1820863"/>
          <p14:tracePt t="65222" x="9796463" y="1803400"/>
          <p14:tracePt t="65239" x="9761538" y="1778000"/>
          <p14:tracePt t="65255" x="9728200" y="1752600"/>
          <p14:tracePt t="65272" x="9669463" y="1735138"/>
          <p14:tracePt t="65289" x="9583738" y="1701800"/>
          <p14:tracePt t="65305" x="9474200" y="1684338"/>
          <p14:tracePt t="65322" x="9431338" y="1676400"/>
          <p14:tracePt t="65339" x="9415463" y="1668463"/>
          <p14:tracePt t="65372" x="9405938" y="1668463"/>
          <p14:tracePt t="65634" x="9415463" y="1676400"/>
          <p14:tracePt t="65666" x="9415463" y="1684338"/>
          <p14:tracePt t="65762" x="9423400" y="1684338"/>
          <p14:tracePt t="65769" x="9431338" y="1684338"/>
          <p14:tracePt t="65778" x="9448800" y="1684338"/>
          <p14:tracePt t="65789" x="9456738" y="1684338"/>
          <p14:tracePt t="65806" x="9482138" y="1684338"/>
          <p14:tracePt t="65823" x="9517063" y="1684338"/>
          <p14:tracePt t="65839" x="9593263" y="1684338"/>
          <p14:tracePt t="65856" x="9652000" y="1684338"/>
          <p14:tracePt t="65873" x="9728200" y="1684338"/>
          <p14:tracePt t="65889" x="9821863" y="1684338"/>
          <p14:tracePt t="65906" x="9847263" y="1684338"/>
          <p14:tracePt t="65923" x="9863138" y="1684338"/>
          <p14:tracePt t="65939" x="9872663" y="1684338"/>
          <p14:tracePt t="65956" x="9888538" y="1693863"/>
          <p14:tracePt t="65973" x="9906000" y="1693863"/>
          <p14:tracePt t="65989" x="9939338" y="1693863"/>
          <p14:tracePt t="66006" x="9990138" y="1693863"/>
          <p14:tracePt t="66023" x="10025063" y="1693863"/>
          <p14:tracePt t="66039" x="10066338" y="1693863"/>
          <p14:tracePt t="66056" x="10109200" y="1693863"/>
          <p14:tracePt t="66073" x="10142538" y="1693863"/>
          <p14:tracePt t="66089" x="10210800" y="1693863"/>
          <p14:tracePt t="66106" x="10253663" y="1693863"/>
          <p14:tracePt t="66123" x="10320338" y="1693863"/>
          <p14:tracePt t="66139" x="10396538" y="1693863"/>
          <p14:tracePt t="66156" x="10464800" y="1693863"/>
          <p14:tracePt t="66173" x="10533063" y="1684338"/>
          <p14:tracePt t="66189" x="10574338" y="1684338"/>
          <p14:tracePt t="66206" x="10609263" y="1684338"/>
          <p14:tracePt t="66223" x="10617200" y="1684338"/>
          <p14:tracePt t="66240" x="10634663" y="1693863"/>
          <p14:tracePt t="66256" x="10685463" y="1701800"/>
          <p14:tracePt t="66273" x="10744200" y="1701800"/>
          <p14:tracePt t="66290" x="10777538" y="1701800"/>
          <p14:tracePt t="66306" x="10812463" y="1701800"/>
          <p14:tracePt t="66323" x="10837863" y="1701800"/>
          <p14:tracePt t="66340" x="10853738" y="1701800"/>
          <p14:tracePt t="66356" x="10871200" y="1701800"/>
          <p14:tracePt t="66373" x="10879138" y="1701800"/>
          <p14:tracePt t="66389" x="10904538" y="1701800"/>
          <p14:tracePt t="66406" x="10922000" y="1701800"/>
          <p14:tracePt t="66423" x="10955338" y="1701800"/>
          <p14:tracePt t="66440" x="11082338" y="1701800"/>
          <p14:tracePt t="66456" x="11244263" y="1701800"/>
          <p14:tracePt t="66473" x="11353800" y="1701800"/>
          <p14:tracePt t="66506" x="11345863" y="1701800"/>
          <p14:tracePt t="66513" x="11336338" y="1701800"/>
          <p14:tracePt t="66523" x="11328400" y="1701800"/>
          <p14:tracePt t="66540" x="11310938" y="1701800"/>
          <p14:tracePt t="66586" x="11303000" y="1701800"/>
          <p14:tracePt t="66601" x="11295063" y="1701800"/>
          <p14:tracePt t="66626" x="11285538" y="1701800"/>
          <p14:tracePt t="66746" x="11277600" y="1701800"/>
          <p14:tracePt t="66874" x="11269663" y="1701800"/>
          <p14:tracePt t="66969" x="11260138" y="1701800"/>
          <p14:tracePt t="67018" x="11260138" y="1709738"/>
          <p14:tracePt t="67025" x="11252200" y="1719263"/>
          <p14:tracePt t="67040" x="11252200" y="1744663"/>
          <p14:tracePt t="67057" x="11226800" y="1778000"/>
          <p14:tracePt t="67074" x="11218863" y="1785938"/>
          <p14:tracePt t="67290" x="11066463" y="1795463"/>
          <p14:tracePt t="67298" x="10888663" y="1795463"/>
          <p14:tracePt t="67307" x="10736263" y="1795463"/>
          <p14:tracePt t="67324" x="10609263" y="1760538"/>
          <p14:tracePt t="67340" x="10541000" y="1744663"/>
          <p14:tracePt t="67357" x="10447338" y="1744663"/>
          <p14:tracePt t="67374" x="10329863" y="1727200"/>
          <p14:tracePt t="67390" x="10202863" y="1693863"/>
          <p14:tracePt t="67407" x="10058400" y="1676400"/>
          <p14:tracePt t="67424" x="9863138" y="1676400"/>
          <p14:tracePt t="67441" x="9694863" y="1676400"/>
          <p14:tracePt t="67457" x="9415463" y="1676400"/>
          <p14:tracePt t="67474" x="9253538" y="1701800"/>
          <p14:tracePt t="67490" x="9118600" y="1719263"/>
          <p14:tracePt t="67507" x="8999538" y="1719263"/>
          <p14:tracePt t="67524" x="8974138" y="1719263"/>
          <p14:tracePt t="67540" x="8966200" y="1719263"/>
          <p14:tracePt t="67577" x="8958263" y="1727200"/>
          <p14:tracePt t="67591" x="8958263" y="1735138"/>
          <p14:tracePt t="67607" x="8958263" y="1744663"/>
          <p14:tracePt t="67624" x="8940800" y="1752600"/>
          <p14:tracePt t="67689" x="8948738" y="1752600"/>
          <p14:tracePt t="67730" x="8948738" y="1744663"/>
          <p14:tracePt t="67737" x="8958263" y="1744663"/>
          <p14:tracePt t="67745" x="8966200" y="1744663"/>
          <p14:tracePt t="67757" x="8983663" y="1744663"/>
          <p14:tracePt t="67774" x="9009063" y="1744663"/>
          <p14:tracePt t="67791" x="9075738" y="1744663"/>
          <p14:tracePt t="67807" x="9245600" y="1701800"/>
          <p14:tracePt t="67824" x="9321800" y="1684338"/>
          <p14:tracePt t="68946" x="9321800" y="1658938"/>
          <p14:tracePt t="68953" x="9313863" y="1668463"/>
          <p14:tracePt t="68985" x="9321800" y="1658938"/>
          <p14:tracePt t="68993" x="9329738" y="1643063"/>
          <p14:tracePt t="69009" x="9355138" y="1633538"/>
          <p14:tracePt t="69025" x="9364663" y="1617663"/>
          <p14:tracePt t="69065" x="9372600" y="1617663"/>
          <p14:tracePt t="69073" x="9390063" y="1617663"/>
          <p14:tracePt t="69081" x="9398000" y="1617663"/>
          <p14:tracePt t="69092" x="9423400" y="1617663"/>
          <p14:tracePt t="69108" x="9474200" y="1617663"/>
          <p14:tracePt t="69125" x="9517063" y="1617663"/>
          <p14:tracePt t="69142" x="9575800" y="1617663"/>
          <p14:tracePt t="69159" x="9618663" y="1625600"/>
          <p14:tracePt t="69175" x="9644063" y="1625600"/>
          <p14:tracePt t="69192" x="9694863" y="1625600"/>
          <p14:tracePt t="69209" x="9796463" y="1625600"/>
          <p14:tracePt t="69211" x="9880600" y="1625600"/>
          <p14:tracePt t="69225" x="10083800" y="1625600"/>
          <p14:tracePt t="69242" x="10269538" y="1625600"/>
          <p14:tracePt t="69259" x="10431463" y="1625600"/>
          <p14:tracePt t="69275" x="10609263" y="1668463"/>
          <p14:tracePt t="69292" x="10787063" y="1693863"/>
          <p14:tracePt t="69309" x="10998200" y="1727200"/>
          <p14:tracePt t="69325" x="11176000" y="1744663"/>
          <p14:tracePt t="69342" x="11295063" y="1770063"/>
          <p14:tracePt t="69359" x="11379200" y="1778000"/>
          <p14:tracePt t="69375" x="11404600" y="1778000"/>
          <p14:tracePt t="69442" x="11404600" y="1785938"/>
          <p14:tracePt t="69570" x="11396663" y="1785938"/>
          <p14:tracePt t="69682" x="11387138" y="1785938"/>
          <p14:tracePt t="69738" x="11379200" y="1785938"/>
          <p14:tracePt t="69810" x="11371263" y="1795463"/>
          <p14:tracePt t="69818" x="11361738" y="1795463"/>
          <p14:tracePt t="69857" x="11353800" y="1795463"/>
          <p14:tracePt t="69882" x="11345863" y="1795463"/>
          <p14:tracePt t="70050" x="11336338" y="1795463"/>
          <p14:tracePt t="70065" x="11336338" y="1803400"/>
          <p14:tracePt t="70074" x="11328400" y="1803400"/>
          <p14:tracePt t="70081" x="11320463" y="1803400"/>
          <p14:tracePt t="70092" x="11310938" y="1803400"/>
          <p14:tracePt t="70109" x="11285538" y="1795463"/>
          <p14:tracePt t="70126" x="11260138" y="1778000"/>
          <p14:tracePt t="70143" x="11209338" y="1752600"/>
          <p14:tracePt t="70159" x="11125200" y="1709738"/>
          <p14:tracePt t="70176" x="11082338" y="1676400"/>
          <p14:tracePt t="70193" x="11023600" y="1643063"/>
          <p14:tracePt t="70209" x="11006138" y="1617663"/>
          <p14:tracePt t="70226" x="10990263" y="1600200"/>
          <p14:tracePt t="70243" x="10955338" y="1574800"/>
          <p14:tracePt t="70259" x="10922000" y="1541463"/>
          <p14:tracePt t="70276" x="10879138" y="1506538"/>
          <p14:tracePt t="70293" x="10837863" y="1481138"/>
          <p14:tracePt t="70309" x="10828338" y="1473200"/>
          <p14:tracePt t="70326" x="10812463" y="1465263"/>
          <p14:tracePt t="70343" x="10787063" y="1430338"/>
          <p14:tracePt t="70359" x="10761663" y="1422400"/>
          <p14:tracePt t="70376" x="10752138" y="1389063"/>
          <p14:tracePt t="70393" x="10744200" y="1371600"/>
          <p14:tracePt t="70410" x="10744200" y="1346200"/>
          <p14:tracePt t="70426" x="10744200" y="1328738"/>
          <p14:tracePt t="70681" x="10744200" y="1338263"/>
          <p14:tracePt t="70730" x="10744200" y="1346200"/>
          <p14:tracePt t="70770" x="10744200" y="1354138"/>
          <p14:tracePt t="70794" x="10726738" y="1363663"/>
          <p14:tracePt t="70801" x="10718800" y="1363663"/>
          <p14:tracePt t="70810" x="10710863" y="1371600"/>
          <p14:tracePt t="70827" x="10668000" y="1379538"/>
          <p14:tracePt t="70843" x="10617200" y="1397000"/>
          <p14:tracePt t="70860" x="10533063" y="1422400"/>
          <p14:tracePt t="70877" x="10472738" y="1447800"/>
          <p14:tracePt t="70893" x="10406063" y="1455738"/>
          <p14:tracePt t="70910" x="10371138" y="1473200"/>
          <p14:tracePt t="70927" x="10363200" y="1490663"/>
          <p14:tracePt t="70943" x="10355263" y="1498600"/>
          <p14:tracePt t="70960" x="10329863" y="1524000"/>
          <p14:tracePt t="70977" x="10287000" y="1557338"/>
          <p14:tracePt t="70993" x="10142538" y="1592263"/>
          <p14:tracePt t="71010" x="10025063" y="1592263"/>
          <p14:tracePt t="71027" x="9906000" y="1600200"/>
          <p14:tracePt t="71043" x="9796463" y="1600200"/>
          <p14:tracePt t="71060" x="9745663" y="1600200"/>
          <p14:tracePt t="71077" x="9702800" y="1600200"/>
          <p14:tracePt t="71093" x="9677400" y="1592263"/>
          <p14:tracePt t="71110" x="9652000" y="1582738"/>
          <p14:tracePt t="71127" x="9626600" y="1557338"/>
          <p14:tracePt t="71143" x="9609138" y="1541463"/>
          <p14:tracePt t="71160" x="9593263" y="1516063"/>
          <p14:tracePt t="71177" x="9593263" y="1506538"/>
          <p14:tracePt t="71194" x="9575800" y="1498600"/>
          <p14:tracePt t="71210" x="9575800" y="1473200"/>
          <p14:tracePt t="71227" x="9567863" y="1447800"/>
          <p14:tracePt t="71243" x="9550400" y="1422400"/>
          <p14:tracePt t="71260" x="9542463" y="1379538"/>
          <p14:tracePt t="71277" x="9542463" y="1363663"/>
          <p14:tracePt t="71294" x="9542463" y="1328738"/>
          <p14:tracePt t="71310" x="9542463" y="1312863"/>
          <p14:tracePt t="71327" x="9542463" y="1295400"/>
          <p14:tracePt t="71344" x="9550400" y="1287463"/>
          <p14:tracePt t="71360" x="9558338" y="1277938"/>
          <p14:tracePt t="71377" x="9583738" y="1270000"/>
          <p14:tracePt t="71410" x="9601200" y="1270000"/>
          <p14:tracePt t="71449" x="9609138" y="1270000"/>
          <p14:tracePt t="71497" x="9609138" y="1277938"/>
          <p14:tracePt t="71505" x="9609138" y="1287463"/>
          <p14:tracePt t="71554" x="9609138" y="1295400"/>
          <p14:tracePt t="71594" x="9609138" y="1303338"/>
          <p14:tracePt t="71601" x="9609138" y="1312863"/>
          <p14:tracePt t="71641" x="9609138" y="1320800"/>
          <p14:tracePt t="71778" x="9601200" y="1320800"/>
          <p14:tracePt t="71818" x="9593263" y="1320800"/>
          <p14:tracePt t="71906" x="9583738" y="1320800"/>
          <p14:tracePt t="71929" x="9575800" y="1328738"/>
          <p14:tracePt t="71937" x="9575800" y="1346200"/>
          <p14:tracePt t="71953" x="9575800" y="1363663"/>
          <p14:tracePt t="71962" x="9575800" y="1371600"/>
          <p14:tracePt t="71977" x="9575800" y="1404938"/>
          <p14:tracePt t="71994" x="9575800" y="1439863"/>
          <p14:tracePt t="72011" x="9575800" y="1473200"/>
          <p14:tracePt t="72028" x="9575800" y="1506538"/>
          <p14:tracePt t="72044" x="9575800" y="1524000"/>
          <p14:tracePt t="72061" x="9575800" y="1541463"/>
          <p14:tracePt t="72078" x="9567863" y="1549400"/>
          <p14:tracePt t="72094" x="9567863" y="1566863"/>
          <p14:tracePt t="72111" x="9567863" y="1582738"/>
          <p14:tracePt t="72128" x="9567863" y="1600200"/>
          <p14:tracePt t="72144" x="9575800" y="1617663"/>
          <p14:tracePt t="72161" x="9583738" y="1625600"/>
          <p14:tracePt t="72178" x="9626600" y="1658938"/>
          <p14:tracePt t="72194" x="9659938" y="1684338"/>
          <p14:tracePt t="72211" x="9702800" y="1719263"/>
          <p14:tracePt t="72228" x="9753600" y="1735138"/>
          <p14:tracePt t="72244" x="9796463" y="1744663"/>
          <p14:tracePt t="72261" x="9847263" y="1760538"/>
          <p14:tracePt t="72278" x="9888538" y="1770063"/>
          <p14:tracePt t="72294" x="9974263" y="1778000"/>
          <p14:tracePt t="72311" x="10058400" y="1778000"/>
          <p14:tracePt t="72328" x="10134600" y="1778000"/>
          <p14:tracePt t="72345" x="10210800" y="1778000"/>
          <p14:tracePt t="72361" x="10279063" y="1778000"/>
          <p14:tracePt t="72378" x="10294938" y="1778000"/>
          <p14:tracePt t="72394" x="10312400" y="1778000"/>
          <p14:tracePt t="72411" x="10329863" y="1760538"/>
          <p14:tracePt t="72428" x="10371138" y="1727200"/>
          <p14:tracePt t="72444" x="10421938" y="1684338"/>
          <p14:tracePt t="72461" x="10439400" y="1668463"/>
          <p14:tracePt t="72478" x="10439400" y="1651000"/>
          <p14:tracePt t="72494" x="10431463" y="1633538"/>
          <p14:tracePt t="72511" x="10421938" y="1592263"/>
          <p14:tracePt t="72528" x="10421938" y="1541463"/>
          <p14:tracePt t="72545" x="10456863" y="1490663"/>
          <p14:tracePt t="72561" x="10523538" y="1422400"/>
          <p14:tracePt t="72578" x="10548938" y="1397000"/>
          <p14:tracePt t="72595" x="10566400" y="1379538"/>
          <p14:tracePt t="72611" x="10574338" y="1363663"/>
          <p14:tracePt t="72628" x="10583863" y="1363663"/>
          <p14:tracePt t="72645" x="10583863" y="1328738"/>
          <p14:tracePt t="72661" x="10583863" y="1312863"/>
          <p14:tracePt t="72678" x="10566400" y="1295400"/>
          <p14:tracePt t="72695" x="10566400" y="1277938"/>
          <p14:tracePt t="72711" x="10566400" y="1262063"/>
          <p14:tracePt t="73146" x="10541000" y="1262063"/>
          <p14:tracePt t="73153" x="10533063" y="1262063"/>
          <p14:tracePt t="73162" x="10515600" y="1270000"/>
          <p14:tracePt t="73178" x="10472738" y="1270000"/>
          <p14:tracePt t="73195" x="10414000" y="1270000"/>
          <p14:tracePt t="73212" x="10363200" y="1270000"/>
          <p14:tracePt t="73228" x="10320338" y="1270000"/>
          <p14:tracePt t="73245" x="10294938" y="1270000"/>
          <p14:tracePt t="73262" x="10287000" y="1270000"/>
          <p14:tracePt t="73295" x="10287000" y="1262063"/>
          <p14:tracePt t="73313" x="10287000" y="1252538"/>
          <p14:tracePt t="73328" x="10287000" y="1244600"/>
          <p14:tracePt t="73345" x="10287000" y="1236663"/>
          <p14:tracePt t="73362" x="10279063" y="1227138"/>
          <p14:tracePt t="73379" x="10269538" y="1219200"/>
          <p14:tracePt t="73395" x="10261600" y="1211263"/>
          <p14:tracePt t="73412" x="10244138" y="1201738"/>
          <p14:tracePt t="73429" x="10228263" y="1193800"/>
          <p14:tracePt t="73445" x="10202863" y="1185863"/>
          <p14:tracePt t="73462" x="10167938" y="1185863"/>
          <p14:tracePt t="73479" x="10142538" y="1185863"/>
          <p14:tracePt t="73495" x="10126663" y="1185863"/>
          <p14:tracePt t="73538" x="10117138" y="1185863"/>
          <p14:tracePt t="73553" x="10109200" y="1185863"/>
          <p14:tracePt t="73625" x="10101263" y="1185863"/>
          <p14:tracePt t="74402" x="10101263" y="1176338"/>
          <p14:tracePt t="74442" x="10101263" y="1168400"/>
          <p14:tracePt t="74466" x="10101263" y="1160463"/>
          <p14:tracePt t="74489" x="10101263" y="1150938"/>
          <p14:tracePt t="74498" x="10083800" y="1143000"/>
          <p14:tracePt t="74513" x="10075863" y="1125538"/>
          <p14:tracePt t="74530" x="10033000" y="1066800"/>
          <p14:tracePt t="74546" x="9999663" y="1023938"/>
          <p14:tracePt t="74563" x="9974263" y="973138"/>
          <p14:tracePt t="74580" x="9956800" y="947738"/>
          <p14:tracePt t="74596" x="9939338" y="906463"/>
          <p14:tracePt t="74613" x="9939338" y="881063"/>
          <p14:tracePt t="74630" x="9923463" y="846138"/>
          <p14:tracePt t="74646" x="9906000" y="820738"/>
          <p14:tracePt t="74663" x="9906000" y="795338"/>
          <p14:tracePt t="75010" x="9913938" y="804863"/>
          <p14:tracePt t="75018" x="9923463" y="820738"/>
          <p14:tracePt t="75225" x="9923463" y="830263"/>
          <p14:tracePt t="75249" x="9913938" y="830263"/>
          <p14:tracePt t="75265" x="9906000" y="830263"/>
          <p14:tracePt t="75274" x="9898063" y="838200"/>
          <p14:tracePt t="75281" x="9888538" y="838200"/>
          <p14:tracePt t="75296" x="9888538" y="846138"/>
          <p14:tracePt t="75313" x="9863138" y="846138"/>
          <p14:tracePt t="75330" x="9855200" y="855663"/>
          <p14:tracePt t="75347" x="9837738" y="863600"/>
          <p14:tracePt t="75364" x="9812338" y="871538"/>
          <p14:tracePt t="75380" x="9786938" y="871538"/>
          <p14:tracePt t="75397" x="9779000" y="871538"/>
          <p14:tracePt t="75414" x="9753600" y="881063"/>
          <p14:tracePt t="75430" x="9736138" y="881063"/>
          <p14:tracePt t="75447" x="9728200" y="889000"/>
          <p14:tracePt t="75745" x="9728200" y="896938"/>
          <p14:tracePt t="75866" x="9720263" y="896938"/>
          <p14:tracePt t="75946" x="9710738" y="896938"/>
          <p14:tracePt t="76049" x="9702800" y="896938"/>
          <p14:tracePt t="76057" x="9685338" y="906463"/>
          <p14:tracePt t="76065" x="9659938" y="922338"/>
          <p14:tracePt t="76081" x="9644063" y="947738"/>
          <p14:tracePt t="76097" x="9583738" y="1023938"/>
          <p14:tracePt t="76114" x="9517063" y="1100138"/>
          <p14:tracePt t="76131" x="9440863" y="1150938"/>
          <p14:tracePt t="76147" x="9405938" y="1193800"/>
          <p14:tracePt t="76164" x="9364663" y="1236663"/>
          <p14:tracePt t="76181" x="9347200" y="1252538"/>
          <p14:tracePt t="76198" x="9321800" y="1270000"/>
          <p14:tracePt t="76214" x="9278938" y="1295400"/>
          <p14:tracePt t="76231" x="9202738" y="1328738"/>
          <p14:tracePt t="76233" x="9151938" y="1338263"/>
          <p14:tracePt t="76248" x="9093200" y="1346200"/>
          <p14:tracePt t="76264" x="8948738" y="1346200"/>
          <p14:tracePt t="76281" x="8661400" y="1346200"/>
          <p14:tracePt t="76298" x="8501063" y="1346200"/>
          <p14:tracePt t="76314" x="8389938" y="1371600"/>
          <p14:tracePt t="76331" x="8339138" y="1389063"/>
          <p14:tracePt t="76348" x="8297863" y="1422400"/>
          <p14:tracePt t="76364" x="8237538" y="1447800"/>
          <p14:tracePt t="76381" x="8186738" y="1498600"/>
          <p14:tracePt t="76398" x="8128000" y="1531938"/>
          <p14:tracePt t="76414" x="8034338" y="1582738"/>
          <p14:tracePt t="76431" x="7899400" y="1643063"/>
          <p14:tracePt t="76448" x="7805738" y="1693863"/>
          <p14:tracePt t="76465" x="7739063" y="1719263"/>
          <p14:tracePt t="76481" x="7670800" y="1744663"/>
          <p14:tracePt t="76498" x="7620000" y="1744663"/>
          <p14:tracePt t="76514" x="7577138" y="1744663"/>
          <p14:tracePt t="76531" x="7510463" y="1752600"/>
          <p14:tracePt t="76548" x="7391400" y="1752600"/>
          <p14:tracePt t="76564" x="7289800" y="1752600"/>
          <p14:tracePt t="76581" x="7129463" y="1752600"/>
          <p14:tracePt t="76598" x="6985000" y="1752600"/>
          <p14:tracePt t="76614" x="6891338" y="1752600"/>
          <p14:tracePt t="76631" x="6799263" y="1752600"/>
          <p14:tracePt t="76648" x="6738938" y="1778000"/>
          <p14:tracePt t="76665" x="6705600" y="1795463"/>
          <p14:tracePt t="76681" x="6654800" y="1795463"/>
          <p14:tracePt t="76698" x="6637338" y="1795463"/>
          <p14:tracePt t="76715" x="6596063" y="1795463"/>
          <p14:tracePt t="76732" x="6527800" y="1795463"/>
          <p14:tracePt t="76748" x="6477000" y="1785938"/>
          <p14:tracePt t="76765" x="6408738" y="1778000"/>
          <p14:tracePt t="76781" x="6383338" y="1770063"/>
          <p14:tracePt t="76798" x="6342063" y="1760538"/>
          <p14:tracePt t="76815" x="6324600" y="1752600"/>
          <p14:tracePt t="76831" x="6299200" y="1727200"/>
          <p14:tracePt t="76848" x="6291263" y="1719263"/>
          <p14:tracePt t="76865" x="6291263" y="1701800"/>
          <p14:tracePt t="76881" x="6291263" y="1676400"/>
          <p14:tracePt t="76898" x="6291263" y="1668463"/>
          <p14:tracePt t="76915" x="6281738" y="1643063"/>
          <p14:tracePt t="76931" x="6265863" y="1608138"/>
          <p14:tracePt t="76948" x="6230938" y="1557338"/>
          <p14:tracePt t="76965" x="6189663" y="1506538"/>
          <p14:tracePt t="76981" x="6154738" y="1439863"/>
          <p14:tracePt t="76998" x="6138863" y="1379538"/>
          <p14:tracePt t="77015" x="6129338" y="1303338"/>
          <p14:tracePt t="77031" x="6129338" y="1244600"/>
          <p14:tracePt t="77048" x="6129338" y="1185863"/>
          <p14:tracePt t="77065" x="6138863" y="1117600"/>
          <p14:tracePt t="77082" x="6146800" y="1016000"/>
          <p14:tracePt t="77098" x="6180138" y="990600"/>
          <p14:tracePt t="77115" x="6197600" y="957263"/>
          <p14:tracePt t="77132" x="6215063" y="922338"/>
          <p14:tracePt t="77148" x="6248400" y="896938"/>
          <p14:tracePt t="77165" x="6273800" y="871538"/>
          <p14:tracePt t="77182" x="6291263" y="846138"/>
          <p14:tracePt t="77198" x="6324600" y="820738"/>
          <p14:tracePt t="77215" x="6375400" y="787400"/>
          <p14:tracePt t="77232" x="6408738" y="736600"/>
          <p14:tracePt t="77249" x="6469063" y="677863"/>
          <p14:tracePt t="77251" x="6484938" y="660400"/>
          <p14:tracePt t="77265" x="6502400" y="627063"/>
          <p14:tracePt t="77282" x="6510338" y="617538"/>
          <p14:tracePt t="77298" x="6527800" y="601663"/>
          <p14:tracePt t="77332" x="6535738" y="592138"/>
          <p14:tracePt t="77348" x="6561138" y="576263"/>
          <p14:tracePt t="77365" x="6604000" y="566738"/>
          <p14:tracePt t="77382" x="6654800" y="541338"/>
          <p14:tracePt t="77398" x="6705600" y="525463"/>
          <p14:tracePt t="77415" x="6731000" y="500063"/>
          <p14:tracePt t="77432" x="6781800" y="465138"/>
          <p14:tracePt t="77449" x="6815138" y="439738"/>
          <p14:tracePt t="77465" x="6891338" y="423863"/>
          <p14:tracePt t="77482" x="6934200" y="414338"/>
          <p14:tracePt t="77498" x="6967538" y="406400"/>
          <p14:tracePt t="77515" x="6985000" y="406400"/>
          <p14:tracePt t="77532" x="7002463" y="406400"/>
          <p14:tracePt t="77549" x="7043738" y="423863"/>
          <p14:tracePt t="77565" x="7069138" y="423863"/>
          <p14:tracePt t="77582" x="7104063" y="431800"/>
          <p14:tracePt t="77599" x="7145338" y="431800"/>
          <p14:tracePt t="77615" x="7170738" y="431800"/>
          <p14:tracePt t="77633" x="7196138" y="431800"/>
          <p14:tracePt t="77649" x="7205663" y="431800"/>
          <p14:tracePt t="77665" x="7231063" y="431800"/>
          <p14:tracePt t="77682" x="7281863" y="439738"/>
          <p14:tracePt t="77699" x="7340600" y="439738"/>
          <p14:tracePt t="77715" x="7391400" y="482600"/>
          <p14:tracePt t="77732" x="7424738" y="508000"/>
          <p14:tracePt t="77749" x="7424738" y="525463"/>
          <p14:tracePt t="77765" x="7424738" y="533400"/>
          <p14:tracePt t="77782" x="7424738" y="550863"/>
          <p14:tracePt t="77799" x="7424738" y="566738"/>
          <p14:tracePt t="77815" x="7424738" y="584200"/>
          <p14:tracePt t="77832" x="7424738" y="601663"/>
          <p14:tracePt t="77849" x="7416800" y="635000"/>
          <p14:tracePt t="77866" x="7383463" y="677863"/>
          <p14:tracePt t="77882" x="7366000" y="685800"/>
          <p14:tracePt t="77899" x="7358063" y="703263"/>
          <p14:tracePt t="77916" x="7358063" y="711200"/>
          <p14:tracePt t="77932" x="7348538" y="711200"/>
          <p14:tracePt t="77949" x="7323138" y="736600"/>
          <p14:tracePt t="77966" x="7323138" y="754063"/>
          <p14:tracePt t="77982" x="7307263" y="769938"/>
          <p14:tracePt t="77999" x="7289800" y="779463"/>
          <p14:tracePt t="78015" x="7264400" y="779463"/>
          <p14:tracePt t="78032" x="7256463" y="787400"/>
          <p14:tracePt t="78049" x="7231063" y="804863"/>
          <p14:tracePt t="78066" x="7213600" y="812800"/>
          <p14:tracePt t="78082" x="7196138" y="830263"/>
          <p14:tracePt t="78099" x="7180263" y="830263"/>
          <p14:tracePt t="78116" x="7154863" y="838200"/>
          <p14:tracePt t="78132" x="7129463" y="846138"/>
          <p14:tracePt t="78149" x="7119938" y="846138"/>
          <p14:tracePt t="78166" x="7104063" y="846138"/>
          <p14:tracePt t="78182" x="7094538" y="846138"/>
          <p14:tracePt t="78199" x="7086600" y="830263"/>
          <p14:tracePt t="78216" x="7069138" y="820738"/>
          <p14:tracePt t="78233" x="7053263" y="795338"/>
          <p14:tracePt t="78249" x="7018338" y="769938"/>
          <p14:tracePt t="78266" x="7002463" y="754063"/>
          <p14:tracePt t="78282" x="6985000" y="736600"/>
          <p14:tracePt t="78299" x="6951663" y="693738"/>
          <p14:tracePt t="78316" x="6934200" y="685800"/>
          <p14:tracePt t="78332" x="6908800" y="660400"/>
          <p14:tracePt t="78349" x="6900863" y="652463"/>
          <p14:tracePt t="78366" x="6900863" y="642938"/>
          <p14:tracePt t="78382" x="6875463" y="617538"/>
          <p14:tracePt t="78399" x="6875463" y="584200"/>
          <p14:tracePt t="78416" x="6865938" y="566738"/>
          <p14:tracePt t="78433" x="6865938" y="550863"/>
          <p14:tracePt t="78449" x="6865938" y="515938"/>
          <p14:tracePt t="78466" x="6865938" y="500063"/>
          <p14:tracePt t="78483" x="6865938" y="482600"/>
          <p14:tracePt t="78499" x="6875463" y="474663"/>
          <p14:tracePt t="78516" x="6883400" y="465138"/>
          <p14:tracePt t="78549" x="6891338" y="449263"/>
          <p14:tracePt t="78566" x="6900863" y="439738"/>
          <p14:tracePt t="78583" x="6908800" y="423863"/>
          <p14:tracePt t="78599" x="6916738" y="414338"/>
          <p14:tracePt t="78616" x="6926263" y="398463"/>
          <p14:tracePt t="78633" x="6934200" y="398463"/>
          <p14:tracePt t="78650" x="6967538" y="381000"/>
          <p14:tracePt t="78666" x="6992938" y="381000"/>
          <p14:tracePt t="78683" x="7018338" y="373063"/>
          <p14:tracePt t="78700" x="7053263" y="373063"/>
          <p14:tracePt t="78716" x="7086600" y="373063"/>
          <p14:tracePt t="78733" x="7094538" y="373063"/>
          <p14:tracePt t="78750" x="7112000" y="373063"/>
          <p14:tracePt t="78766" x="7129463" y="373063"/>
          <p14:tracePt t="78783" x="7170738" y="373063"/>
          <p14:tracePt t="78800" x="7213600" y="373063"/>
          <p14:tracePt t="78816" x="7239000" y="381000"/>
          <p14:tracePt t="78833" x="7246938" y="381000"/>
          <p14:tracePt t="78850" x="7246938" y="388938"/>
          <p14:tracePt t="78866" x="7264400" y="388938"/>
          <p14:tracePt t="78883" x="7272338" y="398463"/>
          <p14:tracePt t="78900" x="7297738" y="398463"/>
          <p14:tracePt t="78916" x="7315200" y="423863"/>
          <p14:tracePt t="78933" x="7340600" y="431800"/>
          <p14:tracePt t="78950" x="7348538" y="431800"/>
          <p14:tracePt t="78966" x="7366000" y="439738"/>
          <p14:tracePt t="78983" x="7366000" y="449263"/>
          <p14:tracePt t="79000" x="7366000" y="457200"/>
          <p14:tracePt t="79017" x="7391400" y="474663"/>
          <p14:tracePt t="79033" x="7416800" y="500063"/>
          <p14:tracePt t="79049" x="7442200" y="525463"/>
          <p14:tracePt t="79066" x="7459663" y="550863"/>
          <p14:tracePt t="79083" x="7467600" y="566738"/>
          <p14:tracePt t="79122" x="7467600" y="576263"/>
          <p14:tracePt t="79133" x="7467600" y="584200"/>
          <p14:tracePt t="79161" x="7467600" y="592138"/>
          <p14:tracePt t="79169" x="7467600" y="601663"/>
          <p14:tracePt t="79183" x="7467600" y="609600"/>
          <p14:tracePt t="79200" x="7467600" y="617538"/>
          <p14:tracePt t="79217" x="7459663" y="627063"/>
          <p14:tracePt t="79233" x="7434263" y="677863"/>
          <p14:tracePt t="79250" x="7416800" y="693738"/>
          <p14:tracePt t="79267" x="7399338" y="711200"/>
          <p14:tracePt t="79283" x="7373938" y="728663"/>
          <p14:tracePt t="79300" x="7366000" y="744538"/>
          <p14:tracePt t="79316" x="7340600" y="762000"/>
          <p14:tracePt t="79333" x="7315200" y="762000"/>
          <p14:tracePt t="79350" x="7289800" y="769938"/>
          <p14:tracePt t="79367" x="7272338" y="769938"/>
          <p14:tracePt t="79383" x="7231063" y="779463"/>
          <p14:tracePt t="79400" x="7205663" y="779463"/>
          <p14:tracePt t="79417" x="7180263" y="779463"/>
          <p14:tracePt t="79433" x="7154863" y="779463"/>
          <p14:tracePt t="79450" x="7145338" y="779463"/>
          <p14:tracePt t="79467" x="7129463" y="779463"/>
          <p14:tracePt t="79483" x="7104063" y="779463"/>
          <p14:tracePt t="79500" x="7078663" y="779463"/>
          <p14:tracePt t="79517" x="7053263" y="779463"/>
          <p14:tracePt t="79534" x="7027863" y="779463"/>
          <p14:tracePt t="79550" x="7018338" y="779463"/>
          <p14:tracePt t="79567" x="7002463" y="779463"/>
          <p14:tracePt t="79584" x="6992938" y="779463"/>
          <p14:tracePt t="79600" x="6967538" y="779463"/>
          <p14:tracePt t="79617" x="6934200" y="769938"/>
          <p14:tracePt t="79634" x="6891338" y="762000"/>
          <p14:tracePt t="79650" x="6883400" y="754063"/>
          <p14:tracePt t="79667" x="6865938" y="736600"/>
          <p14:tracePt t="79684" x="6865938" y="719138"/>
          <p14:tracePt t="79700" x="6865938" y="711200"/>
          <p14:tracePt t="79717" x="6865938" y="677863"/>
          <p14:tracePt t="79734" x="6865938" y="642938"/>
          <p14:tracePt t="79750" x="6865938" y="609600"/>
          <p14:tracePt t="79753" x="6865938" y="592138"/>
          <p14:tracePt t="79767" x="6865938" y="584200"/>
          <p14:tracePt t="79784" x="6865938" y="558800"/>
          <p14:tracePt t="79800" x="6865938" y="550863"/>
          <p14:tracePt t="79817" x="6875463" y="533400"/>
          <p14:tracePt t="79834" x="6891338" y="515938"/>
          <p14:tracePt t="79850" x="6908800" y="500063"/>
          <p14:tracePt t="79867" x="6934200" y="490538"/>
          <p14:tracePt t="79884" x="6967538" y="482600"/>
          <p14:tracePt t="79900" x="6985000" y="474663"/>
          <p14:tracePt t="79917" x="7027863" y="474663"/>
          <p14:tracePt t="79934" x="7069138" y="474663"/>
          <p14:tracePt t="79951" x="7094538" y="474663"/>
          <p14:tracePt t="79967" x="7112000" y="474663"/>
          <p14:tracePt t="79984" x="7119938" y="474663"/>
          <p14:tracePt t="80113" x="7129463" y="474663"/>
          <p14:tracePt t="80121" x="7137400" y="474663"/>
          <p14:tracePt t="80134" x="7145338" y="474663"/>
          <p14:tracePt t="80151" x="7154863" y="474663"/>
          <p14:tracePt t="80167" x="7162800" y="474663"/>
          <p14:tracePt t="80194" x="7170738" y="474663"/>
          <p14:tracePt t="80202" x="7170738" y="482600"/>
          <p14:tracePt t="80217" x="7213600" y="482600"/>
          <p14:tracePt t="80234" x="7231063" y="490538"/>
          <p14:tracePt t="80251" x="7246938" y="490538"/>
          <p14:tracePt t="80267" x="7256463" y="500063"/>
          <p14:tracePt t="80289" x="7264400" y="500063"/>
          <p14:tracePt t="80301" x="7272338" y="508000"/>
          <p14:tracePt t="80317" x="7281863" y="515938"/>
          <p14:tracePt t="80334" x="7307263" y="533400"/>
          <p14:tracePt t="80351" x="7323138" y="550863"/>
          <p14:tracePt t="80368" x="7332663" y="558800"/>
          <p14:tracePt t="80386" x="7332663" y="566738"/>
          <p14:tracePt t="80402" x="7340600" y="576263"/>
          <p14:tracePt t="80434" x="7340600" y="584200"/>
          <p14:tracePt t="80441" x="7340600" y="592138"/>
          <p14:tracePt t="80451" x="7340600" y="601663"/>
          <p14:tracePt t="80468" x="7340600" y="609600"/>
          <p14:tracePt t="80484" x="7340600" y="627063"/>
          <p14:tracePt t="80518" x="7315200" y="660400"/>
          <p14:tracePt t="80534" x="7315200" y="668338"/>
          <p14:tracePt t="80551" x="7307263" y="693738"/>
          <p14:tracePt t="80584" x="7297738" y="703263"/>
          <p14:tracePt t="80601" x="7289800" y="711200"/>
          <p14:tracePt t="80618" x="7272338" y="719138"/>
          <p14:tracePt t="80634" x="7264400" y="744538"/>
          <p14:tracePt t="80651" x="7246938" y="762000"/>
          <p14:tracePt t="80668" x="7231063" y="779463"/>
          <p14:tracePt t="80684" x="7205663" y="787400"/>
          <p14:tracePt t="80701" x="7196138" y="787400"/>
          <p14:tracePt t="80718" x="7180263" y="787400"/>
          <p14:tracePt t="80735" x="7154863" y="795338"/>
          <p14:tracePt t="80751" x="7137400" y="795338"/>
          <p14:tracePt t="80752" x="7119938" y="795338"/>
          <p14:tracePt t="80785" x="7086600" y="795338"/>
          <p14:tracePt t="80801" x="7053263" y="795338"/>
          <p14:tracePt t="80818" x="7018338" y="787400"/>
          <p14:tracePt t="80835" x="7010400" y="787400"/>
          <p14:tracePt t="80851" x="6959600" y="787400"/>
          <p14:tracePt t="80868" x="6942138" y="779463"/>
          <p14:tracePt t="80885" x="6926263" y="779463"/>
          <p14:tracePt t="80918" x="6900863" y="769938"/>
          <p14:tracePt t="80935" x="6900863" y="754063"/>
          <p14:tracePt t="80951" x="6900863" y="736600"/>
          <p14:tracePt t="80968" x="6900863" y="719138"/>
          <p14:tracePt t="80985" x="6900863" y="703263"/>
          <p14:tracePt t="81001" x="6900863" y="660400"/>
          <p14:tracePt t="81018" x="6900863" y="627063"/>
          <p14:tracePt t="81035" x="6900863" y="609600"/>
          <p14:tracePt t="81051" x="6908800" y="592138"/>
          <p14:tracePt t="81068" x="6908800" y="584200"/>
          <p14:tracePt t="81085" x="6916738" y="566738"/>
          <p14:tracePt t="81101" x="6926263" y="566738"/>
          <p14:tracePt t="81118" x="6926263" y="558800"/>
          <p14:tracePt t="81135" x="6942138" y="558800"/>
          <p14:tracePt t="81151" x="6959600" y="558800"/>
          <p14:tracePt t="81168" x="6985000" y="558800"/>
          <p14:tracePt t="81185" x="7027863" y="558800"/>
          <p14:tracePt t="81201" x="7053263" y="558800"/>
          <p14:tracePt t="81235" x="7069138" y="550863"/>
          <p14:tracePt t="81252" x="7086600" y="541338"/>
          <p14:tracePt t="81268" x="7104063" y="541338"/>
          <p14:tracePt t="81285" x="7137400" y="541338"/>
          <p14:tracePt t="81302" x="7180263" y="541338"/>
          <p14:tracePt t="81318" x="7239000" y="541338"/>
          <p14:tracePt t="81335" x="7281863" y="541338"/>
          <p14:tracePt t="81352" x="7315200" y="541338"/>
          <p14:tracePt t="81368" x="7332663" y="541338"/>
          <p14:tracePt t="81402" x="7340600" y="550863"/>
          <p14:tracePt t="81418" x="7348538" y="566738"/>
          <p14:tracePt t="81435" x="7366000" y="592138"/>
          <p14:tracePt t="81452" x="7373938" y="617538"/>
          <p14:tracePt t="81468" x="7373938" y="660400"/>
          <p14:tracePt t="81485" x="7383463" y="685800"/>
          <p14:tracePt t="81502" x="7383463" y="719138"/>
          <p14:tracePt t="81518" x="7383463" y="744538"/>
          <p14:tracePt t="81535" x="7383463" y="754063"/>
          <p14:tracePt t="81552" x="7383463" y="769938"/>
          <p14:tracePt t="81569" x="7366000" y="787400"/>
          <p14:tracePt t="81585" x="7340600" y="795338"/>
          <p14:tracePt t="81602" x="7332663" y="804863"/>
          <p14:tracePt t="81619" x="7307263" y="812800"/>
          <p14:tracePt t="81635" x="7289800" y="812800"/>
          <p14:tracePt t="81652" x="7272338" y="820738"/>
          <p14:tracePt t="81669" x="7231063" y="820738"/>
          <p14:tracePt t="81685" x="7205663" y="820738"/>
          <p14:tracePt t="81702" x="7180263" y="812800"/>
          <p14:tracePt t="81719" x="7162800" y="812800"/>
          <p14:tracePt t="81735" x="7154863" y="812800"/>
          <p14:tracePt t="81752" x="7145338" y="812800"/>
          <p14:tracePt t="82185" x="7137400" y="830263"/>
          <p14:tracePt t="82193" x="7137400" y="855663"/>
          <p14:tracePt t="82202" x="7129463" y="914400"/>
          <p14:tracePt t="82219" x="7129463" y="1041400"/>
          <p14:tracePt t="82236" x="7129463" y="1201738"/>
          <p14:tracePt t="82253" x="7129463" y="1404938"/>
          <p14:tracePt t="82269" x="7137400" y="1582738"/>
          <p14:tracePt t="82286" x="7162800" y="1727200"/>
          <p14:tracePt t="82302" x="7170738" y="1905000"/>
          <p14:tracePt t="82319" x="7188200" y="1998663"/>
          <p14:tracePt t="82336" x="7196138" y="2151063"/>
          <p14:tracePt t="82353" x="7196138" y="2227263"/>
          <p14:tracePt t="82369" x="7196138" y="2286000"/>
          <p14:tracePt t="82386" x="7196138" y="2311400"/>
          <p14:tracePt t="82402" x="7196138" y="2319338"/>
          <p14:tracePt t="82609" x="7196138" y="2328863"/>
          <p14:tracePt t="82625" x="7196138" y="2336800"/>
          <p14:tracePt t="82633" x="7196138" y="2354263"/>
          <p14:tracePt t="82641" x="7196138" y="2362200"/>
          <p14:tracePt t="82653" x="7205663" y="2395538"/>
          <p14:tracePt t="82669" x="7213600" y="2463800"/>
          <p14:tracePt t="82686" x="7239000" y="2540000"/>
          <p14:tracePt t="82703" x="7281863" y="2684463"/>
          <p14:tracePt t="82719" x="7323138" y="2878138"/>
          <p14:tracePt t="82736" x="7383463" y="3098800"/>
          <p14:tracePt t="82753" x="7416800" y="3276600"/>
          <p14:tracePt t="82769" x="7442200" y="3446463"/>
          <p14:tracePt t="82786" x="7459663" y="3513138"/>
          <p14:tracePt t="82803" x="7475538" y="3563938"/>
          <p14:tracePt t="82819" x="7485063" y="3581400"/>
          <p14:tracePt t="82881" x="7485063" y="3573463"/>
          <p14:tracePt t="82889" x="7485063" y="3563938"/>
          <p14:tracePt t="82903" x="7485063" y="3556000"/>
          <p14:tracePt t="82920" x="7485063" y="3505200"/>
          <p14:tracePt t="82936" x="7485063" y="3479800"/>
          <p14:tracePt t="82953" x="7485063" y="3429000"/>
          <p14:tracePt t="82970" x="7485063" y="3395663"/>
          <p14:tracePt t="82986" x="7485063" y="3386138"/>
          <p14:tracePt t="83003" x="7485063" y="3378200"/>
          <p14:tracePt t="83036" x="7485063" y="3370263"/>
          <p14:tracePt t="83053" x="7485063" y="3360738"/>
          <p14:tracePt t="83070" x="7485063" y="3352800"/>
          <p14:tracePt t="83086" x="7475538" y="3327400"/>
          <p14:tracePt t="83103" x="7467600" y="3284538"/>
          <p14:tracePt t="83120" x="7450138" y="3208338"/>
          <p14:tracePt t="83137" x="7450138" y="3175000"/>
          <p14:tracePt t="83153" x="7450138" y="3149600"/>
          <p14:tracePt t="83170" x="7442200" y="3124200"/>
          <p14:tracePt t="83377" x="7442200" y="3132138"/>
          <p14:tracePt t="84305" x="7442200" y="3141663"/>
          <p14:tracePt t="84313" x="7434263" y="3149600"/>
          <p14:tracePt t="84321" x="7434263" y="3157538"/>
          <p14:tracePt t="84337" x="7424738" y="3157538"/>
          <p14:tracePt t="84369" x="7416800" y="3157538"/>
          <p14:tracePt t="84401" x="7408863" y="3157538"/>
          <p14:tracePt t="84417" x="7399338" y="3157538"/>
          <p14:tracePt t="84433" x="7399338" y="3149600"/>
          <p14:tracePt t="84449" x="7399338" y="3141663"/>
          <p14:tracePt t="84481" x="7399338" y="3132138"/>
          <p14:tracePt t="84489" x="7399338" y="3124200"/>
          <p14:tracePt t="84513" x="7399338" y="3106738"/>
          <p14:tracePt t="84521" x="7416800" y="3090863"/>
          <p14:tracePt t="84538" x="7450138" y="3065463"/>
          <p14:tracePt t="84554" x="7467600" y="3014663"/>
          <p14:tracePt t="84571" x="7485063" y="2963863"/>
          <p14:tracePt t="84604" x="7475538" y="2971800"/>
          <p14:tracePt t="84621" x="7434263" y="2971800"/>
          <p14:tracePt t="84638" x="7424738" y="2971800"/>
          <p14:tracePt t="86338" x="7416800" y="2971800"/>
          <p14:tracePt t="86353" x="7391400" y="2971800"/>
          <p14:tracePt t="86361" x="7366000" y="2971800"/>
          <p14:tracePt t="86372" x="7348538" y="2963863"/>
          <p14:tracePt t="86389" x="7307263" y="2938463"/>
          <p14:tracePt t="86406" x="7264400" y="2903538"/>
          <p14:tracePt t="86422" x="7256463" y="2887663"/>
          <p14:tracePt t="86456" x="7246938" y="2870200"/>
          <p14:tracePt t="86473" x="7246938" y="2862263"/>
          <p14:tracePt t="86489" x="7239000" y="2844800"/>
          <p14:tracePt t="86522" x="7231063" y="2844800"/>
          <p14:tracePt t="86539" x="7221538" y="2836863"/>
          <p14:tracePt t="86556" x="7213600" y="2827338"/>
          <p14:tracePt t="86572" x="7213600" y="2819400"/>
          <p14:tracePt t="86589" x="7196138" y="2811463"/>
          <p14:tracePt t="86606" x="7170738" y="2786063"/>
          <p14:tracePt t="86622" x="7145338" y="2776538"/>
          <p14:tracePt t="86639" x="7119938" y="2751138"/>
          <p14:tracePt t="86656" x="7086600" y="2735263"/>
          <p14:tracePt t="86673" x="7069138" y="2717800"/>
          <p14:tracePt t="86689" x="7053263" y="2700338"/>
          <p14:tracePt t="86706" x="7027863" y="2700338"/>
          <p14:tracePt t="86723" x="6992938" y="2700338"/>
          <p14:tracePt t="86739" x="6926263" y="2700338"/>
          <p14:tracePt t="86756" x="6850063" y="2700338"/>
          <p14:tracePt t="86773" x="6756400" y="2735263"/>
          <p14:tracePt t="86789" x="6662738" y="2735263"/>
          <p14:tracePt t="86806" x="6527800" y="2735263"/>
          <p14:tracePt t="86823" x="6400800" y="2725738"/>
          <p14:tracePt t="86839" x="6230938" y="2709863"/>
          <p14:tracePt t="86856" x="6088063" y="2674938"/>
          <p14:tracePt t="86873" x="5918200" y="2608263"/>
          <p14:tracePt t="86889" x="5697538" y="2481263"/>
          <p14:tracePt t="86906" x="5537200" y="2405063"/>
          <p14:tracePt t="86923" x="5384800" y="2328863"/>
          <p14:tracePt t="86939" x="5240338" y="2278063"/>
          <p14:tracePt t="86956" x="5105400" y="2217738"/>
          <p14:tracePt t="86973" x="4986338" y="2141538"/>
          <p14:tracePt t="86989" x="4833938" y="2090738"/>
          <p14:tracePt t="87006" x="4699000" y="1981200"/>
          <p14:tracePt t="87023" x="4572000" y="1871663"/>
          <p14:tracePt t="87039" x="4419600" y="1744663"/>
          <p14:tracePt t="87056" x="4259263" y="1582738"/>
          <p14:tracePt t="87073" x="4122738" y="1422400"/>
          <p14:tracePt t="87090" x="4114800" y="1414463"/>
          <p14:tracePt t="88673" x="4132263" y="1414463"/>
          <p14:tracePt t="88689" x="4148138" y="1414463"/>
          <p14:tracePt t="88697" x="4183063" y="1414463"/>
          <p14:tracePt t="88707" x="4224338" y="1414463"/>
          <p14:tracePt t="88724" x="4292600" y="1389063"/>
          <p14:tracePt t="88741" x="4325938" y="1338263"/>
          <p14:tracePt t="88757" x="4343400" y="1287463"/>
          <p14:tracePt t="88774" x="4394200" y="1244600"/>
          <p14:tracePt t="88791" x="4495800" y="1219200"/>
          <p14:tracePt t="88793" x="4564063" y="1211263"/>
          <p14:tracePt t="88808" x="4665663" y="1201738"/>
          <p14:tracePt t="88824" x="4894263" y="1143000"/>
          <p14:tracePt t="88841" x="5224463" y="1117600"/>
          <p14:tracePt t="88858" x="5468938" y="1084263"/>
          <p14:tracePt t="88874" x="5707063" y="1066800"/>
          <p14:tracePt t="88891" x="5935663" y="1066800"/>
          <p14:tracePt t="88908" x="6223000" y="1058863"/>
          <p14:tracePt t="88924" x="6519863" y="1058863"/>
          <p14:tracePt t="88941" x="6799263" y="1058863"/>
          <p14:tracePt t="88958" x="7035800" y="1058863"/>
          <p14:tracePt t="88974" x="7256463" y="1058863"/>
          <p14:tracePt t="88991" x="7434263" y="1058863"/>
          <p14:tracePt t="89008" x="7586663" y="1058863"/>
          <p14:tracePt t="89025" x="7823200" y="1074738"/>
          <p14:tracePt t="89041" x="8196263" y="1109663"/>
          <p14:tracePt t="89058" x="8399463" y="1117600"/>
          <p14:tracePt t="89074" x="8602663" y="1135063"/>
          <p14:tracePt t="89091" x="8796338" y="1135063"/>
          <p14:tracePt t="89108" x="8958263" y="1135063"/>
          <p14:tracePt t="89124" x="9101138" y="1150938"/>
          <p14:tracePt t="89141" x="9212263" y="1176338"/>
          <p14:tracePt t="89158" x="9339263" y="1219200"/>
          <p14:tracePt t="89175" x="9482138" y="1287463"/>
          <p14:tracePt t="89191" x="9609138" y="1338263"/>
          <p14:tracePt t="89208" x="9736138" y="1430338"/>
          <p14:tracePt t="89225" x="9863138" y="1506538"/>
          <p14:tracePt t="89241" x="9974263" y="1549400"/>
          <p14:tracePt t="89258" x="10007600" y="1574800"/>
          <p14:tracePt t="89275" x="10033000" y="1582738"/>
          <p14:tracePt t="89291" x="10075863" y="1633538"/>
          <p14:tracePt t="89308" x="10091738" y="1676400"/>
          <p14:tracePt t="89325" x="10109200" y="1727200"/>
          <p14:tracePt t="89341" x="10117138" y="1795463"/>
          <p14:tracePt t="89358" x="10117138" y="1854200"/>
          <p14:tracePt t="89375" x="10117138" y="1930400"/>
          <p14:tracePt t="89391" x="10117138" y="2006600"/>
          <p14:tracePt t="89408" x="10117138" y="2057400"/>
          <p14:tracePt t="89425" x="10058400" y="2100263"/>
          <p14:tracePt t="89441" x="9999663" y="2133600"/>
          <p14:tracePt t="89458" x="9906000" y="2159000"/>
          <p14:tracePt t="89475" x="9779000" y="2209800"/>
          <p14:tracePt t="89491" x="9659938" y="2278063"/>
          <p14:tracePt t="89508" x="9550400" y="2336800"/>
          <p14:tracePt t="89525" x="9423400" y="2395538"/>
          <p14:tracePt t="89541" x="9288463" y="2430463"/>
          <p14:tracePt t="89558" x="9136063" y="2430463"/>
          <p14:tracePt t="89575" x="9009063" y="2430463"/>
          <p14:tracePt t="89592" x="8831263" y="2430463"/>
          <p14:tracePt t="89608" x="8661400" y="2430463"/>
          <p14:tracePt t="89625" x="8339138" y="2430463"/>
          <p14:tracePt t="89642" x="8135938" y="2413000"/>
          <p14:tracePt t="89658" x="8018463" y="2395538"/>
          <p14:tracePt t="89675" x="7958138" y="2395538"/>
          <p14:tracePt t="89692" x="7932738" y="2395538"/>
          <p14:tracePt t="89708" x="7916863" y="2395538"/>
          <p14:tracePt t="89725" x="7907338" y="2395538"/>
          <p14:tracePt t="89742" x="7881938" y="2379663"/>
          <p14:tracePt t="89758" x="7866063" y="2370138"/>
          <p14:tracePt t="89775" x="7815263" y="2354263"/>
          <p14:tracePt t="89793" x="7704138" y="2336800"/>
          <p14:tracePt t="89808" x="7645400" y="2336800"/>
          <p14:tracePt t="89825" x="7424738" y="2336800"/>
          <p14:tracePt t="89842" x="7264400" y="2336800"/>
          <p14:tracePt t="89859" x="7162800" y="2336800"/>
          <p14:tracePt t="89875" x="7094538" y="2336800"/>
          <p14:tracePt t="89892" x="7043738" y="2336800"/>
          <p14:tracePt t="89908" x="7027863" y="2336800"/>
          <p14:tracePt t="89925" x="7018338" y="2336800"/>
          <p14:tracePt t="89993" x="7010400" y="2336800"/>
          <p14:tracePt t="90001" x="7002463" y="2336800"/>
          <p14:tracePt t="90010" x="6992938" y="2336800"/>
          <p14:tracePt t="90025" x="6985000" y="2336800"/>
          <p14:tracePt t="90249" x="6985000" y="2328863"/>
          <p14:tracePt t="90257" x="6977063" y="2328863"/>
          <p14:tracePt t="90265" x="6977063" y="2319338"/>
          <p14:tracePt t="90289" x="6977063" y="2311400"/>
          <p14:tracePt t="90297" x="6977063" y="2303463"/>
          <p14:tracePt t="90309" x="6967538" y="2303463"/>
          <p14:tracePt t="90325" x="6959600" y="2286000"/>
          <p14:tracePt t="90342" x="6959600" y="2243138"/>
          <p14:tracePt t="90359" x="6942138" y="2166938"/>
          <p14:tracePt t="90375" x="6916738" y="2100263"/>
          <p14:tracePt t="90392" x="6891338" y="2014538"/>
          <p14:tracePt t="90409" x="6832600" y="1854200"/>
          <p14:tracePt t="90426" x="6789738" y="1744663"/>
          <p14:tracePt t="90442" x="6781800" y="1643063"/>
          <p14:tracePt t="90459" x="6781800" y="1531938"/>
          <p14:tracePt t="90476" x="6781800" y="1490663"/>
          <p14:tracePt t="90492" x="6781800" y="1455738"/>
          <p14:tracePt t="90509" x="6781800" y="1414463"/>
          <p14:tracePt t="90526" x="6773863" y="1397000"/>
          <p14:tracePt t="90542" x="6773863" y="1379538"/>
          <p14:tracePt t="90559" x="6773863" y="1363663"/>
          <p14:tracePt t="90576" x="6773863" y="1354138"/>
          <p14:tracePt t="90592" x="6764338" y="1354138"/>
          <p14:tracePt t="90633" x="6764338" y="1346200"/>
          <p14:tracePt t="90689" x="6773863" y="1338263"/>
          <p14:tracePt t="90697" x="6773863" y="1328738"/>
          <p14:tracePt t="90709" x="6773863" y="1320800"/>
          <p14:tracePt t="90726" x="6781800" y="1303338"/>
          <p14:tracePt t="90742" x="6781800" y="1295400"/>
          <p14:tracePt t="90759" x="6789738" y="1252538"/>
          <p14:tracePt t="90776" x="6807200" y="1219200"/>
          <p14:tracePt t="90793" x="6850063" y="1176338"/>
          <p14:tracePt t="90809" x="6875463" y="1135063"/>
          <p14:tracePt t="90826" x="6891338" y="1117600"/>
          <p14:tracePt t="90843" x="6900863" y="1100138"/>
          <p14:tracePt t="90859" x="6916738" y="1084263"/>
          <p14:tracePt t="90876" x="6934200" y="1074738"/>
          <p14:tracePt t="90893" x="6951663" y="1058863"/>
          <p14:tracePt t="90909" x="6977063" y="1049338"/>
          <p14:tracePt t="90926" x="7010400" y="1049338"/>
          <p14:tracePt t="90943" x="7043738" y="1066800"/>
          <p14:tracePt t="90959" x="7069138" y="1109663"/>
          <p14:tracePt t="90976" x="7086600" y="1125538"/>
          <p14:tracePt t="90993" x="7094538" y="1160463"/>
          <p14:tracePt t="91009" x="7094538" y="1227138"/>
          <p14:tracePt t="91026" x="7094538" y="1303338"/>
          <p14:tracePt t="91043" x="7053263" y="1354138"/>
          <p14:tracePt t="91059" x="7010400" y="1389063"/>
          <p14:tracePt t="91076" x="6977063" y="1404938"/>
          <p14:tracePt t="91093" x="6942138" y="1414463"/>
          <p14:tracePt t="91110" x="6934200" y="1414463"/>
          <p14:tracePt t="91153" x="6934200" y="1397000"/>
          <p14:tracePt t="91161" x="6934200" y="1371600"/>
          <p14:tracePt t="91176" x="6942138" y="1354138"/>
          <p14:tracePt t="91193" x="7027863" y="1270000"/>
          <p14:tracePt t="91210" x="7112000" y="1236663"/>
          <p14:tracePt t="91226" x="7154863" y="1219200"/>
          <p14:tracePt t="91243" x="7188200" y="1219200"/>
          <p14:tracePt t="91260" x="7221538" y="1252538"/>
          <p14:tracePt t="91276" x="7221538" y="1354138"/>
          <p14:tracePt t="91293" x="7221538" y="1481138"/>
          <p14:tracePt t="91310" x="7205663" y="1574800"/>
          <p14:tracePt t="91326" x="7162800" y="1651000"/>
          <p14:tracePt t="91343" x="7119938" y="1693863"/>
          <p14:tracePt t="91360" x="7094538" y="1719263"/>
          <p14:tracePt t="91376" x="7086600" y="1719263"/>
          <p14:tracePt t="91393" x="7043738" y="1719263"/>
          <p14:tracePt t="91410" x="7018338" y="1709738"/>
          <p14:tracePt t="91426" x="7002463" y="1658938"/>
          <p14:tracePt t="91443" x="7002463" y="1617663"/>
          <p14:tracePt t="91460" x="7002463" y="1574800"/>
          <p14:tracePt t="91476" x="7002463" y="1557338"/>
          <p14:tracePt t="91493" x="7002463" y="1549400"/>
          <p14:tracePt t="92209" x="7010400" y="1549400"/>
          <p14:tracePt t="92225" x="7010400" y="1557338"/>
          <p14:tracePt t="92241" x="7010400" y="1566863"/>
          <p14:tracePt t="92266" x="7010400" y="1574800"/>
          <p14:tracePt t="92282" x="7018338" y="1582738"/>
          <p14:tracePt t="92305" x="7027863" y="1592263"/>
          <p14:tracePt t="92313" x="7027863" y="1600200"/>
          <p14:tracePt t="92337" x="7027863" y="1608138"/>
          <p14:tracePt t="92362" x="7027863" y="1617663"/>
          <p14:tracePt t="92369" x="7027863" y="1625600"/>
          <p14:tracePt t="92377" x="7027863" y="1633538"/>
          <p14:tracePt t="92394" x="7027863" y="1658938"/>
          <p14:tracePt t="92411" x="7035800" y="1684338"/>
          <p14:tracePt t="92427" x="7043738" y="1701800"/>
          <p14:tracePt t="92444" x="7043738" y="1727200"/>
          <p14:tracePt t="92461" x="7043738" y="1744663"/>
          <p14:tracePt t="92494" x="7043738" y="1752600"/>
          <p14:tracePt t="92511" x="7053263" y="1760538"/>
          <p14:tracePt t="92527" x="7053263" y="1770063"/>
          <p14:tracePt t="92569" x="7053263" y="1778000"/>
          <p14:tracePt t="92593" x="7053263" y="1795463"/>
          <p14:tracePt t="92601" x="7053263" y="1803400"/>
          <p14:tracePt t="92611" x="7053263" y="1811338"/>
          <p14:tracePt t="92627" x="7069138" y="1846263"/>
          <p14:tracePt t="92644" x="7078663" y="1862138"/>
          <p14:tracePt t="92661" x="7104063" y="1879600"/>
          <p14:tracePt t="92677" x="7104063" y="1897063"/>
          <p14:tracePt t="92694" x="7104063" y="1905000"/>
          <p14:tracePt t="92727" x="7104063" y="1912938"/>
          <p14:tracePt t="92744" x="7104063" y="1922463"/>
          <p14:tracePt t="92785" x="7104063" y="1930400"/>
          <p14:tracePt t="92801" x="7086600" y="1947863"/>
          <p14:tracePt t="92811" x="7061200" y="1963738"/>
          <p14:tracePt t="92827" x="7027863" y="1998663"/>
          <p14:tracePt t="92844" x="6992938" y="2032000"/>
          <p14:tracePt t="92861" x="6951663" y="2049463"/>
          <p14:tracePt t="92878" x="6908800" y="2074863"/>
          <p14:tracePt t="92894" x="6875463" y="2100263"/>
          <p14:tracePt t="92911" x="6832600" y="2116138"/>
          <p14:tracePt t="92928" x="6799263" y="2141538"/>
          <p14:tracePt t="92944" x="6748463" y="2151063"/>
          <p14:tracePt t="92961" x="6697663" y="2166938"/>
          <p14:tracePt t="92978" x="6680200" y="2176463"/>
          <p14:tracePt t="92994" x="6662738" y="2184400"/>
          <p14:tracePt t="93011" x="6654800" y="2192338"/>
          <p14:tracePt t="93044" x="6654800" y="2227263"/>
          <p14:tracePt t="93061" x="6654800" y="2252663"/>
          <p14:tracePt t="93078" x="6662738" y="2268538"/>
          <p14:tracePt t="93094" x="6672263" y="2278063"/>
          <p14:tracePt t="93161" x="6672263" y="2286000"/>
          <p14:tracePt t="93169" x="6662738" y="2286000"/>
          <p14:tracePt t="93178" x="6654800" y="2286000"/>
          <p14:tracePt t="93194" x="6611938" y="2286000"/>
          <p14:tracePt t="93211" x="6570663" y="2293938"/>
          <p14:tracePt t="93228" x="6494463" y="2303463"/>
          <p14:tracePt t="93245" x="6357938" y="2303463"/>
          <p14:tracePt t="93261" x="6197600" y="2311400"/>
          <p14:tracePt t="93278" x="6078538" y="2328863"/>
          <p14:tracePt t="93295" x="5994400" y="2344738"/>
          <p14:tracePt t="93311" x="5961063" y="2344738"/>
          <p14:tracePt t="93314" x="5943600" y="2344738"/>
          <p14:tracePt t="93328" x="5918200" y="2344738"/>
          <p14:tracePt t="93344" x="5859463" y="2344738"/>
          <p14:tracePt t="93361" x="5681663" y="2336800"/>
          <p14:tracePt t="93378" x="5562600" y="2319338"/>
          <p14:tracePt t="93395" x="5427663" y="2311400"/>
          <p14:tracePt t="93411" x="5334000" y="2303463"/>
          <p14:tracePt t="93428" x="5240338" y="2293938"/>
          <p14:tracePt t="93445" x="5189538" y="2293938"/>
          <p14:tracePt t="93461" x="5148263" y="2278063"/>
          <p14:tracePt t="93633" x="5138738" y="2278063"/>
          <p14:tracePt t="93657" x="5138738" y="2286000"/>
          <p14:tracePt t="93681" x="5138738" y="2293938"/>
          <p14:tracePt t="93689" x="5138738" y="2303463"/>
          <p14:tracePt t="93705" x="5138738" y="2311400"/>
          <p14:tracePt t="93713" x="5138738" y="2319338"/>
          <p14:tracePt t="93737" x="5138738" y="2328863"/>
          <p14:tracePt t="93769" x="5138738" y="2336800"/>
          <p14:tracePt t="94025" x="5148263" y="2344738"/>
          <p14:tracePt t="94041" x="5156200" y="2344738"/>
          <p14:tracePt t="94057" x="5164138" y="2344738"/>
          <p14:tracePt t="94081" x="5173663" y="2344738"/>
          <p14:tracePt t="94089" x="5189538" y="2354263"/>
          <p14:tracePt t="94097" x="5199063" y="2354263"/>
          <p14:tracePt t="94113" x="5232400" y="2362200"/>
          <p14:tracePt t="94128" x="5249863" y="2362200"/>
          <p14:tracePt t="94145" x="5443538" y="2370138"/>
          <p14:tracePt t="94162" x="5732463" y="2370138"/>
          <p14:tracePt t="94179" x="6078538" y="2370138"/>
          <p14:tracePt t="94195" x="6350000" y="2362200"/>
          <p14:tracePt t="94212" x="6545263" y="2362200"/>
          <p14:tracePt t="94229" x="6713538" y="2370138"/>
          <p14:tracePt t="94245" x="6850063" y="2405063"/>
          <p14:tracePt t="94262" x="7018338" y="2430463"/>
          <p14:tracePt t="94279" x="7196138" y="2446338"/>
          <p14:tracePt t="94295" x="7391400" y="2446338"/>
          <p14:tracePt t="94312" x="7627938" y="2438400"/>
          <p14:tracePt t="94329" x="7815263" y="2370138"/>
          <p14:tracePt t="94345" x="7866063" y="2336800"/>
          <p14:tracePt t="94362" x="7891463" y="2311400"/>
          <p14:tracePt t="94379" x="7891463" y="2303463"/>
          <p14:tracePt t="94412" x="7899400" y="2303463"/>
          <p14:tracePt t="94429" x="7932738" y="2311400"/>
          <p14:tracePt t="94445" x="7967663" y="2319338"/>
          <p14:tracePt t="94462" x="8008938" y="2319338"/>
          <p14:tracePt t="94479" x="8051800" y="2319338"/>
          <p14:tracePt t="94496" x="8102600" y="2328863"/>
          <p14:tracePt t="94512" x="8229600" y="2344738"/>
          <p14:tracePt t="94529" x="8331200" y="2370138"/>
          <p14:tracePt t="94546" x="8339138" y="2370138"/>
          <p14:tracePt t="94562" x="8348663" y="2379663"/>
          <p14:tracePt t="94579" x="8364538" y="2379663"/>
          <p14:tracePt t="94737" x="8339138" y="2387600"/>
          <p14:tracePt t="94745" x="8331200" y="2387600"/>
          <p14:tracePt t="94762" x="8280400" y="2420938"/>
          <p14:tracePt t="94779" x="8196263" y="2471738"/>
          <p14:tracePt t="94796" x="8051800" y="2514600"/>
          <p14:tracePt t="94812" x="7924800" y="2565400"/>
          <p14:tracePt t="94829" x="7789863" y="2608263"/>
          <p14:tracePt t="94846" x="7678738" y="2624138"/>
          <p14:tracePt t="94862" x="7561263" y="2649538"/>
          <p14:tracePt t="94879" x="7485063" y="2667000"/>
          <p14:tracePt t="94896" x="7424738" y="2674938"/>
          <p14:tracePt t="94913" x="7358063" y="2674938"/>
          <p14:tracePt t="94929" x="7246938" y="2684463"/>
          <p14:tracePt t="94946" x="7180263" y="2684463"/>
          <p14:tracePt t="94962" x="7154863" y="2684463"/>
          <p14:tracePt t="95010" x="7145338" y="2684463"/>
          <p14:tracePt t="95033" x="7145338" y="2692400"/>
          <p14:tracePt t="95049" x="7145338" y="2700338"/>
          <p14:tracePt t="95137" x="7145338" y="2692400"/>
          <p14:tracePt t="95145" x="7145338" y="2684463"/>
          <p14:tracePt t="95153" x="7129463" y="2684463"/>
          <p14:tracePt t="95163" x="7112000" y="2667000"/>
          <p14:tracePt t="95179" x="7078663" y="2608263"/>
          <p14:tracePt t="95196" x="7043738" y="2522538"/>
          <p14:tracePt t="95213" x="7035800" y="2446338"/>
          <p14:tracePt t="95229" x="7035800" y="2379663"/>
          <p14:tracePt t="95246" x="7043738" y="2328863"/>
          <p14:tracePt t="95263" x="7061200" y="2303463"/>
          <p14:tracePt t="95279" x="7069138" y="2252663"/>
          <p14:tracePt t="95296" x="7069138" y="2192338"/>
          <p14:tracePt t="95313" x="7035800" y="2006600"/>
          <p14:tracePt t="95329" x="7035800" y="1871663"/>
          <p14:tracePt t="95346" x="7035800" y="1744663"/>
          <p14:tracePt t="95363" x="7043738" y="1633538"/>
          <p14:tracePt t="95380" x="7069138" y="1574800"/>
          <p14:tracePt t="95396" x="7094538" y="1541463"/>
          <p14:tracePt t="95413" x="7137400" y="1524000"/>
          <p14:tracePt t="95430" x="7154863" y="1516063"/>
          <p14:tracePt t="95446" x="7188200" y="1498600"/>
          <p14:tracePt t="95463" x="7264400" y="1473200"/>
          <p14:tracePt t="95480" x="7366000" y="1447800"/>
          <p14:tracePt t="95496" x="7485063" y="1430338"/>
          <p14:tracePt t="95513" x="7797800" y="1439863"/>
          <p14:tracePt t="95530" x="8034338" y="1473200"/>
          <p14:tracePt t="95546" x="8229600" y="1506538"/>
          <p14:tracePt t="95563" x="8348663" y="1524000"/>
          <p14:tracePt t="95580" x="8432800" y="1541463"/>
          <p14:tracePt t="95596" x="8466138" y="1541463"/>
          <p14:tracePt t="95613" x="8491538" y="1549400"/>
          <p14:tracePt t="95630" x="8526463" y="1549400"/>
          <p14:tracePt t="95646" x="8610600" y="1549400"/>
          <p14:tracePt t="95663" x="8745538" y="1549400"/>
          <p14:tracePt t="95680" x="8940800" y="1549400"/>
          <p14:tracePt t="95696" x="9194800" y="1592263"/>
          <p14:tracePt t="95713" x="9499600" y="1633538"/>
          <p14:tracePt t="95730" x="9575800" y="1633538"/>
          <p14:tracePt t="95746" x="9593263" y="1633538"/>
          <p14:tracePt t="95780" x="9593263" y="1643063"/>
          <p14:tracePt t="95797" x="9593263" y="1684338"/>
          <p14:tracePt t="95813" x="9593263" y="1744663"/>
          <p14:tracePt t="95830" x="9593263" y="1820863"/>
          <p14:tracePt t="95847" x="9583738" y="1887538"/>
          <p14:tracePt t="95863" x="9532938" y="1973263"/>
          <p14:tracePt t="95880" x="9482138" y="2039938"/>
          <p14:tracePt t="95896" x="9405938" y="2065338"/>
          <p14:tracePt t="95913" x="9339263" y="2074863"/>
          <p14:tracePt t="95930" x="9263063" y="2074863"/>
          <p14:tracePt t="95947" x="9220200" y="2074863"/>
          <p14:tracePt t="95963" x="9186863" y="2074863"/>
          <p14:tracePt t="96025" x="9177338" y="2074863"/>
          <p14:tracePt t="96073" x="9169400" y="2074863"/>
          <p14:tracePt t="96082" x="9144000" y="2082800"/>
          <p14:tracePt t="96097" x="9085263" y="2108200"/>
          <p14:tracePt t="96114" x="8991600" y="2125663"/>
          <p14:tracePt t="96130" x="8864600" y="2141538"/>
          <p14:tracePt t="96147" x="8729663" y="2141538"/>
          <p14:tracePt t="96164" x="8567738" y="2151063"/>
          <p14:tracePt t="96180" x="8407400" y="2151063"/>
          <p14:tracePt t="96197" x="8237538" y="2151063"/>
          <p14:tracePt t="96214" x="8059738" y="2159000"/>
          <p14:tracePt t="96230" x="7899400" y="2159000"/>
          <p14:tracePt t="96247" x="7764463" y="2159000"/>
          <p14:tracePt t="96264" x="7678738" y="2159000"/>
          <p14:tracePt t="96280" x="7620000" y="2159000"/>
          <p14:tracePt t="96281" x="7594600" y="2159000"/>
          <p14:tracePt t="96297" x="7561263" y="2151063"/>
          <p14:tracePt t="96314" x="7535863" y="2141538"/>
          <p14:tracePt t="96330" x="7526338" y="2125663"/>
          <p14:tracePt t="96347" x="7510463" y="2116138"/>
          <p14:tracePt t="96364" x="7493000" y="2100263"/>
          <p14:tracePt t="96380" x="7485063" y="2090738"/>
          <p14:tracePt t="96397" x="7485063" y="2082800"/>
          <p14:tracePt t="96414" x="7485063" y="2074863"/>
          <p14:tracePt t="96430" x="7485063" y="2057400"/>
          <p14:tracePt t="96447" x="7485063" y="2039938"/>
          <p14:tracePt t="96464" x="7485063" y="2024063"/>
          <p14:tracePt t="96481" x="7493000" y="1981200"/>
          <p14:tracePt t="96497" x="7561263" y="1897063"/>
          <p14:tracePt t="96514" x="7662863" y="1836738"/>
          <p14:tracePt t="96531" x="7823200" y="1785938"/>
          <p14:tracePt t="96547" x="7983538" y="1735138"/>
          <p14:tracePt t="96564" x="8145463" y="1727200"/>
          <p14:tracePt t="96581" x="8280400" y="1719263"/>
          <p14:tracePt t="96597" x="8415338" y="1719263"/>
          <p14:tracePt t="96614" x="8542338" y="1719263"/>
          <p14:tracePt t="96631" x="8678863" y="1719263"/>
          <p14:tracePt t="96647" x="8821738" y="1719263"/>
          <p14:tracePt t="96664" x="8966200" y="1719263"/>
          <p14:tracePt t="96681" x="9202738" y="1719263"/>
          <p14:tracePt t="96697" x="9355138" y="1719263"/>
          <p14:tracePt t="96714" x="9466263" y="1719263"/>
          <p14:tracePt t="96731" x="9532938" y="1735138"/>
          <p14:tracePt t="96747" x="9626600" y="1778000"/>
          <p14:tracePt t="96764" x="9694863" y="1828800"/>
          <p14:tracePt t="96781" x="9779000" y="1897063"/>
          <p14:tracePt t="96797" x="9829800" y="1955800"/>
          <p14:tracePt t="96814" x="9829800" y="2032000"/>
          <p14:tracePt t="96831" x="9779000" y="2108200"/>
          <p14:tracePt t="96833" x="9736138" y="2159000"/>
          <p14:tracePt t="96847" x="9685338" y="2217738"/>
          <p14:tracePt t="96864" x="9583738" y="2278063"/>
          <p14:tracePt t="96881" x="9431338" y="2319338"/>
          <p14:tracePt t="96897" x="9339263" y="2319338"/>
          <p14:tracePt t="96914" x="9271000" y="2319338"/>
          <p14:tracePt t="96931" x="9186863" y="2319338"/>
          <p14:tracePt t="96947" x="9144000" y="2328863"/>
          <p14:tracePt t="96964" x="9126538" y="2328863"/>
          <p14:tracePt t="96981" x="9110663" y="2336800"/>
          <p14:tracePt t="96997" x="9110663" y="2344738"/>
          <p14:tracePt t="97014" x="9101138" y="2354263"/>
          <p14:tracePt t="97031" x="9085263" y="2354263"/>
          <p14:tracePt t="97048" x="9050338" y="2354263"/>
          <p14:tracePt t="97064" x="9024938" y="2354263"/>
          <p14:tracePt t="97081" x="8932863" y="2354263"/>
          <p14:tracePt t="97098" x="8813800" y="2354263"/>
          <p14:tracePt t="97114" x="8643938" y="2354263"/>
          <p14:tracePt t="97131" x="8483600" y="2370138"/>
          <p14:tracePt t="97148" x="8348663" y="2379663"/>
          <p14:tracePt t="97164" x="8255000" y="2379663"/>
          <p14:tracePt t="97181" x="8212138" y="2395538"/>
          <p14:tracePt t="97198" x="8204200" y="2395538"/>
          <p14:tracePt t="97248" x="8196263" y="2405063"/>
          <p14:tracePt t="97264" x="8186738" y="2413000"/>
          <p14:tracePt t="97281" x="8161338" y="2420938"/>
          <p14:tracePt t="97298" x="8110538" y="2430463"/>
          <p14:tracePt t="97314" x="8051800" y="2455863"/>
          <p14:tracePt t="97331" x="7983538" y="2463800"/>
          <p14:tracePt t="97348" x="7907338" y="2481263"/>
          <p14:tracePt t="97364" x="7823200" y="2514600"/>
          <p14:tracePt t="97381" x="7780338" y="2532063"/>
          <p14:tracePt t="97398" x="7713663" y="2557463"/>
          <p14:tracePt t="97415" x="7670800" y="2573338"/>
          <p14:tracePt t="97431" x="7620000" y="2590800"/>
          <p14:tracePt t="97448" x="7594600" y="2598738"/>
          <p14:tracePt t="97481" x="7586663" y="2598738"/>
          <p14:tracePt t="97505" x="7577138" y="2608263"/>
          <p14:tracePt t="97515" x="7569200" y="2616200"/>
          <p14:tracePt t="97531" x="7569200" y="2624138"/>
          <p14:tracePt t="97548" x="7561263" y="2633663"/>
          <p14:tracePt t="97565" x="7561263" y="2641600"/>
          <p14:tracePt t="97581" x="7561263" y="2649538"/>
          <p14:tracePt t="97598" x="7561263" y="2659063"/>
          <p14:tracePt t="97625" x="7561263" y="2667000"/>
          <p14:tracePt t="97641" x="7561263" y="2674938"/>
          <p14:tracePt t="97650" x="7561263" y="2684463"/>
          <p14:tracePt t="97665" x="7561263" y="2709863"/>
          <p14:tracePt t="97681" x="7594600" y="2768600"/>
          <p14:tracePt t="97698" x="7688263" y="2836863"/>
          <p14:tracePt t="97715" x="7772400" y="2903538"/>
          <p14:tracePt t="97731" x="7916863" y="2938463"/>
          <p14:tracePt t="97748" x="8051800" y="2997200"/>
          <p14:tracePt t="97765" x="8145463" y="2997200"/>
          <p14:tracePt t="97782" x="8272463" y="2997200"/>
          <p14:tracePt t="97798" x="8374063" y="2997200"/>
          <p14:tracePt t="97815" x="8483600" y="2997200"/>
          <p14:tracePt t="97832" x="8577263" y="3005138"/>
          <p14:tracePt t="97834" x="8602663" y="3005138"/>
          <p14:tracePt t="97848" x="8661400" y="3014663"/>
          <p14:tracePt t="97865" x="8770938" y="3065463"/>
          <p14:tracePt t="97882" x="8831263" y="3090863"/>
          <p14:tracePt t="97898" x="8890000" y="3124200"/>
          <p14:tracePt t="97915" x="8923338" y="3141663"/>
          <p14:tracePt t="97932" x="8966200" y="3157538"/>
          <p14:tracePt t="97948" x="9042400" y="3175000"/>
          <p14:tracePt t="97965" x="9136063" y="3200400"/>
          <p14:tracePt t="97981" x="9228138" y="3217863"/>
          <p14:tracePt t="97998" x="9347200" y="3243263"/>
          <p14:tracePt t="98015" x="9499600" y="3251200"/>
          <p14:tracePt t="98032" x="9618663" y="3251200"/>
          <p14:tracePt t="98048" x="9669463" y="3251200"/>
          <p14:tracePt t="98065" x="9685338" y="3251200"/>
          <p14:tracePt t="98098" x="9685338" y="3259138"/>
          <p14:tracePt t="98115" x="9685338" y="3276600"/>
          <p14:tracePt t="98132" x="9694863" y="3284538"/>
          <p14:tracePt t="98148" x="9694863" y="3294063"/>
          <p14:tracePt t="98165" x="9677400" y="3294063"/>
          <p14:tracePt t="98182" x="9601200" y="3268663"/>
          <p14:tracePt t="98199" x="9499600" y="3175000"/>
          <p14:tracePt t="98215" x="9448800" y="3073400"/>
          <p14:tracePt t="98232" x="9448800" y="2963863"/>
          <p14:tracePt t="98248" x="9525000" y="2836863"/>
          <p14:tracePt t="98265" x="9728200" y="2692400"/>
          <p14:tracePt t="98282" x="9888538" y="2674938"/>
          <p14:tracePt t="98299" x="9999663" y="2692400"/>
          <p14:tracePt t="98315" x="10083800" y="2794000"/>
          <p14:tracePt t="98332" x="10134600" y="2954338"/>
          <p14:tracePt t="98349" x="10167938" y="3090863"/>
          <p14:tracePt t="98365" x="10167938" y="3182938"/>
          <p14:tracePt t="98382" x="10083800" y="3217863"/>
          <p14:tracePt t="98399" x="9990138" y="3217863"/>
          <p14:tracePt t="98415" x="9923463" y="3208338"/>
          <p14:tracePt t="98432" x="9888538" y="3192463"/>
          <p14:tracePt t="98449" x="9812338" y="3167063"/>
          <p14:tracePt t="98465" x="9796463" y="3167063"/>
          <p14:tracePt t="98482" x="9786938" y="3167063"/>
          <p14:tracePt t="98499" x="9779000" y="3167063"/>
          <p14:tracePt t="98529" x="9779000" y="3175000"/>
          <p14:tracePt t="98937" x="9771063" y="3175000"/>
          <p14:tracePt t="98985" x="9771063" y="3167063"/>
          <p14:tracePt t="99017" x="9761538" y="3167063"/>
          <p14:tracePt t="99041" x="9753600" y="3167063"/>
          <p14:tracePt t="99081" x="9745663" y="3167063"/>
          <p14:tracePt t="99314" x="9736138" y="3157538"/>
          <p14:tracePt t="99345" x="9736138" y="3149600"/>
          <p14:tracePt t="99353" x="9736138" y="3141663"/>
          <p14:tracePt t="99377" x="9736138" y="3132138"/>
          <p14:tracePt t="99417" x="9728200" y="3132138"/>
          <p14:tracePt t="99761" x="9728200" y="3124200"/>
          <p14:tracePt t="99809" x="9728200" y="3116263"/>
          <p14:tracePt t="99833" x="9720263" y="3116263"/>
          <p14:tracePt t="99849" x="9720263" y="3106738"/>
          <p14:tracePt t="99857" x="9710738" y="3106738"/>
          <p14:tracePt t="99897" x="9710738" y="3098800"/>
          <p14:tracePt t="99921" x="9702800" y="3098800"/>
          <p14:tracePt t="100050" x="9694863" y="3090863"/>
          <p14:tracePt t="100145" x="9685338" y="3090863"/>
          <p14:tracePt t="101657" x="9677400" y="3090863"/>
          <p14:tracePt t="101665" x="9677400" y="3098800"/>
          <p14:tracePt t="101673" x="9669463" y="3098800"/>
          <p14:tracePt t="101685" x="9659938" y="3098800"/>
          <p14:tracePt t="101701" x="9634538" y="3116263"/>
          <p14:tracePt t="101718" x="9618663" y="3132138"/>
          <p14:tracePt t="101735" x="9558338" y="3132138"/>
          <p14:tracePt t="101751" x="9482138" y="3132138"/>
          <p14:tracePt t="101768" x="9398000" y="3132138"/>
          <p14:tracePt t="101785" x="9288463" y="3124200"/>
          <p14:tracePt t="101801" x="9177338" y="3106738"/>
          <p14:tracePt t="101818" x="9059863" y="3048000"/>
          <p14:tracePt t="101835" x="8940800" y="3022600"/>
          <p14:tracePt t="101851" x="8839200" y="2979738"/>
          <p14:tracePt t="101868" x="8755063" y="2938463"/>
          <p14:tracePt t="101885" x="8669338" y="2887663"/>
          <p14:tracePt t="101901" x="8585200" y="2844800"/>
          <p14:tracePt t="101918" x="8509000" y="2811463"/>
          <p14:tracePt t="101935" x="8382000" y="2751138"/>
          <p14:tracePt t="101952" x="8280400" y="2674938"/>
          <p14:tracePt t="101968" x="8170863" y="2624138"/>
          <p14:tracePt t="101985" x="7983538" y="2506663"/>
          <p14:tracePt t="102002" x="7899400" y="2455863"/>
          <p14:tracePt t="102018" x="7840663" y="2405063"/>
          <p14:tracePt t="102035" x="7780338" y="2370138"/>
          <p14:tracePt t="102052" x="7729538" y="2344738"/>
          <p14:tracePt t="102068" x="7662863" y="2293938"/>
          <p14:tracePt t="102085" x="7543800" y="2217738"/>
          <p14:tracePt t="102102" x="7434263" y="2133600"/>
          <p14:tracePt t="102118" x="7358063" y="2082800"/>
          <p14:tracePt t="102135" x="7297738" y="2014538"/>
          <p14:tracePt t="102152" x="7272338" y="1963738"/>
          <p14:tracePt t="102168" x="7272338" y="1938338"/>
          <p14:tracePt t="102185" x="7264400" y="1887538"/>
          <p14:tracePt t="102202" x="7256463" y="1828800"/>
          <p14:tracePt t="102218" x="7239000" y="1778000"/>
          <p14:tracePt t="102235" x="7221538" y="1727200"/>
          <p14:tracePt t="102252" x="7205663" y="1684338"/>
          <p14:tracePt t="102268" x="7188200" y="1658938"/>
          <p14:tracePt t="102285" x="7188200" y="1633538"/>
          <p14:tracePt t="102302" x="7188200" y="1617663"/>
          <p14:tracePt t="102318" x="7188200" y="1608138"/>
          <p14:tracePt t="102617" x="7180263" y="1608138"/>
          <p14:tracePt t="102625" x="7154863" y="1608138"/>
          <p14:tracePt t="102635" x="7112000" y="1608138"/>
          <p14:tracePt t="102652" x="6934200" y="1608138"/>
          <p14:tracePt t="102669" x="6705600" y="1608138"/>
          <p14:tracePt t="102685" x="6434138" y="1608138"/>
          <p14:tracePt t="102702" x="6103938" y="1608138"/>
          <p14:tracePt t="102719" x="5834063" y="1617663"/>
          <p14:tracePt t="102736" x="5562600" y="1617663"/>
          <p14:tracePt t="102752" x="5359400" y="1617663"/>
          <p14:tracePt t="102769" x="5113338" y="1617663"/>
          <p14:tracePt t="102785" x="4995863" y="1617663"/>
          <p14:tracePt t="102802" x="4876800" y="1617663"/>
          <p14:tracePt t="102819" x="4757738" y="1617663"/>
          <p14:tracePt t="102836" x="4614863" y="1617663"/>
          <p14:tracePt t="102852" x="4495800" y="1617663"/>
          <p14:tracePt t="102869" x="4386263" y="1608138"/>
          <p14:tracePt t="102886" x="4343400" y="1582738"/>
          <p14:tracePt t="102902" x="4275138" y="1531938"/>
          <p14:tracePt t="102919" x="4165600" y="1506538"/>
          <p14:tracePt t="102936" x="4005263" y="1490663"/>
          <p14:tracePt t="102952" x="3835400" y="1481138"/>
          <p14:tracePt t="102969" x="3589338" y="1481138"/>
          <p14:tracePt t="102986" x="3436938" y="1481138"/>
          <p14:tracePt t="103002" x="3360738" y="1473200"/>
          <p14:tracePt t="103019" x="3319463" y="1473200"/>
          <p14:tracePt t="103036" x="3294063" y="1473200"/>
          <p14:tracePt t="103052" x="3217863" y="1465263"/>
          <p14:tracePt t="103069" x="3098800" y="1465263"/>
          <p14:tracePt t="103086" x="3014663" y="1465263"/>
          <p14:tracePt t="103102" x="2938463" y="1465263"/>
          <p14:tracePt t="103119" x="2887663" y="1465263"/>
          <p14:tracePt t="103136" x="2887663" y="1455738"/>
          <p14:tracePt t="103152" x="2979738" y="1430338"/>
          <p14:tracePt t="103169" x="3370263" y="1422400"/>
          <p14:tracePt t="103186" x="3632200" y="1397000"/>
          <p14:tracePt t="103202" x="3767138" y="1397000"/>
          <p14:tracePt t="103219" x="3852863" y="1397000"/>
          <p14:tracePt t="103236" x="3894138" y="1397000"/>
          <p14:tracePt t="103252" x="3894138" y="1404938"/>
          <p14:tracePt t="103269" x="3894138" y="1447800"/>
          <p14:tracePt t="103286" x="3886200" y="1481138"/>
          <p14:tracePt t="103303" x="3835400" y="1541463"/>
          <p14:tracePt t="103319" x="3802063" y="1574800"/>
          <p14:tracePt t="103336" x="3759200" y="1617663"/>
          <p14:tracePt t="103353" x="3725863" y="1643063"/>
          <p14:tracePt t="103369" x="3716338" y="1643063"/>
          <p14:tracePt t="103417" x="3733800" y="1643063"/>
          <p14:tracePt t="103425" x="3751263" y="1643063"/>
          <p14:tracePt t="103436" x="3810000" y="1643063"/>
          <p14:tracePt t="103453" x="3954463" y="1643063"/>
          <p14:tracePt t="103469" x="4132263" y="1643063"/>
          <p14:tracePt t="103486" x="4343400" y="1658938"/>
          <p14:tracePt t="103503" x="4564063" y="1693863"/>
          <p14:tracePt t="103519" x="4757738" y="1735138"/>
          <p14:tracePt t="103536" x="4884738" y="1785938"/>
          <p14:tracePt t="103553" x="4953000" y="1785938"/>
          <p14:tracePt t="103569" x="4960938" y="1785938"/>
          <p14:tracePt t="103586" x="4970463" y="1785938"/>
          <p14:tracePt t="103603" x="4970463" y="1795463"/>
          <p14:tracePt t="103620" x="4986338" y="1803400"/>
          <p14:tracePt t="103636" x="4986338" y="1811338"/>
          <p14:tracePt t="103653" x="4986338" y="1836738"/>
          <p14:tracePt t="103669" x="4986338" y="1846263"/>
          <p14:tracePt t="103686" x="4970463" y="1862138"/>
          <p14:tracePt t="103703" x="4910138" y="1879600"/>
          <p14:tracePt t="103720" x="4851400" y="1897063"/>
          <p14:tracePt t="103736" x="4749800" y="1897063"/>
          <p14:tracePt t="103753" x="4605338" y="1897063"/>
          <p14:tracePt t="103769" x="4513263" y="1871663"/>
          <p14:tracePt t="103786" x="4411663" y="1854200"/>
          <p14:tracePt t="103803" x="4325938" y="1785938"/>
          <p14:tracePt t="103820" x="4292600" y="1719263"/>
          <p14:tracePt t="103836" x="4275138" y="1608138"/>
          <p14:tracePt t="103853" x="4325938" y="1455738"/>
          <p14:tracePt t="103870" x="4470400" y="1277938"/>
          <p14:tracePt t="103886" x="4630738" y="1143000"/>
          <p14:tracePt t="103903" x="4792663" y="1008063"/>
          <p14:tracePt t="103920" x="4927600" y="939800"/>
          <p14:tracePt t="103936" x="5080000" y="922338"/>
          <p14:tracePt t="103953" x="5224463" y="998538"/>
          <p14:tracePt t="103970" x="5265738" y="1109663"/>
          <p14:tracePt t="103986" x="5275263" y="1287463"/>
          <p14:tracePt t="104003" x="5275263" y="1430338"/>
          <p14:tracePt t="104020" x="5275263" y="1524000"/>
          <p14:tracePt t="104037" x="5275263" y="1582738"/>
          <p14:tracePt t="104070" x="5326063" y="1592263"/>
          <p14:tracePt t="104087" x="5529263" y="1524000"/>
          <p14:tracePt t="104103" x="5935663" y="1414463"/>
          <p14:tracePt t="104120" x="6611938" y="1397000"/>
          <p14:tracePt t="104136" x="7662863" y="1346200"/>
          <p14:tracePt t="104153" x="8229600" y="1328738"/>
          <p14:tracePt t="104170" x="8501063" y="1328738"/>
          <p14:tracePt t="104187" x="8661400" y="1389063"/>
          <p14:tracePt t="104203" x="8694738" y="1414463"/>
          <p14:tracePt t="104220" x="8704263" y="1439863"/>
          <p14:tracePt t="104237" x="8704263" y="1465263"/>
          <p14:tracePt t="104253" x="8712200" y="1473200"/>
          <p14:tracePt t="104286" x="8720138" y="1481138"/>
          <p14:tracePt t="104303" x="8737600" y="1490663"/>
          <p14:tracePt t="104320" x="8780463" y="1524000"/>
          <p14:tracePt t="104337" x="8897938" y="1582738"/>
          <p14:tracePt t="104353" x="9024938" y="1600200"/>
          <p14:tracePt t="104370" x="9126538" y="1600200"/>
          <p14:tracePt t="104387" x="9186863" y="1600200"/>
          <p14:tracePt t="104403" x="9202738" y="1600200"/>
          <p14:tracePt t="104420" x="9212263" y="1600200"/>
          <p14:tracePt t="104437" x="9220200" y="1600200"/>
          <p14:tracePt t="104453" x="9263063" y="1608138"/>
          <p14:tracePt t="104470" x="9372600" y="1643063"/>
          <p14:tracePt t="104487" x="9507538" y="1658938"/>
          <p14:tracePt t="104504" x="9710738" y="1693863"/>
          <p14:tracePt t="104520" x="9982200" y="1709738"/>
          <p14:tracePt t="104537" x="10287000" y="1719263"/>
          <p14:tracePt t="104554" x="10406063" y="1719263"/>
          <p14:tracePt t="104570" x="10456863" y="1719263"/>
          <p14:tracePt t="104604" x="10456863" y="1727200"/>
          <p14:tracePt t="104620" x="10456863" y="1735138"/>
          <p14:tracePt t="104637" x="10456863" y="1752600"/>
          <p14:tracePt t="104654" x="10447338" y="1752600"/>
          <p14:tracePt t="104670" x="10447338" y="1760538"/>
          <p14:tracePt t="104881" x="10439400" y="1760538"/>
          <p14:tracePt t="105162" x="10431463" y="1760538"/>
          <p14:tracePt t="105177" x="10421938" y="1760538"/>
          <p14:tracePt t="105449" x="10414000" y="1760538"/>
          <p14:tracePt t="105457" x="10406063" y="1760538"/>
          <p14:tracePt t="105471" x="10396538" y="1760538"/>
          <p14:tracePt t="105488" x="10388600" y="1778000"/>
          <p14:tracePt t="105504" x="10363200" y="1795463"/>
          <p14:tracePt t="105521" x="10304463" y="1811338"/>
          <p14:tracePt t="105538" x="10244138" y="1836738"/>
          <p14:tracePt t="105554" x="10167938" y="1862138"/>
          <p14:tracePt t="105571" x="10025063" y="1905000"/>
          <p14:tracePt t="105588" x="9872663" y="1938338"/>
          <p14:tracePt t="105604" x="9710738" y="1973263"/>
          <p14:tracePt t="105621" x="9532938" y="1989138"/>
          <p14:tracePt t="105638" x="9372600" y="1989138"/>
          <p14:tracePt t="105655" x="9228138" y="1989138"/>
          <p14:tracePt t="105671" x="9093200" y="1989138"/>
          <p14:tracePt t="105688" x="8991600" y="1989138"/>
          <p14:tracePt t="105704" x="8890000" y="1989138"/>
          <p14:tracePt t="105721" x="8780463" y="1989138"/>
          <p14:tracePt t="105738" x="8661400" y="1989138"/>
          <p14:tracePt t="105755" x="8542338" y="1989138"/>
          <p14:tracePt t="105771" x="8415338" y="1989138"/>
          <p14:tracePt t="105788" x="8305800" y="1981200"/>
          <p14:tracePt t="105805" x="8212138" y="1973263"/>
          <p14:tracePt t="105821" x="8153400" y="1973263"/>
          <p14:tracePt t="105838" x="8085138" y="1963738"/>
          <p14:tracePt t="105855" x="8034338" y="1955800"/>
          <p14:tracePt t="105871" x="7975600" y="1938338"/>
          <p14:tracePt t="105888" x="7932738" y="1922463"/>
          <p14:tracePt t="105890" x="7899400" y="1912938"/>
          <p14:tracePt t="105905" x="7856538" y="1887538"/>
          <p14:tracePt t="105921" x="7840663" y="1871663"/>
          <p14:tracePt t="105938" x="7840663" y="1836738"/>
          <p14:tracePt t="105955" x="7848600" y="1803400"/>
          <p14:tracePt t="105971" x="7874000" y="1752600"/>
          <p14:tracePt t="105988" x="7975600" y="1658938"/>
          <p14:tracePt t="106005" x="8102600" y="1592263"/>
          <p14:tracePt t="106022" x="8247063" y="1498600"/>
          <p14:tracePt t="106038" x="8432800" y="1404938"/>
          <p14:tracePt t="106055" x="8628063" y="1328738"/>
          <p14:tracePt t="106072" x="8796338" y="1262063"/>
          <p14:tracePt t="106088" x="8948738" y="1227138"/>
          <p14:tracePt t="106105" x="9118600" y="1227138"/>
          <p14:tracePt t="106122" x="9177338" y="1227138"/>
          <p14:tracePt t="106138" x="9278938" y="1244600"/>
          <p14:tracePt t="106155" x="9372600" y="1262063"/>
          <p14:tracePt t="106172" x="9448800" y="1287463"/>
          <p14:tracePt t="106188" x="9507538" y="1295400"/>
          <p14:tracePt t="106205" x="9550400" y="1303338"/>
          <p14:tracePt t="106222" x="9609138" y="1320800"/>
          <p14:tracePt t="106238" x="9644063" y="1354138"/>
          <p14:tracePt t="106255" x="9659938" y="1397000"/>
          <p14:tracePt t="106272" x="9685338" y="1465263"/>
          <p14:tracePt t="106288" x="9710738" y="1498600"/>
          <p14:tracePt t="106305" x="9771063" y="1600200"/>
          <p14:tracePt t="106322" x="9779000" y="1658938"/>
          <p14:tracePt t="106338" x="9771063" y="1701800"/>
          <p14:tracePt t="106355" x="9720263" y="1770063"/>
          <p14:tracePt t="106372" x="9644063" y="1846263"/>
          <p14:tracePt t="106388" x="9558338" y="1879600"/>
          <p14:tracePt t="106405" x="9431338" y="1912938"/>
          <p14:tracePt t="106422" x="9339263" y="1930400"/>
          <p14:tracePt t="106438" x="9245600" y="1938338"/>
          <p14:tracePt t="106455" x="9194800" y="1947863"/>
          <p14:tracePt t="106472" x="9144000" y="1955800"/>
          <p14:tracePt t="106489" x="9110663" y="1973263"/>
          <p14:tracePt t="106505" x="9101138" y="1973263"/>
          <p14:tracePt t="106522" x="9093200" y="1973263"/>
          <p14:tracePt t="106633" x="9085263" y="1973263"/>
          <p14:tracePt t="106657" x="9075738" y="1963738"/>
          <p14:tracePt t="106713" x="9075738" y="1955800"/>
          <p14:tracePt t="106849" x="9067800" y="1963738"/>
          <p14:tracePt t="106857" x="9050338" y="1963738"/>
          <p14:tracePt t="106872" x="9034463" y="1989138"/>
          <p14:tracePt t="106889" x="8974138" y="2074863"/>
          <p14:tracePt t="106905" x="8932863" y="2141538"/>
          <p14:tracePt t="106922" x="8890000" y="2184400"/>
          <p14:tracePt t="106939" x="8856663" y="2243138"/>
          <p14:tracePt t="106956" x="8839200" y="2268538"/>
          <p14:tracePt t="106972" x="8839200" y="2278063"/>
          <p14:tracePt t="106989" x="8831263" y="2286000"/>
          <p14:tracePt t="107065" x="8831263" y="2303463"/>
          <p14:tracePt t="107081" x="8831263" y="2319338"/>
          <p14:tracePt t="107089" x="8831263" y="2336800"/>
          <p14:tracePt t="107106" x="8821738" y="2362200"/>
          <p14:tracePt t="107122" x="8821738" y="2379663"/>
          <p14:tracePt t="107139" x="8821738" y="2413000"/>
          <p14:tracePt t="107156" x="8821738" y="2420938"/>
          <p14:tracePt t="107172" x="8821738" y="2430463"/>
          <p14:tracePt t="107409" x="8813800" y="2430463"/>
          <p14:tracePt t="107417" x="8805863" y="2438400"/>
          <p14:tracePt t="107425" x="8796338" y="2446338"/>
          <p14:tracePt t="107439" x="8780463" y="2463800"/>
          <p14:tracePt t="107456" x="8729663" y="2522538"/>
          <p14:tracePt t="107472" x="8694738" y="2624138"/>
          <p14:tracePt t="107489" x="8694738" y="2709863"/>
          <p14:tracePt t="107506" x="8694738" y="2827338"/>
          <p14:tracePt t="107523" x="8694738" y="2938463"/>
          <p14:tracePt t="107539" x="8694738" y="3048000"/>
          <p14:tracePt t="107556" x="8694738" y="3141663"/>
          <p14:tracePt t="107573" x="8694738" y="3243263"/>
          <p14:tracePt t="107589" x="8694738" y="3335338"/>
          <p14:tracePt t="107606" x="8694738" y="3429000"/>
          <p14:tracePt t="107623" x="8694738" y="3479800"/>
          <p14:tracePt t="107639" x="8694738" y="3548063"/>
          <p14:tracePt t="107656" x="8694738" y="3589338"/>
          <p14:tracePt t="107673" x="8712200" y="3657600"/>
          <p14:tracePt t="107689" x="8729663" y="3690938"/>
          <p14:tracePt t="107706" x="8729663" y="3716338"/>
          <p14:tracePt t="107723" x="8737600" y="3741738"/>
          <p14:tracePt t="107739" x="8755063" y="3759200"/>
          <p14:tracePt t="107756" x="8763000" y="3776663"/>
          <p14:tracePt t="107773" x="8770938" y="3784600"/>
          <p14:tracePt t="107790" x="8780463" y="3802063"/>
          <p14:tracePt t="107806" x="8780463" y="3810000"/>
          <p14:tracePt t="107823" x="8780463" y="3827463"/>
          <p14:tracePt t="107840" x="8780463" y="3835400"/>
          <p14:tracePt t="107856" x="8780463" y="3843338"/>
          <p14:tracePt t="107929" x="8780463" y="3835400"/>
          <p14:tracePt t="107937" x="8780463" y="3827463"/>
          <p14:tracePt t="107945" x="8780463" y="3810000"/>
          <p14:tracePt t="107956" x="8780463" y="3792538"/>
          <p14:tracePt t="107973" x="8780463" y="3784600"/>
          <p14:tracePt t="107990" x="8780463" y="3759200"/>
          <p14:tracePt t="108006" x="8780463" y="3733800"/>
          <p14:tracePt t="108023" x="8780463" y="3725863"/>
          <p14:tracePt t="108040" x="8780463" y="3716338"/>
          <p14:tracePt t="108153" x="8780463" y="3725863"/>
          <p14:tracePt t="108209" x="8780463" y="3733800"/>
          <p14:tracePt t="108313" x="8770938" y="3733800"/>
          <p14:tracePt t="108345" x="8770938" y="3725863"/>
          <p14:tracePt t="108361" x="8770938" y="3716338"/>
          <p14:tracePt t="108377" x="8770938" y="3708400"/>
          <p14:tracePt t="108393" x="8770938" y="3700463"/>
          <p14:tracePt t="108409" x="8770938" y="3690938"/>
          <p14:tracePt t="108433" x="8770938" y="3683000"/>
          <p14:tracePt t="108441" x="8780463" y="3683000"/>
          <p14:tracePt t="108457" x="8805863" y="3665538"/>
          <p14:tracePt t="108473" x="8847138" y="3624263"/>
          <p14:tracePt t="108490" x="8915400" y="3589338"/>
          <p14:tracePt t="108507" x="9050338" y="3513138"/>
          <p14:tracePt t="108523" x="9202738" y="3436938"/>
          <p14:tracePt t="108540" x="9304338" y="3395663"/>
          <p14:tracePt t="108557" x="9347200" y="3378200"/>
          <p14:tracePt t="108574" x="9372600" y="3370263"/>
          <p14:tracePt t="108590" x="9398000" y="3352800"/>
          <p14:tracePt t="108607" x="9474200" y="3344863"/>
          <p14:tracePt t="108623" x="9609138" y="3327400"/>
          <p14:tracePt t="108640" x="9796463" y="3327400"/>
          <p14:tracePt t="108657" x="10117138" y="3294063"/>
          <p14:tracePt t="108674" x="10253663" y="3268663"/>
          <p14:tracePt t="108690" x="10269538" y="3259138"/>
          <p14:tracePt t="108769" x="10279063" y="3259138"/>
          <p14:tracePt t="108785" x="10287000" y="3259138"/>
          <p14:tracePt t="108793" x="10294938" y="3259138"/>
          <p14:tracePt t="108807" x="10304463" y="3259138"/>
          <p14:tracePt t="108824" x="10312400" y="3268663"/>
          <p14:tracePt t="108849" x="10320338" y="3276600"/>
          <p14:tracePt t="108857" x="10329863" y="3302000"/>
          <p14:tracePt t="108874" x="10329863" y="3319463"/>
          <p14:tracePt t="108890" x="10329863" y="3335338"/>
          <p14:tracePt t="108907" x="10312400" y="3360738"/>
          <p14:tracePt t="108924" x="10244138" y="3386138"/>
          <p14:tracePt t="108940" x="10160000" y="3411538"/>
          <p14:tracePt t="108957" x="9999663" y="3411538"/>
          <p14:tracePt t="108974" x="9837738" y="3411538"/>
          <p14:tracePt t="108991" x="9685338" y="3411538"/>
          <p14:tracePt t="109007" x="9575800" y="3411538"/>
          <p14:tracePt t="109024" x="9448800" y="3378200"/>
          <p14:tracePt t="109041" x="9321800" y="3352800"/>
          <p14:tracePt t="109057" x="9253538" y="3327400"/>
          <p14:tracePt t="109074" x="9202738" y="3294063"/>
          <p14:tracePt t="109091" x="9161463" y="3276600"/>
          <p14:tracePt t="109107" x="9151938" y="3259138"/>
          <p14:tracePt t="109124" x="9136063" y="3251200"/>
          <p14:tracePt t="109141" x="9118600" y="3217863"/>
          <p14:tracePt t="109157" x="9101138" y="3182938"/>
          <p14:tracePt t="109174" x="9101138" y="3149600"/>
          <p14:tracePt t="109191" x="9101138" y="3106738"/>
          <p14:tracePt t="109207" x="9118600" y="3048000"/>
          <p14:tracePt t="109224" x="9177338" y="2997200"/>
          <p14:tracePt t="109241" x="9313863" y="2921000"/>
          <p14:tracePt t="109257" x="9440863" y="2887663"/>
          <p14:tracePt t="109274" x="9550400" y="2852738"/>
          <p14:tracePt t="109291" x="9652000" y="2852738"/>
          <p14:tracePt t="109307" x="9720263" y="2844800"/>
          <p14:tracePt t="109324" x="9786938" y="2836863"/>
          <p14:tracePt t="109341" x="9863138" y="2836863"/>
          <p14:tracePt t="109357" x="9948863" y="2836863"/>
          <p14:tracePt t="109374" x="9999663" y="2836863"/>
          <p14:tracePt t="109391" x="10033000" y="2836863"/>
          <p14:tracePt t="109394" x="10066338" y="2836863"/>
          <p14:tracePt t="109408" x="10083800" y="2836863"/>
          <p14:tracePt t="109424" x="10117138" y="2844800"/>
          <p14:tracePt t="109441" x="10160000" y="2862263"/>
          <p14:tracePt t="109457" x="10177463" y="2870200"/>
          <p14:tracePt t="109474" x="10193338" y="2878138"/>
          <p14:tracePt t="109491" x="10218738" y="2895600"/>
          <p14:tracePt t="109507" x="10253663" y="2921000"/>
          <p14:tracePt t="109524" x="10294938" y="2946400"/>
          <p14:tracePt t="109541" x="10320338" y="2971800"/>
          <p14:tracePt t="109558" x="10337800" y="3005138"/>
          <p14:tracePt t="109574" x="10337800" y="3040063"/>
          <p14:tracePt t="109591" x="10337800" y="3106738"/>
          <p14:tracePt t="109608" x="10337800" y="3167063"/>
          <p14:tracePt t="109624" x="10304463" y="3208338"/>
          <p14:tracePt t="109641" x="10228263" y="3268663"/>
          <p14:tracePt t="109658" x="10142538" y="3294063"/>
          <p14:tracePt t="109674" x="10025063" y="3309938"/>
          <p14:tracePt t="109691" x="9863138" y="3319463"/>
          <p14:tracePt t="109708" x="9736138" y="3319463"/>
          <p14:tracePt t="109724" x="9601200" y="3319463"/>
          <p14:tracePt t="109742" x="9491663" y="3309938"/>
          <p14:tracePt t="109758" x="9440863" y="3302000"/>
          <p14:tracePt t="109774" x="9431338" y="3284538"/>
          <p14:tracePt t="109791" x="9423400" y="3276600"/>
          <p14:tracePt t="109825" x="9423400" y="3268663"/>
          <p14:tracePt t="109841" x="9415463" y="3259138"/>
          <p14:tracePt t="109858" x="9405938" y="3259138"/>
          <p14:tracePt t="110113" x="9398000" y="3259138"/>
          <p14:tracePt t="110121" x="9398000" y="3251200"/>
          <p14:tracePt t="110313" x="9398000" y="3243263"/>
          <p14:tracePt t="110505" x="9390063" y="3243263"/>
          <p14:tracePt t="110521" x="9390063" y="3251200"/>
          <p14:tracePt t="110545" x="9390063" y="3259138"/>
          <p14:tracePt t="110569" x="9390063" y="3268663"/>
          <p14:tracePt t="110585" x="9380538" y="3268663"/>
          <p14:tracePt t="110697" x="9372600" y="3268663"/>
          <p14:tracePt t="110793" x="9364663" y="3268663"/>
          <p14:tracePt t="110873" x="9364663" y="3276600"/>
          <p14:tracePt t="110913" x="9355138" y="3276600"/>
          <p14:tracePt t="110953" x="9347200" y="3276600"/>
          <p14:tracePt t="111065" x="9339263" y="3276600"/>
          <p14:tracePt t="111097" x="9329738" y="3276600"/>
          <p14:tracePt t="111121" x="9321800" y="3276600"/>
          <p14:tracePt t="111137" x="9313863" y="3276600"/>
          <p14:tracePt t="111577" x="9313863" y="3284538"/>
          <p14:tracePt t="111601" x="9313863" y="3294063"/>
          <p14:tracePt t="111865" x="9304338" y="3294063"/>
          <p14:tracePt t="111969" x="9304338" y="3302000"/>
          <p14:tracePt t="111977" x="9296400" y="3302000"/>
          <p14:tracePt t="111993" x="9296400" y="3319463"/>
          <p14:tracePt t="112009" x="9288463" y="3319463"/>
          <p14:tracePt t="112688" x="9278938" y="3319463"/>
          <p14:tracePt t="112696" x="9271000" y="3309938"/>
          <p14:tracePt t="112710" x="9263063" y="3302000"/>
          <p14:tracePt t="112727" x="9237663" y="3294063"/>
          <p14:tracePt t="112744" x="9212263" y="3276600"/>
          <p14:tracePt t="112760" x="9151938" y="3268663"/>
          <p14:tracePt t="112777" x="9067800" y="3233738"/>
          <p14:tracePt t="112794" x="8983663" y="3200400"/>
          <p14:tracePt t="112810" x="8897938" y="3157538"/>
          <p14:tracePt t="112827" x="8805863" y="3106738"/>
          <p14:tracePt t="112844" x="8737600" y="3048000"/>
          <p14:tracePt t="112860" x="8643938" y="2954338"/>
          <p14:tracePt t="112877" x="8559800" y="2870200"/>
          <p14:tracePt t="112894" x="8466138" y="2768600"/>
          <p14:tracePt t="112911" x="8356600" y="2649538"/>
          <p14:tracePt t="112927" x="8247063" y="2532063"/>
          <p14:tracePt t="112929" x="8186738" y="2471738"/>
          <p14:tracePt t="112944" x="8128000" y="2420938"/>
          <p14:tracePt t="112960" x="8008938" y="2328863"/>
          <p14:tracePt t="112977" x="7866063" y="2201863"/>
          <p14:tracePt t="112994" x="7797800" y="2125663"/>
          <p14:tracePt t="113010" x="7747000" y="2049463"/>
          <p14:tracePt t="113027" x="7696200" y="1998663"/>
          <p14:tracePt t="113044" x="7637463" y="1922463"/>
          <p14:tracePt t="113060" x="7543800" y="1846263"/>
          <p14:tracePt t="113077" x="7467600" y="1785938"/>
          <p14:tracePt t="113094" x="7373938" y="1676400"/>
          <p14:tracePt t="113111" x="7272338" y="1600200"/>
          <p14:tracePt t="113127" x="7170738" y="1516063"/>
          <p14:tracePt t="113144" x="7035800" y="1404938"/>
          <p14:tracePt t="113160" x="6875463" y="1252538"/>
          <p14:tracePt t="113177" x="6756400" y="1160463"/>
          <p14:tracePt t="113194" x="6662738" y="1049338"/>
          <p14:tracePt t="113211" x="6570663" y="957263"/>
          <p14:tracePt t="113227" x="6477000" y="881063"/>
          <p14:tracePt t="113244" x="6400800" y="812800"/>
          <p14:tracePt t="113261" x="6332538" y="744538"/>
          <p14:tracePt t="113277" x="6291263" y="685800"/>
          <p14:tracePt t="113294" x="6256338" y="642938"/>
          <p14:tracePt t="113311" x="6248400" y="627063"/>
          <p14:tracePt t="113327" x="6240463" y="609600"/>
          <p14:tracePt t="113361" x="6240463" y="601663"/>
          <p14:tracePt t="113385" x="6240463" y="592138"/>
          <p14:tracePt t="113401" x="6240463" y="584200"/>
          <p14:tracePt t="113417" x="6248400" y="584200"/>
          <p14:tracePt t="113427" x="6256338" y="584200"/>
          <p14:tracePt t="113444" x="6273800" y="576263"/>
          <p14:tracePt t="113461" x="6291263" y="576263"/>
          <p14:tracePt t="113477" x="6316663" y="576263"/>
          <p14:tracePt t="113494" x="6350000" y="576263"/>
          <p14:tracePt t="113511" x="6392863" y="617538"/>
          <p14:tracePt t="113527" x="6451600" y="660400"/>
          <p14:tracePt t="113544" x="6494463" y="693738"/>
          <p14:tracePt t="113561" x="6604000" y="744538"/>
          <p14:tracePt t="113578" x="6672263" y="769938"/>
          <p14:tracePt t="113594" x="6697663" y="795338"/>
          <p14:tracePt t="113611" x="6713538" y="804863"/>
          <p14:tracePt t="113628" x="6731000" y="830263"/>
          <p14:tracePt t="113661" x="6731000" y="846138"/>
          <p14:tracePt t="113678" x="6738938" y="855663"/>
          <p14:tracePt t="113694" x="6748463" y="881063"/>
          <p14:tracePt t="113711" x="6764338" y="889000"/>
          <p14:tracePt t="113777" x="6773863" y="889000"/>
          <p14:tracePt t="113785" x="6773863" y="881063"/>
          <p14:tracePt t="113825" x="6781800" y="881063"/>
          <p14:tracePt t="113833" x="6789738" y="881063"/>
          <p14:tracePt t="113849" x="6807200" y="889000"/>
          <p14:tracePt t="113861" x="6832600" y="906463"/>
          <p14:tracePt t="113878" x="6865938" y="914400"/>
          <p14:tracePt t="113895" x="6891338" y="922338"/>
          <p14:tracePt t="113985" x="6891338" y="914400"/>
          <p14:tracePt t="114033" x="6916738" y="914400"/>
          <p14:tracePt t="114041" x="6959600" y="914400"/>
          <p14:tracePt t="114049" x="7035800" y="914400"/>
          <p14:tracePt t="114061" x="7145338" y="914400"/>
          <p14:tracePt t="114078" x="7434263" y="914400"/>
          <p14:tracePt t="114095" x="7942263" y="914400"/>
          <p14:tracePt t="114111" x="8305800" y="914400"/>
          <p14:tracePt t="114128" x="8593138" y="906463"/>
          <p14:tracePt t="114145" x="8958263" y="906463"/>
          <p14:tracePt t="114161" x="9101138" y="906463"/>
          <p14:tracePt t="114178" x="9177338" y="906463"/>
          <p14:tracePt t="114195" x="9228138" y="906463"/>
          <p14:tracePt t="114211" x="9278938" y="906463"/>
          <p14:tracePt t="114228" x="9347200" y="906463"/>
          <p14:tracePt t="114245" x="9448800" y="914400"/>
          <p14:tracePt t="114262" x="9575800" y="914400"/>
          <p14:tracePt t="114278" x="9720263" y="914400"/>
          <p14:tracePt t="114295" x="9880600" y="914400"/>
          <p14:tracePt t="114312" x="10058400" y="914400"/>
          <p14:tracePt t="114328" x="10218738" y="914400"/>
          <p14:tracePt t="114345" x="10380663" y="922338"/>
          <p14:tracePt t="114362" x="10439400" y="922338"/>
          <p14:tracePt t="114400" x="10447338" y="922338"/>
          <p14:tracePt t="114416" x="10456863" y="922338"/>
          <p14:tracePt t="114428" x="10464800" y="922338"/>
          <p14:tracePt t="114445" x="10490200" y="931863"/>
          <p14:tracePt t="114461" x="10498138" y="931863"/>
          <p14:tracePt t="114478" x="10507663" y="931863"/>
          <p14:tracePt t="114705" x="10498138" y="931863"/>
          <p14:tracePt t="114713" x="10490200" y="931863"/>
          <p14:tracePt t="114730" x="10482263" y="931863"/>
          <p14:tracePt t="114745" x="10482263" y="922338"/>
          <p14:tracePt t="115049" x="10472738" y="922338"/>
          <p14:tracePt t="115241" x="10472738" y="914400"/>
          <p14:tracePt t="115265" x="10464800" y="914400"/>
          <p14:tracePt t="115537" x="10456863" y="914400"/>
          <p14:tracePt t="115545" x="10447338" y="922338"/>
          <p14:tracePt t="115553" x="10439400" y="931863"/>
          <p14:tracePt t="115562" x="10431463" y="931863"/>
          <p14:tracePt t="115579" x="10406063" y="965200"/>
          <p14:tracePt t="115596" x="10388600" y="998538"/>
          <p14:tracePt t="115612" x="10337800" y="1084263"/>
          <p14:tracePt t="115629" x="10253663" y="1193800"/>
          <p14:tracePt t="115646" x="10152063" y="1320800"/>
          <p14:tracePt t="115663" x="10091738" y="1414463"/>
          <p14:tracePt t="115679" x="10050463" y="1524000"/>
          <p14:tracePt t="115696" x="9999663" y="1633538"/>
          <p14:tracePt t="115713" x="9931400" y="1811338"/>
          <p14:tracePt t="115729" x="9855200" y="1930400"/>
          <p14:tracePt t="115746" x="9779000" y="2039938"/>
          <p14:tracePt t="115762" x="9710738" y="2133600"/>
          <p14:tracePt t="115779" x="9618663" y="2209800"/>
          <p14:tracePt t="115796" x="9550400" y="2260600"/>
          <p14:tracePt t="115813" x="9491663" y="2286000"/>
          <p14:tracePt t="115829" x="9440863" y="2319338"/>
          <p14:tracePt t="115846" x="9380538" y="2319338"/>
          <p14:tracePt t="115863" x="9347200" y="2328863"/>
          <p14:tracePt t="115879" x="9288463" y="2328863"/>
          <p14:tracePt t="115896" x="9212263" y="2336800"/>
          <p14:tracePt t="115913" x="9075738" y="2336800"/>
          <p14:tracePt t="115930" x="8958263" y="2336800"/>
          <p14:tracePt t="115946" x="8813800" y="2336800"/>
          <p14:tracePt t="115963" x="8653463" y="2336800"/>
          <p14:tracePt t="115979" x="8483600" y="2336800"/>
          <p14:tracePt t="115996" x="8288338" y="2278063"/>
          <p14:tracePt t="116013" x="8102600" y="2184400"/>
          <p14:tracePt t="116030" x="7967663" y="2074863"/>
          <p14:tracePt t="116046" x="7881938" y="1998663"/>
          <p14:tracePt t="116063" x="7823200" y="1938338"/>
          <p14:tracePt t="116079" x="7789863" y="1887538"/>
          <p14:tracePt t="116096" x="7739063" y="1820863"/>
          <p14:tracePt t="116113" x="7645400" y="1735138"/>
          <p14:tracePt t="116130" x="7594600" y="1684338"/>
          <p14:tracePt t="116146" x="7543800" y="1651000"/>
          <p14:tracePt t="116163" x="7500938" y="1608138"/>
          <p14:tracePt t="116180" x="7442200" y="1541463"/>
          <p14:tracePt t="116196" x="7373938" y="1481138"/>
          <p14:tracePt t="116213" x="7323138" y="1422400"/>
          <p14:tracePt t="116230" x="7272338" y="1354138"/>
          <p14:tracePt t="116246" x="7231063" y="1303338"/>
          <p14:tracePt t="116263" x="7188200" y="1262063"/>
          <p14:tracePt t="116280" x="7170738" y="1244600"/>
          <p14:tracePt t="116296" x="7145338" y="1219200"/>
          <p14:tracePt t="116313" x="7129463" y="1185863"/>
          <p14:tracePt t="116346" x="7129463" y="1160463"/>
          <p14:tracePt t="116363" x="7119938" y="1160463"/>
          <p14:tracePt t="116380" x="7119938" y="1150938"/>
          <p14:tracePt t="116529" x="7104063" y="1150938"/>
          <p14:tracePt t="116537" x="7086600" y="1143000"/>
          <p14:tracePt t="116547" x="7086600" y="1125538"/>
          <p14:tracePt t="116563" x="7061200" y="1125538"/>
          <p14:tracePt t="116580" x="7043738" y="1109663"/>
          <p14:tracePt t="116597" x="7035800" y="1100138"/>
          <p14:tracePt t="116630" x="7035800" y="1092200"/>
          <p14:tracePt t="116647" x="7035800" y="1084263"/>
          <p14:tracePt t="116663" x="7035800" y="1066800"/>
          <p14:tracePt t="116680" x="7053263" y="1058863"/>
          <p14:tracePt t="116697" x="7078663" y="1033463"/>
          <p14:tracePt t="116713" x="7094538" y="1016000"/>
          <p14:tracePt t="116730" x="7104063" y="998538"/>
          <p14:tracePt t="116747" x="7104063" y="973138"/>
          <p14:tracePt t="116763" x="7104063" y="947738"/>
          <p14:tracePt t="116780" x="7086600" y="922338"/>
          <p14:tracePt t="116797" x="7086600" y="889000"/>
          <p14:tracePt t="116813" x="7069138" y="881063"/>
          <p14:tracePt t="116830" x="7061200" y="863600"/>
          <p14:tracePt t="116993" x="7069138" y="863600"/>
          <p14:tracePt t="117017" x="7078663" y="871538"/>
          <p14:tracePt t="117033" x="7086600" y="871538"/>
          <p14:tracePt t="117041" x="7112000" y="889000"/>
          <p14:tracePt t="117049" x="7145338" y="906463"/>
          <p14:tracePt t="117064" x="7221538" y="931863"/>
          <p14:tracePt t="117080" x="7442200" y="1008063"/>
          <p14:tracePt t="117097" x="7848600" y="1074738"/>
          <p14:tracePt t="117114" x="8069263" y="1100138"/>
          <p14:tracePt t="117130" x="8237538" y="1117600"/>
          <p14:tracePt t="117147" x="8348663" y="1117600"/>
          <p14:tracePt t="117164" x="8382000" y="1135063"/>
          <p14:tracePt t="117180" x="8389938" y="1143000"/>
          <p14:tracePt t="117197" x="8424863" y="1160463"/>
          <p14:tracePt t="117214" x="8516938" y="1176338"/>
          <p14:tracePt t="117230" x="8618538" y="1176338"/>
          <p14:tracePt t="117247" x="8780463" y="1176338"/>
          <p14:tracePt t="117264" x="8966200" y="1176338"/>
          <p14:tracePt t="117280" x="9177338" y="1160463"/>
          <p14:tracePt t="117297" x="9237663" y="1150938"/>
          <p14:tracePt t="117314" x="9271000" y="1125538"/>
          <p14:tracePt t="117331" x="9313863" y="1117600"/>
          <p14:tracePt t="117347" x="9380538" y="1100138"/>
          <p14:tracePt t="117364" x="9448800" y="1092200"/>
          <p14:tracePt t="117381" x="9567863" y="1092200"/>
          <p14:tracePt t="117397" x="9745663" y="1084263"/>
          <p14:tracePt t="117414" x="9913938" y="1084263"/>
          <p14:tracePt t="117431" x="10050463" y="1084263"/>
          <p14:tracePt t="117447" x="10101263" y="1084263"/>
          <p14:tracePt t="117450" x="10117138" y="1084263"/>
          <p14:tracePt t="117464" x="10142538" y="1084263"/>
          <p14:tracePt t="117480" x="10167938" y="1084263"/>
          <p14:tracePt t="117497" x="10202863" y="1084263"/>
          <p14:tracePt t="117514" x="10228263" y="1084263"/>
          <p14:tracePt t="117531" x="10269538" y="1074738"/>
          <p14:tracePt t="117547" x="10320338" y="1066800"/>
          <p14:tracePt t="117564" x="10380663" y="1058863"/>
          <p14:tracePt t="117581" x="10414000" y="1049338"/>
          <p14:tracePt t="117597" x="10431463" y="1041400"/>
          <p14:tracePt t="117614" x="10431463" y="1033463"/>
          <p14:tracePt t="117631" x="10439400" y="1023938"/>
          <p14:tracePt t="117673" x="10447338" y="1023938"/>
          <p14:tracePt t="117689" x="10447338" y="1016000"/>
          <p14:tracePt t="117713" x="10447338" y="1008063"/>
          <p14:tracePt t="117721" x="10447338" y="998538"/>
          <p14:tracePt t="117731" x="10447338" y="990600"/>
          <p14:tracePt t="117761" x="10447338" y="982663"/>
          <p14:tracePt t="117785" x="10447338" y="973138"/>
          <p14:tracePt t="117809" x="10447338" y="965200"/>
          <p14:tracePt t="117817" x="10439400" y="947738"/>
          <p14:tracePt t="117831" x="10439400" y="939800"/>
          <p14:tracePt t="117848" x="10421938" y="914400"/>
          <p14:tracePt t="117864" x="10406063" y="896938"/>
          <p14:tracePt t="117881" x="10388600" y="838200"/>
          <p14:tracePt t="117898" x="10380663" y="812800"/>
          <p14:tracePt t="117914" x="10380663" y="795338"/>
          <p14:tracePt t="117931" x="10380663" y="779463"/>
          <p14:tracePt t="117948" x="10380663" y="769938"/>
          <p14:tracePt t="117976" x="10363200" y="769938"/>
          <p14:tracePt t="117984" x="10363200" y="762000"/>
          <p14:tracePt t="117998" x="10363200" y="754063"/>
          <p14:tracePt t="118014" x="10363200" y="744538"/>
          <p14:tracePt t="118031" x="10355263" y="744538"/>
          <p14:tracePt t="118048" x="10355263" y="736600"/>
          <p14:tracePt t="118064" x="10355263" y="719138"/>
          <p14:tracePt t="118305" x="10355263" y="736600"/>
          <p14:tracePt t="118313" x="10355263" y="762000"/>
          <p14:tracePt t="118321" x="10355263" y="795338"/>
          <p14:tracePt t="118331" x="10355263" y="838200"/>
          <p14:tracePt t="118348" x="10337800" y="982663"/>
          <p14:tracePt t="118365" x="10320338" y="1201738"/>
          <p14:tracePt t="118382" x="10253663" y="1465263"/>
          <p14:tracePt t="118398" x="10117138" y="1828800"/>
          <p14:tracePt t="118415" x="9898063" y="2227263"/>
          <p14:tracePt t="118432" x="9720263" y="2540000"/>
          <p14:tracePt t="118434" x="9609138" y="2692400"/>
          <p14:tracePt t="118448" x="9507538" y="2887663"/>
          <p14:tracePt t="118465" x="9271000" y="3276600"/>
          <p14:tracePt t="118482" x="9169400" y="3436938"/>
          <p14:tracePt t="118498" x="9118600" y="3548063"/>
          <p14:tracePt t="118515" x="9085263" y="3675063"/>
          <p14:tracePt t="118532" x="9050338" y="3767138"/>
          <p14:tracePt t="118548" x="9024938" y="3860800"/>
          <p14:tracePt t="118565" x="8999538" y="3944938"/>
          <p14:tracePt t="118582" x="8974138" y="3995738"/>
          <p14:tracePt t="118598" x="8966200" y="4021138"/>
          <p14:tracePt t="118632" x="8958263" y="4038600"/>
          <p14:tracePt t="118648" x="8940800" y="4056063"/>
          <p14:tracePt t="118665" x="8872538" y="4148138"/>
          <p14:tracePt t="118682" x="8813800" y="4208463"/>
          <p14:tracePt t="118698" x="8770938" y="4259263"/>
          <p14:tracePt t="118715" x="8720138" y="4310063"/>
          <p14:tracePt t="118732" x="8643938" y="4386263"/>
          <p14:tracePt t="118748" x="8534400" y="4503738"/>
          <p14:tracePt t="118765" x="8407400" y="4597400"/>
          <p14:tracePt t="118782" x="8237538" y="4640263"/>
          <p14:tracePt t="118798" x="8059738" y="4681538"/>
          <p14:tracePt t="118815" x="7881938" y="4716463"/>
          <p14:tracePt t="118832" x="7627938" y="4749800"/>
          <p14:tracePt t="118848" x="7450138" y="4775200"/>
          <p14:tracePt t="118865" x="7307263" y="4792663"/>
          <p14:tracePt t="118882" x="7154863" y="4792663"/>
          <p14:tracePt t="118899" x="7053263" y="4800600"/>
          <p14:tracePt t="118915" x="6959600" y="4800600"/>
          <p14:tracePt t="118932" x="6858000" y="4800600"/>
          <p14:tracePt t="118948" x="6789738" y="4800600"/>
          <p14:tracePt t="118965" x="6738938" y="4775200"/>
          <p14:tracePt t="118982" x="6705600" y="4749800"/>
          <p14:tracePt t="118998" x="6662738" y="4706938"/>
          <p14:tracePt t="119015" x="6637338" y="4681538"/>
          <p14:tracePt t="119032" x="6629400" y="4681538"/>
          <p14:tracePt t="119049" x="6621463" y="4665663"/>
          <p14:tracePt t="119065" x="6621463" y="4656138"/>
          <p14:tracePt t="119082" x="6621463" y="4640263"/>
          <p14:tracePt t="119099" x="6621463" y="4630738"/>
          <p14:tracePt t="119115" x="6621463" y="4589463"/>
          <p14:tracePt t="119132" x="6621463" y="4564063"/>
          <p14:tracePt t="119149" x="6621463" y="4538663"/>
          <p14:tracePt t="119165" x="6621463" y="4513263"/>
          <p14:tracePt t="119182" x="6621463" y="4495800"/>
          <p14:tracePt t="119441" x="6629400" y="4495800"/>
          <p14:tracePt t="119449" x="6629400" y="4503738"/>
          <p14:tracePt t="119465" x="6646863" y="4503738"/>
          <p14:tracePt t="119697" x="6662738" y="4503738"/>
          <p14:tracePt t="119713" x="6662738" y="4513263"/>
          <p14:tracePt t="119721" x="6672263" y="4513263"/>
          <p14:tracePt t="119777" x="6680200" y="4513263"/>
          <p14:tracePt t="120048" x="6697663" y="4513263"/>
          <p14:tracePt t="120064" x="6723063" y="4513263"/>
          <p14:tracePt t="120072" x="6764338" y="4513263"/>
          <p14:tracePt t="120083" x="6807200" y="4513263"/>
          <p14:tracePt t="120099" x="6942138" y="4513263"/>
          <p14:tracePt t="120116" x="7129463" y="4513263"/>
          <p14:tracePt t="120133" x="7297738" y="4513263"/>
          <p14:tracePt t="120150" x="7493000" y="4513263"/>
          <p14:tracePt t="120166" x="7704138" y="4513263"/>
          <p14:tracePt t="120183" x="7967663" y="4513263"/>
          <p14:tracePt t="120200" x="8170863" y="4513263"/>
          <p14:tracePt t="120216" x="8356600" y="4513263"/>
          <p14:tracePt t="120233" x="8643938" y="4513263"/>
          <p14:tracePt t="120249" x="8805863" y="4521200"/>
          <p14:tracePt t="120266" x="8932863" y="4538663"/>
          <p14:tracePt t="120283" x="9009063" y="4554538"/>
          <p14:tracePt t="120300" x="9067800" y="4564063"/>
          <p14:tracePt t="120316" x="9151938" y="4572000"/>
          <p14:tracePt t="120333" x="9271000" y="4579938"/>
          <p14:tracePt t="120350" x="9372600" y="4589463"/>
          <p14:tracePt t="120366" x="9466263" y="4589463"/>
          <p14:tracePt t="120383" x="9567863" y="4589463"/>
          <p14:tracePt t="120400" x="9618663" y="4589463"/>
          <p14:tracePt t="120416" x="9659938" y="4589463"/>
          <p14:tracePt t="120433" x="9728200" y="4589463"/>
          <p14:tracePt t="120450" x="9804400" y="4597400"/>
          <p14:tracePt t="120466" x="9906000" y="4597400"/>
          <p14:tracePt t="120483" x="10058400" y="4605338"/>
          <p14:tracePt t="120500" x="10202863" y="4605338"/>
          <p14:tracePt t="120516" x="10279063" y="4605338"/>
          <p14:tracePt t="120533" x="10320338" y="4605338"/>
          <p14:tracePt t="120550" x="10320338" y="4614863"/>
          <p14:tracePt t="120993" x="10312400" y="4614863"/>
          <p14:tracePt t="121001" x="10287000" y="4630738"/>
          <p14:tracePt t="121017" x="10228263" y="4673600"/>
          <p14:tracePt t="121033" x="10167938" y="4732338"/>
          <p14:tracePt t="121050" x="10083800" y="4818063"/>
          <p14:tracePt t="121067" x="9982200" y="4884738"/>
          <p14:tracePt t="121083" x="9913938" y="4935538"/>
          <p14:tracePt t="121100" x="9812338" y="4978400"/>
          <p14:tracePt t="121117" x="9652000" y="5062538"/>
          <p14:tracePt t="121133" x="9474200" y="5130800"/>
          <p14:tracePt t="121150" x="9296400" y="5173663"/>
          <p14:tracePt t="121167" x="9093200" y="5181600"/>
          <p14:tracePt t="121183" x="8897938" y="5181600"/>
          <p14:tracePt t="121200" x="8628063" y="5181600"/>
          <p14:tracePt t="121217" x="8483600" y="5181600"/>
          <p14:tracePt t="121233" x="8348663" y="5181600"/>
          <p14:tracePt t="121250" x="8255000" y="5181600"/>
          <p14:tracePt t="121267" x="8153400" y="5181600"/>
          <p14:tracePt t="121283" x="8059738" y="5156200"/>
          <p14:tracePt t="121300" x="7975600" y="5130800"/>
          <p14:tracePt t="121317" x="7899400" y="5097463"/>
          <p14:tracePt t="121334" x="7815263" y="5080000"/>
          <p14:tracePt t="121350" x="7747000" y="5062538"/>
          <p14:tracePt t="121367" x="7704138" y="5046663"/>
          <p14:tracePt t="121384" x="7662863" y="5037138"/>
          <p14:tracePt t="121401" x="7620000" y="5011738"/>
          <p14:tracePt t="121417" x="7577138" y="4978400"/>
          <p14:tracePt t="121434" x="7535863" y="4945063"/>
          <p14:tracePt t="121451" x="7475538" y="4919663"/>
          <p14:tracePt t="121467" x="7442200" y="4910138"/>
          <p14:tracePt t="121484" x="7416800" y="4894263"/>
          <p14:tracePt t="121501" x="7399338" y="4876800"/>
          <p14:tracePt t="121517" x="7391400" y="4876800"/>
          <p14:tracePt t="121534" x="7366000" y="4859338"/>
          <p14:tracePt t="121551" x="7358063" y="4851400"/>
          <p14:tracePt t="121567" x="7358063" y="4826000"/>
          <p14:tracePt t="121584" x="7348538" y="4818063"/>
          <p14:tracePt t="121601" x="7323138" y="4783138"/>
          <p14:tracePt t="121617" x="7289800" y="4749800"/>
          <p14:tracePt t="121634" x="7246938" y="4699000"/>
          <p14:tracePt t="121651" x="7231063" y="4665663"/>
          <p14:tracePt t="121667" x="7221538" y="4614863"/>
          <p14:tracePt t="121684" x="7213600" y="4589463"/>
          <p14:tracePt t="121701" x="7196138" y="4538663"/>
          <p14:tracePt t="121717" x="7170738" y="4495800"/>
          <p14:tracePt t="121734" x="7154863" y="4462463"/>
          <p14:tracePt t="121751" x="7137400" y="4419600"/>
          <p14:tracePt t="121767" x="7129463" y="4386263"/>
          <p14:tracePt t="121784" x="7119938" y="4343400"/>
          <p14:tracePt t="121801" x="7112000" y="4284663"/>
          <p14:tracePt t="121818" x="7112000" y="4259263"/>
          <p14:tracePt t="121834" x="7104063" y="4216400"/>
          <p14:tracePt t="121851" x="7094538" y="4183063"/>
          <p14:tracePt t="121868" x="7086600" y="4148138"/>
          <p14:tracePt t="121884" x="7078663" y="4089400"/>
          <p14:tracePt t="121901" x="7069138" y="4030663"/>
          <p14:tracePt t="121918" x="7061200" y="3987800"/>
          <p14:tracePt t="121934" x="7035800" y="3929063"/>
          <p14:tracePt t="121951" x="7027863" y="3878263"/>
          <p14:tracePt t="121953" x="7018338" y="3860800"/>
          <p14:tracePt t="121968" x="7018338" y="3843338"/>
          <p14:tracePt t="121984" x="7018338" y="3817938"/>
          <p14:tracePt t="122001" x="7018338" y="3810000"/>
          <p14:tracePt t="122033" x="7027863" y="3810000"/>
          <p14:tracePt t="122041" x="7035800" y="3843338"/>
          <p14:tracePt t="122051" x="7043738" y="3894138"/>
          <p14:tracePt t="122068" x="7086600" y="4021138"/>
          <p14:tracePt t="122084" x="7094538" y="4165600"/>
          <p14:tracePt t="122101" x="7104063" y="4318000"/>
          <p14:tracePt t="122118" x="7104063" y="4462463"/>
          <p14:tracePt t="122134" x="7104063" y="4546600"/>
          <p14:tracePt t="122151" x="7104063" y="4605338"/>
          <p14:tracePt t="122168" x="7104063" y="4630738"/>
          <p14:tracePt t="122184" x="7104063" y="4656138"/>
          <p14:tracePt t="122201" x="7094538" y="4656138"/>
          <p14:tracePt t="122218" x="7094538" y="4673600"/>
          <p14:tracePt t="122251" x="7094538" y="4691063"/>
          <p14:tracePt t="122268" x="7086600" y="4706938"/>
          <p14:tracePt t="122285" x="7086600" y="4716463"/>
          <p14:tracePt t="122301" x="7086600" y="4732338"/>
          <p14:tracePt t="122465" x="7104063" y="4732338"/>
          <p14:tracePt t="122473" x="7154863" y="4757738"/>
          <p14:tracePt t="122484" x="7231063" y="4775200"/>
          <p14:tracePt t="122501" x="7373938" y="4808538"/>
          <p14:tracePt t="122518" x="7543800" y="4876800"/>
          <p14:tracePt t="122535" x="7754938" y="4970463"/>
          <p14:tracePt t="122551" x="7975600" y="5021263"/>
          <p14:tracePt t="122568" x="8229600" y="5138738"/>
          <p14:tracePt t="122585" x="8602663" y="5224463"/>
          <p14:tracePt t="122602" x="8847138" y="5232400"/>
          <p14:tracePt t="122618" x="9075738" y="5257800"/>
          <p14:tracePt t="122635" x="9321800" y="5257800"/>
          <p14:tracePt t="122652" x="9550400" y="5257800"/>
          <p14:tracePt t="122668" x="9786938" y="5257800"/>
          <p14:tracePt t="122685" x="9974263" y="5240338"/>
          <p14:tracePt t="122702" x="10083800" y="5214938"/>
          <p14:tracePt t="122718" x="10126663" y="5214938"/>
          <p14:tracePt t="122735" x="10134600" y="5214938"/>
          <p14:tracePt t="122769" x="10142538" y="5214938"/>
          <p14:tracePt t="122777" x="10167938" y="5214938"/>
          <p14:tracePt t="122785" x="10202863" y="5214938"/>
          <p14:tracePt t="122802" x="10261600" y="5207000"/>
          <p14:tracePt t="122818" x="10287000" y="5199063"/>
          <p14:tracePt t="122835" x="10294938" y="5199063"/>
          <p14:tracePt t="122868" x="10294938" y="5189538"/>
          <p14:tracePt t="122885" x="10294938" y="5173663"/>
          <p14:tracePt t="122902" x="10294938" y="5148263"/>
          <p14:tracePt t="122918" x="10269538" y="5113338"/>
          <p14:tracePt t="122935" x="10269538" y="5087938"/>
          <p14:tracePt t="122952" x="10261600" y="5072063"/>
          <p14:tracePt t="122968" x="10261600" y="5037138"/>
          <p14:tracePt t="122985" x="10253663" y="5011738"/>
          <p14:tracePt t="123002" x="10253663" y="4953000"/>
          <p14:tracePt t="123018" x="10253663" y="4902200"/>
          <p14:tracePt t="123035" x="10253663" y="4826000"/>
          <p14:tracePt t="123052" x="10253663" y="4775200"/>
          <p14:tracePt t="123068" x="10244138" y="4706938"/>
          <p14:tracePt t="123085" x="10236200" y="4656138"/>
          <p14:tracePt t="123103" x="10228263" y="4589463"/>
          <p14:tracePt t="123118" x="10218738" y="4529138"/>
          <p14:tracePt t="123135" x="10218738" y="4452938"/>
          <p14:tracePt t="123152" x="10218738" y="4376738"/>
          <p14:tracePt t="123168" x="10218738" y="4259263"/>
          <p14:tracePt t="123185" x="10218738" y="4191000"/>
          <p14:tracePt t="123202" x="10218738" y="4157663"/>
          <p14:tracePt t="123219" x="10218738" y="4122738"/>
          <p14:tracePt t="123235" x="10218738" y="4114800"/>
          <p14:tracePt t="123377" x="10228263" y="4122738"/>
          <p14:tracePt t="123385" x="10228263" y="4132263"/>
          <p14:tracePt t="123393" x="10228263" y="4140200"/>
          <p14:tracePt t="123402" x="10228263" y="4157663"/>
          <p14:tracePt t="123419" x="10236200" y="4165600"/>
          <p14:tracePt t="123673" x="10236200" y="4173538"/>
          <p14:tracePt t="123681" x="10236200" y="4183063"/>
          <p14:tracePt t="123689" x="10236200" y="4208463"/>
          <p14:tracePt t="123702" x="10236200" y="4241800"/>
          <p14:tracePt t="123719" x="10218738" y="4300538"/>
          <p14:tracePt t="123736" x="10185400" y="4427538"/>
          <p14:tracePt t="123752" x="10040938" y="4640263"/>
          <p14:tracePt t="123769" x="9948863" y="4800600"/>
          <p14:tracePt t="123786" x="9855200" y="4927600"/>
          <p14:tracePt t="123802" x="9761538" y="5046663"/>
          <p14:tracePt t="123819" x="9702800" y="5148263"/>
          <p14:tracePt t="123836" x="9685338" y="5181600"/>
          <p14:tracePt t="123853" x="9685338" y="5189538"/>
          <p14:tracePt t="123869" x="9685338" y="5199063"/>
          <p14:tracePt t="124529" x="9677400" y="5199063"/>
          <p14:tracePt t="124537" x="9644063" y="5207000"/>
          <p14:tracePt t="124553" x="9517063" y="5214938"/>
          <p14:tracePt t="124570" x="9296400" y="5214938"/>
          <p14:tracePt t="124586" x="9024938" y="5214938"/>
          <p14:tracePt t="124603" x="8694738" y="5214938"/>
          <p14:tracePt t="124620" x="8415338" y="5214938"/>
          <p14:tracePt t="124636" x="8120063" y="5214938"/>
          <p14:tracePt t="124653" x="7916863" y="5224463"/>
          <p14:tracePt t="124670" x="7754938" y="5224463"/>
          <p14:tracePt t="124686" x="7620000" y="5224463"/>
          <p14:tracePt t="124703" x="7493000" y="5224463"/>
          <p14:tracePt t="124720" x="7416800" y="5224463"/>
          <p14:tracePt t="124736" x="7297738" y="5199063"/>
          <p14:tracePt t="124753" x="7246938" y="5156200"/>
          <p14:tracePt t="124770" x="7231063" y="5122863"/>
          <p14:tracePt t="124786" x="7196138" y="5087938"/>
          <p14:tracePt t="124803" x="7170738" y="5072063"/>
          <p14:tracePt t="124820" x="7154863" y="5037138"/>
          <p14:tracePt t="124837" x="7129463" y="5021263"/>
          <p14:tracePt t="124853" x="7129463" y="5003800"/>
          <p14:tracePt t="124870" x="7129463" y="4995863"/>
          <p14:tracePt t="124887" x="7129463" y="4978400"/>
          <p14:tracePt t="125264" x="7137400" y="4978400"/>
          <p14:tracePt t="125865" x="7145338" y="4978400"/>
          <p14:tracePt t="125873" x="7145338" y="4986338"/>
          <p14:tracePt t="125887" x="7162800" y="4995863"/>
          <p14:tracePt t="125904" x="7170738" y="4995863"/>
          <p14:tracePt t="125921" x="7188200" y="5003800"/>
          <p14:tracePt t="125937" x="7205663" y="5021263"/>
          <p14:tracePt t="125954" x="7213600" y="5021263"/>
          <p14:tracePt t="125971" x="7221538" y="5037138"/>
          <p14:tracePt t="125988" x="7239000" y="5072063"/>
          <p14:tracePt t="126004" x="7246938" y="5087938"/>
          <p14:tracePt t="126021" x="7264400" y="5113338"/>
          <p14:tracePt t="126038" x="7272338" y="5130800"/>
          <p14:tracePt t="126054" x="7272338" y="5148263"/>
          <p14:tracePt t="126071" x="7272338" y="5156200"/>
          <p14:tracePt t="126088" x="7281863" y="5173663"/>
          <p14:tracePt t="126104" x="7289800" y="5189538"/>
          <p14:tracePt t="126121" x="7297738" y="5207000"/>
          <p14:tracePt t="126138" x="7297738" y="5224463"/>
          <p14:tracePt t="126171" x="7297738" y="5232400"/>
          <p14:tracePt t="126188" x="7297738" y="5240338"/>
          <p14:tracePt t="126204" x="7307263" y="5257800"/>
          <p14:tracePt t="126221" x="7315200" y="5257800"/>
          <p14:tracePt t="126238" x="7323138" y="5265738"/>
          <p14:tracePt t="126254" x="7348538" y="5265738"/>
          <p14:tracePt t="126271" x="7408863" y="5265738"/>
          <p14:tracePt t="126288" x="7459663" y="5265738"/>
          <p14:tracePt t="126304" x="7493000" y="5265738"/>
          <p14:tracePt t="126338" x="7500938" y="5265738"/>
          <p14:tracePt t="126369" x="7518400" y="5249863"/>
          <p14:tracePt t="126377" x="7543800" y="5240338"/>
          <p14:tracePt t="126388" x="7569200" y="5214938"/>
          <p14:tracePt t="126405" x="7637463" y="5181600"/>
          <p14:tracePt t="126421" x="7713663" y="5173663"/>
          <p14:tracePt t="126438" x="7772400" y="5173663"/>
          <p14:tracePt t="126454" x="7780338" y="5173663"/>
          <p14:tracePt t="126471" x="7797800" y="5173663"/>
          <p14:tracePt t="126488" x="7805738" y="5189538"/>
          <p14:tracePt t="126490" x="7823200" y="5199063"/>
          <p14:tracePt t="126504" x="7866063" y="5214938"/>
          <p14:tracePt t="126521" x="7950200" y="5214938"/>
          <p14:tracePt t="126538" x="8069263" y="5224463"/>
          <p14:tracePt t="126555" x="8128000" y="5224463"/>
          <p14:tracePt t="126571" x="8128000" y="5232400"/>
          <p14:tracePt t="126588" x="8128000" y="5240338"/>
          <p14:tracePt t="126605" x="8128000" y="5249863"/>
          <p14:tracePt t="126681" x="8135938" y="5249863"/>
          <p14:tracePt t="126777" x="8161338" y="5249863"/>
          <p14:tracePt t="126785" x="8196263" y="5232400"/>
          <p14:tracePt t="126793" x="8255000" y="5224463"/>
          <p14:tracePt t="126805" x="8356600" y="5224463"/>
          <p14:tracePt t="126822" x="8534400" y="5199063"/>
          <p14:tracePt t="126838" x="8737600" y="5181600"/>
          <p14:tracePt t="126855" x="8958263" y="5122863"/>
          <p14:tracePt t="126872" x="9144000" y="5037138"/>
          <p14:tracePt t="126888" x="9355138" y="4876800"/>
          <p14:tracePt t="126905" x="9466263" y="4757738"/>
          <p14:tracePt t="126922" x="9558338" y="4656138"/>
          <p14:tracePt t="126938" x="9644063" y="4529138"/>
          <p14:tracePt t="126955" x="9659938" y="4452938"/>
          <p14:tracePt t="126972" x="9685338" y="4368800"/>
          <p14:tracePt t="126988" x="9702800" y="4284663"/>
          <p14:tracePt t="127005" x="9702800" y="4183063"/>
          <p14:tracePt t="127022" x="9702800" y="4081463"/>
          <p14:tracePt t="127038" x="9685338" y="3962400"/>
          <p14:tracePt t="127055" x="9669463" y="3835400"/>
          <p14:tracePt t="127072" x="9659938" y="3733800"/>
          <p14:tracePt t="127088" x="9601200" y="3573463"/>
          <p14:tracePt t="127105" x="9558338" y="3487738"/>
          <p14:tracePt t="127122" x="9525000" y="3429000"/>
          <p14:tracePt t="127138" x="9491663" y="3360738"/>
          <p14:tracePt t="127155" x="9474200" y="3302000"/>
          <p14:tracePt t="127172" x="9466263" y="3233738"/>
          <p14:tracePt t="127188" x="9456738" y="3167063"/>
          <p14:tracePt t="127205" x="9456738" y="3090863"/>
          <p14:tracePt t="127222" x="9448800" y="3030538"/>
          <p14:tracePt t="127238" x="9440863" y="2963863"/>
          <p14:tracePt t="127255" x="9423400" y="2852738"/>
          <p14:tracePt t="127256" x="9423400" y="2811463"/>
          <p14:tracePt t="127272" x="9405938" y="2760663"/>
          <p14:tracePt t="127288" x="9405938" y="2573338"/>
          <p14:tracePt t="127305" x="9423400" y="2438400"/>
          <p14:tracePt t="127322" x="9431338" y="2319338"/>
          <p14:tracePt t="127338" x="9474200" y="2217738"/>
          <p14:tracePt t="127355" x="9517063" y="2133600"/>
          <p14:tracePt t="127372" x="9532938" y="2065338"/>
          <p14:tracePt t="127388" x="9532938" y="2049463"/>
          <p14:tracePt t="127405" x="9532938" y="2032000"/>
          <p14:tracePt t="127422" x="9525000" y="2024063"/>
          <p14:tracePt t="127439" x="9456738" y="2024063"/>
          <p14:tracePt t="127455" x="9271000" y="2024063"/>
          <p14:tracePt t="127472" x="9009063" y="2024063"/>
          <p14:tracePt t="127474" x="8856663" y="2024063"/>
          <p14:tracePt t="127489" x="8593138" y="2014538"/>
          <p14:tracePt t="127505" x="8348663" y="2006600"/>
          <p14:tracePt t="127522" x="8212138" y="1989138"/>
          <p14:tracePt t="127539" x="8170863" y="1981200"/>
          <p14:tracePt t="127577" x="8178800" y="1981200"/>
          <p14:tracePt t="127589" x="8186738" y="1981200"/>
          <p14:tracePt t="127605" x="8204200" y="1989138"/>
          <p14:tracePt t="127622" x="8204200" y="1998663"/>
          <p14:tracePt t="127639" x="8204200" y="2014538"/>
          <p14:tracePt t="127697" x="8204200" y="2024063"/>
          <p14:tracePt t="127713" x="8212138" y="2039938"/>
          <p14:tracePt t="127721" x="8237538" y="2057400"/>
          <p14:tracePt t="127729" x="8272463" y="2090738"/>
          <p14:tracePt t="127739" x="8323263" y="2125663"/>
          <p14:tracePt t="127756" x="8466138" y="2209800"/>
          <p14:tracePt t="127772" x="8610600" y="2311400"/>
          <p14:tracePt t="127789" x="8745538" y="2463800"/>
          <p14:tracePt t="127806" x="8882063" y="2608263"/>
          <p14:tracePt t="127822" x="8974138" y="2819400"/>
          <p14:tracePt t="127839" x="8974138" y="3048000"/>
          <p14:tracePt t="127856" x="8983663" y="3335338"/>
          <p14:tracePt t="127872" x="8983663" y="3598863"/>
          <p14:tracePt t="127889" x="8966200" y="3903663"/>
          <p14:tracePt t="127906" x="8847138" y="4114800"/>
          <p14:tracePt t="127922" x="8618538" y="4343400"/>
          <p14:tracePt t="127939" x="8170863" y="4648200"/>
          <p14:tracePt t="127956" x="7704138" y="4927600"/>
          <p14:tracePt t="127972" x="7307263" y="5164138"/>
          <p14:tracePt t="127989" x="7069138" y="5351463"/>
          <p14:tracePt t="128006" x="6891338" y="5529263"/>
          <p14:tracePt t="128022" x="6738938" y="5672138"/>
          <p14:tracePt t="128039" x="6604000" y="5824538"/>
          <p14:tracePt t="128056" x="6426200" y="5976938"/>
          <p14:tracePt t="128072" x="6164263" y="6189663"/>
          <p14:tracePt t="128089" x="6011863" y="6307138"/>
          <p14:tracePt t="128106" x="5892800" y="6418263"/>
          <p14:tracePt t="128123" x="5808663" y="6494463"/>
          <p14:tracePt t="128139" x="5722938" y="6553200"/>
          <p14:tracePt t="128156" x="5646738" y="6621463"/>
          <p14:tracePt t="128173" x="5537200" y="6680200"/>
          <p14:tracePt t="128189" x="5376863" y="6705600"/>
          <p14:tracePt t="128206" x="5232400" y="6748463"/>
          <p14:tracePt t="128223" x="5072063" y="6764338"/>
          <p14:tracePt t="128239" x="4910138" y="6773863"/>
          <p14:tracePt t="128256" x="4749800" y="6773863"/>
          <p14:tracePt t="128273" x="4521200" y="6773863"/>
          <p14:tracePt t="128289" x="4351338" y="6756400"/>
          <p14:tracePt t="128306" x="4173538" y="6705600"/>
          <p14:tracePt t="128323" x="4030663" y="6604000"/>
          <p14:tracePt t="128339" x="3911600" y="6502400"/>
          <p14:tracePt t="128356" x="3843338" y="6418263"/>
          <p14:tracePt t="128373" x="3817938" y="6350000"/>
          <p14:tracePt t="128389" x="3802063" y="6281738"/>
          <p14:tracePt t="128406" x="3759200" y="6197600"/>
          <p14:tracePt t="128423" x="3708400" y="6129338"/>
          <p14:tracePt t="128439" x="3640138" y="6045200"/>
          <p14:tracePt t="128456" x="3598863" y="5969000"/>
          <p14:tracePt t="128473" x="3581400" y="5884863"/>
          <p14:tracePt t="128489" x="3581400" y="5799138"/>
          <p14:tracePt t="128506" x="3581400" y="5740400"/>
          <p14:tracePt t="128523" x="3614738" y="5664200"/>
          <p14:tracePt t="128539" x="3657600" y="5605463"/>
          <p14:tracePt t="128556" x="3725863" y="5529263"/>
          <p14:tracePt t="128573" x="3792538" y="5443538"/>
          <p14:tracePt t="128590" x="3817938" y="5341938"/>
          <p14:tracePt t="128606" x="3817938" y="5265738"/>
          <p14:tracePt t="128623" x="3817938" y="5164138"/>
          <p14:tracePt t="128640" x="3860800" y="5097463"/>
          <p14:tracePt t="128656" x="3954463" y="4970463"/>
          <p14:tracePt t="128673" x="4030663" y="4902200"/>
          <p14:tracePt t="128690" x="4097338" y="4833938"/>
          <p14:tracePt t="128706" x="4114800" y="4757738"/>
          <p14:tracePt t="128723" x="4122738" y="4691063"/>
          <p14:tracePt t="128740" x="4132263" y="4605338"/>
          <p14:tracePt t="128756" x="4148138" y="4554538"/>
          <p14:tracePt t="128773" x="4173538" y="4513263"/>
          <p14:tracePt t="128790" x="4208463" y="4462463"/>
          <p14:tracePt t="128806" x="4249738" y="4427538"/>
          <p14:tracePt t="128823" x="4300538" y="4394200"/>
          <p14:tracePt t="128840" x="4351338" y="4386263"/>
          <p14:tracePt t="128856" x="4437063" y="4376738"/>
          <p14:tracePt t="128873" x="4487863" y="4376738"/>
          <p14:tracePt t="128890" x="4538663" y="4376738"/>
          <p14:tracePt t="128907" x="4579938" y="4376738"/>
          <p14:tracePt t="128923" x="4614863" y="4402138"/>
          <p14:tracePt t="128940" x="4656138" y="4452938"/>
          <p14:tracePt t="128957" x="4681538" y="4487863"/>
          <p14:tracePt t="128973" x="4706938" y="4529138"/>
          <p14:tracePt t="128990" x="4732338" y="4579938"/>
          <p14:tracePt t="128992" x="4767263" y="4597400"/>
          <p14:tracePt t="129006" x="4792663" y="4630738"/>
          <p14:tracePt t="129023" x="4851400" y="4699000"/>
          <p14:tracePt t="129040" x="4894263" y="4757738"/>
          <p14:tracePt t="129057" x="4935538" y="4826000"/>
          <p14:tracePt t="129073" x="4945063" y="4843463"/>
          <p14:tracePt t="129090" x="4945063" y="4851400"/>
          <p14:tracePt t="129107" x="4945063" y="4859338"/>
          <p14:tracePt t="129140" x="4945063" y="4876800"/>
          <p14:tracePt t="129157" x="4945063" y="4884738"/>
          <p14:tracePt t="129173" x="4945063" y="4919663"/>
          <p14:tracePt t="129190" x="4927600" y="4935538"/>
          <p14:tracePt t="129207" x="4919663" y="4953000"/>
          <p14:tracePt t="129223" x="4884738" y="4970463"/>
          <p14:tracePt t="129240" x="4843463" y="4978400"/>
          <p14:tracePt t="129257" x="4808538" y="4995863"/>
          <p14:tracePt t="129273" x="4775200" y="4995863"/>
          <p14:tracePt t="129290" x="4741863" y="4995863"/>
          <p14:tracePt t="129307" x="4699000" y="4986338"/>
          <p14:tracePt t="129323" x="4665663" y="4970463"/>
          <p14:tracePt t="129340" x="4640263" y="4945063"/>
          <p14:tracePt t="129357" x="4597400" y="4927600"/>
          <p14:tracePt t="129374" x="4579938" y="4902200"/>
          <p14:tracePt t="129390" x="4538663" y="4884738"/>
          <p14:tracePt t="129407" x="4521200" y="4876800"/>
          <p14:tracePt t="129424" x="4495800" y="4859338"/>
          <p14:tracePt t="129440" x="4487863" y="4843463"/>
          <p14:tracePt t="129457" x="4487863" y="4833938"/>
          <p14:tracePt t="129473" x="4470400" y="4808538"/>
          <p14:tracePt t="129490" x="4462463" y="4783138"/>
          <p14:tracePt t="129507" x="4452938" y="4757738"/>
          <p14:tracePt t="129523" x="4445000" y="4724400"/>
          <p14:tracePt t="129540" x="4437063" y="4681538"/>
          <p14:tracePt t="129557" x="4437063" y="4630738"/>
          <p14:tracePt t="129574" x="4445000" y="4579938"/>
          <p14:tracePt t="129590" x="4503738" y="4564063"/>
          <p14:tracePt t="129607" x="4554538" y="4554538"/>
          <p14:tracePt t="129624" x="4614863" y="4554538"/>
          <p14:tracePt t="129640" x="4681538" y="4564063"/>
          <p14:tracePt t="129657" x="4732338" y="4589463"/>
          <p14:tracePt t="129674" x="4767263" y="4630738"/>
          <p14:tracePt t="129690" x="4808538" y="4673600"/>
          <p14:tracePt t="129707" x="4808538" y="4724400"/>
          <p14:tracePt t="129724" x="4808538" y="4767263"/>
          <p14:tracePt t="129740" x="4800600" y="4818063"/>
          <p14:tracePt t="129757" x="4792663" y="4843463"/>
          <p14:tracePt t="129774" x="4775200" y="4859338"/>
          <p14:tracePt t="129790" x="4767263" y="4859338"/>
          <p14:tracePt t="129809" x="4757738" y="4859338"/>
          <p14:tracePt t="129824" x="4741863" y="4859338"/>
          <p14:tracePt t="129841" x="4681538" y="4859338"/>
          <p14:tracePt t="129857" x="4630738" y="4859338"/>
          <p14:tracePt t="129874" x="4564063" y="4859338"/>
          <p14:tracePt t="129891" x="4538663" y="4859338"/>
          <p14:tracePt t="129907" x="4513263" y="4859338"/>
          <p14:tracePt t="129924" x="4478338" y="4859338"/>
          <p14:tracePt t="129941" x="4470400" y="4859338"/>
          <p14:tracePt t="129969" x="4462463" y="4859338"/>
          <p14:tracePt t="129985" x="4452938" y="4859338"/>
          <p14:tracePt t="129993" x="4452938" y="4868863"/>
          <p14:tracePt t="130007" x="4452938" y="4876800"/>
          <p14:tracePt t="130024" x="4427538" y="4894263"/>
          <p14:tracePt t="130041" x="4325938" y="4970463"/>
          <p14:tracePt t="130057" x="4216400" y="5046663"/>
          <p14:tracePt t="130074" x="4030663" y="5080000"/>
          <p14:tracePt t="130091" x="3852863" y="5113338"/>
          <p14:tracePt t="130107" x="3716338" y="5156200"/>
          <p14:tracePt t="130124" x="3624263" y="5156200"/>
          <p14:tracePt t="130141" x="3563938" y="5156200"/>
          <p14:tracePt t="130158" x="3497263" y="5156200"/>
          <p14:tracePt t="130174" x="3446463" y="5156200"/>
          <p14:tracePt t="130191" x="3352800" y="5156200"/>
          <p14:tracePt t="130208" x="3276600" y="5156200"/>
          <p14:tracePt t="130224" x="3200400" y="5156200"/>
          <p14:tracePt t="130241" x="3141663" y="5156200"/>
          <p14:tracePt t="130258" x="3132138" y="5156200"/>
          <p14:tracePt t="130313" x="3124200" y="5156200"/>
          <p14:tracePt t="130321" x="3116263" y="5148263"/>
          <p14:tracePt t="130329" x="3106738" y="5148263"/>
          <p14:tracePt t="130341" x="3106738" y="5130800"/>
          <p14:tracePt t="130358" x="3090863" y="5097463"/>
          <p14:tracePt t="130374" x="3081338" y="5046663"/>
          <p14:tracePt t="130391" x="3081338" y="5003800"/>
          <p14:tracePt t="130408" x="3081338" y="4960938"/>
          <p14:tracePt t="130424" x="3081338" y="4902200"/>
          <p14:tracePt t="130441" x="3106738" y="4876800"/>
          <p14:tracePt t="130458" x="3124200" y="4859338"/>
          <p14:tracePt t="130474" x="3141663" y="4843463"/>
          <p14:tracePt t="130491" x="3167063" y="4800600"/>
          <p14:tracePt t="130508" x="3192463" y="4767263"/>
          <p14:tracePt t="130524" x="3208338" y="4757738"/>
          <p14:tracePt t="130541" x="3225800" y="4741863"/>
          <p14:tracePt t="130576" x="3233738" y="4741863"/>
          <p14:tracePt t="130591" x="3243263" y="4749800"/>
          <p14:tracePt t="130608" x="3284538" y="4792663"/>
          <p14:tracePt t="130625" x="3335338" y="4851400"/>
          <p14:tracePt t="130641" x="3344863" y="4894263"/>
          <p14:tracePt t="130658" x="3344863" y="4910138"/>
          <p14:tracePt t="130675" x="3344863" y="4919663"/>
          <p14:tracePt t="130753" x="3335338" y="4910138"/>
          <p14:tracePt t="130761" x="3327400" y="4910138"/>
          <p14:tracePt t="130775" x="3327400" y="4902200"/>
          <p14:tracePt t="130792" x="3302000" y="4884738"/>
          <p14:tracePt t="130808" x="3302000" y="4876800"/>
          <p14:tracePt t="130825" x="3302000" y="4859338"/>
          <p14:tracePt t="131129" x="3294063" y="4859338"/>
          <p14:tracePt t="131177" x="3284538" y="4859338"/>
          <p14:tracePt t="131592" x="3276600" y="4859338"/>
          <p14:tracePt t="131601" x="3276600" y="4868863"/>
          <p14:tracePt t="131609" x="3276600" y="4876800"/>
          <p14:tracePt t="131625" x="3259138" y="4876800"/>
          <p14:tracePt t="131642" x="3251200" y="4876800"/>
          <p14:tracePt t="131689" x="3251200" y="4884738"/>
          <p14:tracePt t="131705" x="3243263" y="4884738"/>
          <p14:tracePt t="131713" x="3243263" y="4894263"/>
          <p14:tracePt t="131737" x="3243263" y="4902200"/>
          <p14:tracePt t="131769" x="3233738" y="4910138"/>
          <p14:tracePt t="131785" x="3233738" y="4919663"/>
          <p14:tracePt t="132985" x="3233738" y="4910138"/>
          <p14:tracePt t="133017" x="3243263" y="4910138"/>
          <p14:tracePt t="133065" x="3259138" y="4910138"/>
          <p14:tracePt t="133073" x="3268663" y="4910138"/>
          <p14:tracePt t="133081" x="3276600" y="4910138"/>
          <p14:tracePt t="133093" x="3284538" y="4910138"/>
          <p14:tracePt t="133110" x="3294063" y="4910138"/>
          <p14:tracePt t="133127" x="3302000" y="4910138"/>
          <p14:tracePt t="133313" x="3309938" y="4910138"/>
          <p14:tracePt t="133321" x="3309938" y="4902200"/>
          <p14:tracePt t="133328" x="3319463" y="4902200"/>
          <p14:tracePt t="133345" x="3319463" y="4894263"/>
          <p14:tracePt t="133362" x="3327400" y="4894263"/>
          <p14:tracePt t="133377" x="3352800" y="4884738"/>
          <p14:tracePt t="133393" x="3386138" y="4884738"/>
          <p14:tracePt t="133410" x="3421063" y="4876800"/>
          <p14:tracePt t="133427" x="3436938" y="4876800"/>
          <p14:tracePt t="133443" x="3462338" y="4876800"/>
          <p14:tracePt t="133460" x="3479800" y="4868863"/>
          <p14:tracePt t="133477" x="3497263" y="4859338"/>
          <p14:tracePt t="133494" x="3505200" y="4859338"/>
          <p14:tracePt t="133510" x="3513138" y="4859338"/>
          <p14:tracePt t="133527" x="3522663" y="4851400"/>
          <p14:tracePt t="133544" x="3538538" y="4851400"/>
          <p14:tracePt t="133560" x="3573463" y="4843463"/>
          <p14:tracePt t="133577" x="3624263" y="4843463"/>
          <p14:tracePt t="133594" x="3716338" y="4843463"/>
          <p14:tracePt t="133610" x="3802063" y="4843463"/>
          <p14:tracePt t="133627" x="3911600" y="4833938"/>
          <p14:tracePt t="133644" x="4013200" y="4833938"/>
          <p14:tracePt t="133660" x="4081463" y="4826000"/>
          <p14:tracePt t="133677" x="4106863" y="4826000"/>
          <p14:tracePt t="133694" x="4114800" y="4826000"/>
          <p14:tracePt t="133727" x="4122738" y="4826000"/>
          <p14:tracePt t="133744" x="4173538" y="4826000"/>
          <p14:tracePt t="133760" x="4275138" y="4826000"/>
          <p14:tracePt t="133777" x="4376738" y="4826000"/>
          <p14:tracePt t="133794" x="4487863" y="4833938"/>
          <p14:tracePt t="133810" x="4572000" y="4884738"/>
          <p14:tracePt t="133827" x="4656138" y="4935538"/>
          <p14:tracePt t="133844" x="4716463" y="4960938"/>
          <p14:tracePt t="133860" x="4732338" y="5003800"/>
          <p14:tracePt t="133877" x="4741863" y="5011738"/>
          <p14:tracePt t="133894" x="4741863" y="5021263"/>
          <p14:tracePt t="133927" x="4741863" y="5029200"/>
          <p14:tracePt t="133944" x="4741863" y="5037138"/>
          <p14:tracePt t="133961" x="4741863" y="5046663"/>
          <p14:tracePt t="133977" x="4732338" y="5054600"/>
          <p14:tracePt t="134001" x="4724400" y="5054600"/>
          <p14:tracePt t="134017" x="4716463" y="5054600"/>
          <p14:tracePt t="134027" x="4706938" y="5046663"/>
          <p14:tracePt t="134044" x="4699000" y="5037138"/>
          <p14:tracePt t="134061" x="4691063" y="5011738"/>
          <p14:tracePt t="134077" x="4691063" y="4970463"/>
          <p14:tracePt t="134094" x="4691063" y="4927600"/>
          <p14:tracePt t="134111" x="4699000" y="4884738"/>
          <p14:tracePt t="134127" x="4732338" y="4843463"/>
          <p14:tracePt t="134144" x="4775200" y="4800600"/>
          <p14:tracePt t="134161" x="4800600" y="4767263"/>
          <p14:tracePt t="134177" x="4808538" y="4767263"/>
          <p14:tracePt t="134194" x="4818063" y="4767263"/>
          <p14:tracePt t="134211" x="4826000" y="4783138"/>
          <p14:tracePt t="134227" x="4833938" y="4800600"/>
          <p14:tracePt t="134244" x="4843463" y="4818063"/>
          <p14:tracePt t="134261" x="4843463" y="4833938"/>
          <p14:tracePt t="134277" x="4851400" y="4851400"/>
          <p14:tracePt t="134294" x="4851400" y="4868863"/>
          <p14:tracePt t="134311" x="4851400" y="4884738"/>
          <p14:tracePt t="134328" x="4843463" y="4902200"/>
          <p14:tracePt t="134344" x="4833938" y="4902200"/>
          <p14:tracePt t="134361" x="4826000" y="4910138"/>
          <p14:tracePt t="134409" x="4818063" y="4902200"/>
          <p14:tracePt t="134417" x="4808538" y="4894263"/>
          <p14:tracePt t="134428" x="4800600" y="4894263"/>
          <p14:tracePt t="134444" x="4800600" y="4876800"/>
          <p14:tracePt t="134461" x="4792663" y="4851400"/>
          <p14:tracePt t="134478" x="4792663" y="4843463"/>
          <p14:tracePt t="134480" x="4792663" y="4833938"/>
          <p14:tracePt t="134494" x="4792663" y="4826000"/>
          <p14:tracePt t="134511" x="4792663" y="4818063"/>
          <p14:tracePt t="134585" x="4792663" y="4826000"/>
          <p14:tracePt t="134593" x="4792663" y="4833938"/>
          <p14:tracePt t="134849" x="4783138" y="4833938"/>
          <p14:tracePt t="134889" x="4775200" y="4833938"/>
          <p14:tracePt t="134905" x="4767263" y="4833938"/>
          <p14:tracePt t="134913" x="4749800" y="4833938"/>
          <p14:tracePt t="134930" x="4741863" y="4833938"/>
          <p14:tracePt t="134945" x="4724400" y="4833938"/>
          <p14:tracePt t="134962" x="4691063" y="4843463"/>
          <p14:tracePt t="134978" x="4665663" y="4851400"/>
          <p14:tracePt t="134995" x="4622800" y="4859338"/>
          <p14:tracePt t="135011" x="4589463" y="4859338"/>
          <p14:tracePt t="135028" x="4564063" y="4859338"/>
          <p14:tracePt t="135045" x="4529138" y="4826000"/>
          <p14:tracePt t="135061" x="4487863" y="4792663"/>
          <p14:tracePt t="135078" x="4452938" y="4757738"/>
          <p14:tracePt t="135095" x="4427538" y="4716463"/>
          <p14:tracePt t="135112" x="4386263" y="4673600"/>
          <p14:tracePt t="135128" x="4386263" y="4630738"/>
          <p14:tracePt t="135145" x="4386263" y="4554538"/>
          <p14:tracePt t="135162" x="4386263" y="4521200"/>
          <p14:tracePt t="135178" x="4386263" y="4487863"/>
          <p14:tracePt t="135195" x="4402138" y="4462463"/>
          <p14:tracePt t="135212" x="4419600" y="4427538"/>
          <p14:tracePt t="135228" x="4487863" y="4411663"/>
          <p14:tracePt t="135245" x="4529138" y="4394200"/>
          <p14:tracePt t="135262" x="4572000" y="4376738"/>
          <p14:tracePt t="135278" x="4622800" y="4376738"/>
          <p14:tracePt t="135295" x="4640263" y="4386263"/>
          <p14:tracePt t="135312" x="4699000" y="4419600"/>
          <p14:tracePt t="135328" x="4724400" y="4452938"/>
          <p14:tracePt t="135345" x="4741863" y="4470400"/>
          <p14:tracePt t="135362" x="4741863" y="4478338"/>
          <p14:tracePt t="135378" x="4749800" y="4495800"/>
          <p14:tracePt t="135395" x="4749800" y="4503738"/>
          <p14:tracePt t="135412" x="4749800" y="4529138"/>
          <p14:tracePt t="135428" x="4749800" y="4554538"/>
          <p14:tracePt t="135445" x="4749800" y="4579938"/>
          <p14:tracePt t="135462" x="4732338" y="4622800"/>
          <p14:tracePt t="135478" x="4724400" y="4656138"/>
          <p14:tracePt t="135480" x="4706938" y="4681538"/>
          <p14:tracePt t="135495" x="4691063" y="4699000"/>
          <p14:tracePt t="135512" x="4648200" y="4716463"/>
          <p14:tracePt t="135528" x="4579938" y="4732338"/>
          <p14:tracePt t="135545" x="4554538" y="4732338"/>
          <p14:tracePt t="135562" x="4529138" y="4732338"/>
          <p14:tracePt t="135579" x="4513263" y="4724400"/>
          <p14:tracePt t="135595" x="4495800" y="4706938"/>
          <p14:tracePt t="135612" x="4478338" y="4681538"/>
          <p14:tracePt t="135629" x="4478338" y="4665663"/>
          <p14:tracePt t="135645" x="4478338" y="4640263"/>
          <p14:tracePt t="135662" x="4495800" y="4630738"/>
          <p14:tracePt t="135679" x="4503738" y="4630738"/>
          <p14:tracePt t="135695" x="4529138" y="4630738"/>
          <p14:tracePt t="135712" x="4529138" y="4640263"/>
          <p14:tracePt t="135728" x="4546600" y="4656138"/>
          <p14:tracePt t="135745" x="4554538" y="4665663"/>
          <p14:tracePt t="135961" x="4554538" y="4656138"/>
          <p14:tracePt t="135969" x="4564063" y="4640263"/>
          <p14:tracePt t="135979" x="4572000" y="4614863"/>
          <p14:tracePt t="135996" x="4605338" y="4554538"/>
          <p14:tracePt t="136012" x="4691063" y="4445000"/>
          <p14:tracePt t="136029" x="4826000" y="4318000"/>
          <p14:tracePt t="136046" x="5097463" y="4106863"/>
          <p14:tracePt t="136062" x="5486400" y="3843338"/>
          <p14:tracePt t="136079" x="5842000" y="3606800"/>
          <p14:tracePt t="136096" x="6113463" y="3403600"/>
          <p14:tracePt t="136112" x="6527800" y="3192463"/>
          <p14:tracePt t="136129" x="6789738" y="3065463"/>
          <p14:tracePt t="136146" x="7104063" y="2903538"/>
          <p14:tracePt t="136162" x="7358063" y="2768600"/>
          <p14:tracePt t="136179" x="7586663" y="2649538"/>
          <p14:tracePt t="136196" x="7780338" y="2557463"/>
          <p14:tracePt t="136212" x="7983538" y="2463800"/>
          <p14:tracePt t="136229" x="8221663" y="2379663"/>
          <p14:tracePt t="136246" x="8491538" y="2278063"/>
          <p14:tracePt t="136262" x="8788400" y="2184400"/>
          <p14:tracePt t="136279" x="9017000" y="2082800"/>
          <p14:tracePt t="136296" x="9186863" y="1955800"/>
          <p14:tracePt t="136312" x="9380538" y="1727200"/>
          <p14:tracePt t="136329" x="9567863" y="1506538"/>
          <p14:tracePt t="136346" x="9786938" y="1227138"/>
          <p14:tracePt t="136363" x="10025063" y="1049338"/>
          <p14:tracePt t="136379" x="10269538" y="812800"/>
          <p14:tracePt t="136396" x="10482263" y="677863"/>
          <p14:tracePt t="136413" x="10726738" y="541338"/>
          <p14:tracePt t="136429" x="10853738" y="465138"/>
          <p14:tracePt t="136446" x="10879138" y="457200"/>
          <p14:tracePt t="136463" x="10904538" y="439738"/>
          <p14:tracePt t="136479" x="10964863" y="414338"/>
          <p14:tracePt t="136482" x="10998200" y="406400"/>
          <p14:tracePt t="136496" x="11041063" y="398463"/>
          <p14:tracePt t="136512" x="11142663" y="381000"/>
          <p14:tracePt t="136529" x="11193463" y="347663"/>
          <p14:tracePt t="136546" x="11209338" y="347663"/>
          <p14:tracePt t="136562" x="11226800" y="330200"/>
          <p14:tracePt t="136579" x="11234738" y="322263"/>
          <p14:tracePt t="136596" x="11244263" y="322263"/>
          <p14:tracePt t="136697" x="11244263" y="338138"/>
          <p14:tracePt t="136705" x="11244263" y="347663"/>
          <p14:tracePt t="136713" x="11244263" y="355600"/>
          <p14:tracePt t="136729" x="11244263" y="373063"/>
          <p14:tracePt t="136763" x="11244263" y="381000"/>
          <p14:tracePt t="136779" x="11244263" y="388938"/>
          <p14:tracePt t="136796" x="11244263" y="398463"/>
          <p14:tracePt t="137313" x="11244263" y="406400"/>
          <p14:tracePt t="137321" x="11244263" y="414338"/>
          <p14:tracePt t="137337" x="11244263" y="423863"/>
          <p14:tracePt t="137347" x="11244263" y="431800"/>
          <p14:tracePt t="137363" x="11244263" y="439738"/>
          <p14:tracePt t="137409" x="11244263" y="449263"/>
          <p14:tracePt t="137425" x="11244263" y="457200"/>
          <p14:tracePt t="137433" x="11244263" y="465138"/>
          <p14:tracePt t="137449" x="11244263" y="474663"/>
          <p14:tracePt t="137464" x="11234738" y="482600"/>
          <p14:tracePt t="137480" x="11234738" y="500063"/>
          <p14:tracePt t="137497" x="11193463" y="566738"/>
          <p14:tracePt t="137513" x="11158538" y="652463"/>
          <p14:tracePt t="137530" x="11091863" y="762000"/>
          <p14:tracePt t="137547" x="11006138" y="906463"/>
          <p14:tracePt t="137563" x="10939463" y="1058863"/>
          <p14:tracePt t="137580" x="10863263" y="1227138"/>
          <p14:tracePt t="137597" x="10802938" y="1389063"/>
          <p14:tracePt t="137614" x="10726738" y="1557338"/>
          <p14:tracePt t="137630" x="10609263" y="1727200"/>
          <p14:tracePt t="137647" x="10507663" y="1897063"/>
          <p14:tracePt t="137664" x="10447338" y="2014538"/>
          <p14:tracePt t="137680" x="10279063" y="2252663"/>
          <p14:tracePt t="137697" x="10193338" y="2354263"/>
          <p14:tracePt t="137714" x="10091738" y="2489200"/>
          <p14:tracePt t="137730" x="9999663" y="2608263"/>
          <p14:tracePt t="137747" x="9888538" y="2725738"/>
          <p14:tracePt t="137764" x="9779000" y="2862263"/>
          <p14:tracePt t="137780" x="9644063" y="3005138"/>
          <p14:tracePt t="137797" x="9517063" y="3182938"/>
          <p14:tracePt t="137813" x="9372600" y="3327400"/>
          <p14:tracePt t="137830" x="9253538" y="3462338"/>
          <p14:tracePt t="137847" x="9126538" y="3624263"/>
          <p14:tracePt t="137864" x="8991600" y="3759200"/>
          <p14:tracePt t="137880" x="8796338" y="3962400"/>
          <p14:tracePt t="137897" x="8678863" y="4106863"/>
          <p14:tracePt t="137914" x="8542338" y="4241800"/>
          <p14:tracePt t="137930" x="8407400" y="4376738"/>
          <p14:tracePt t="137947" x="8272463" y="4503738"/>
          <p14:tracePt t="137964" x="8153400" y="4614863"/>
          <p14:tracePt t="137980" x="8018463" y="4732338"/>
          <p14:tracePt t="137997" x="7899400" y="4833938"/>
          <p14:tracePt t="138014" x="7754938" y="4953000"/>
          <p14:tracePt t="138030" x="7620000" y="5062538"/>
          <p14:tracePt t="138047" x="7459663" y="5156200"/>
          <p14:tracePt t="138064" x="7281863" y="5249863"/>
          <p14:tracePt t="138080" x="6985000" y="5376863"/>
          <p14:tracePt t="138097" x="6799263" y="5435600"/>
          <p14:tracePt t="138114" x="6611938" y="5511800"/>
          <p14:tracePt t="138131" x="6418263" y="5580063"/>
          <p14:tracePt t="138147" x="6230938" y="5638800"/>
          <p14:tracePt t="138164" x="6053138" y="5681663"/>
          <p14:tracePt t="138181" x="5892800" y="5722938"/>
          <p14:tracePt t="138197" x="5748338" y="5757863"/>
          <p14:tracePt t="138214" x="5646738" y="5765800"/>
          <p14:tracePt t="138231" x="5588000" y="5773738"/>
          <p14:tracePt t="138247" x="5580063" y="5773738"/>
          <p14:tracePt t="138273" x="5580063" y="5757863"/>
          <p14:tracePt t="138281" x="5595938" y="5722938"/>
          <p14:tracePt t="138297" x="5605463" y="5697538"/>
          <p14:tracePt t="138401" x="5580063" y="5722938"/>
          <p14:tracePt t="138408" x="5494338" y="5732463"/>
          <p14:tracePt t="138417" x="5359400" y="5757863"/>
          <p14:tracePt t="138431" x="5214938" y="5765800"/>
          <p14:tracePt t="138447" x="5003800" y="5783263"/>
          <p14:tracePt t="138464" x="4775200" y="5799138"/>
          <p14:tracePt t="138481" x="4630738" y="5799138"/>
          <p14:tracePt t="138497" x="4503738" y="5799138"/>
          <p14:tracePt t="138514" x="4411663" y="5799138"/>
          <p14:tracePt t="138531" x="4318000" y="5799138"/>
          <p14:tracePt t="138548" x="4216400" y="5799138"/>
          <p14:tracePt t="138564" x="4097338" y="5799138"/>
          <p14:tracePt t="138581" x="3970338" y="5799138"/>
          <p14:tracePt t="138598" x="3868738" y="5783263"/>
          <p14:tracePt t="138614" x="3802063" y="5732463"/>
          <p14:tracePt t="138631" x="3751263" y="5707063"/>
          <p14:tracePt t="138648" x="3733800" y="5656263"/>
          <p14:tracePt t="138664" x="3700463" y="5605463"/>
          <p14:tracePt t="138681" x="3675063" y="5562600"/>
          <p14:tracePt t="138698" x="3632200" y="5511800"/>
          <p14:tracePt t="138714" x="3614738" y="5468938"/>
          <p14:tracePt t="138731" x="3614738" y="5427663"/>
          <p14:tracePt t="138748" x="3614738" y="5392738"/>
          <p14:tracePt t="138764" x="3614738" y="5334000"/>
          <p14:tracePt t="138781" x="3614738" y="5265738"/>
          <p14:tracePt t="138798" x="3614738" y="5224463"/>
          <p14:tracePt t="138814" x="3614738" y="5156200"/>
          <p14:tracePt t="138831" x="3614738" y="5097463"/>
          <p14:tracePt t="138848" x="3614738" y="5037138"/>
          <p14:tracePt t="138864" x="3649663" y="4960938"/>
          <p14:tracePt t="138881" x="3665538" y="4910138"/>
          <p14:tracePt t="138898" x="3683000" y="4868863"/>
          <p14:tracePt t="138914" x="3700463" y="4833938"/>
          <p14:tracePt t="138931" x="3716338" y="4808538"/>
          <p14:tracePt t="138948" x="3725863" y="4783138"/>
          <p14:tracePt t="138964" x="3725863" y="4767263"/>
          <p14:tracePt t="138981" x="3751263" y="4757738"/>
          <p14:tracePt t="138998" x="3759200" y="4741863"/>
          <p14:tracePt t="139014" x="3776663" y="4732338"/>
          <p14:tracePt t="139031" x="3810000" y="4732338"/>
          <p14:tracePt t="139048" x="3860800" y="4724400"/>
          <p14:tracePt t="139065" x="4005263" y="4716463"/>
          <p14:tracePt t="139081" x="4106863" y="4716463"/>
          <p14:tracePt t="139098" x="4157663" y="4716463"/>
          <p14:tracePt t="139115" x="4191000" y="4716463"/>
          <p14:tracePt t="139148" x="4208463" y="4716463"/>
          <p14:tracePt t="139165" x="4216400" y="4716463"/>
          <p14:tracePt t="139181" x="4249738" y="4716463"/>
          <p14:tracePt t="139198" x="4259263" y="4716463"/>
          <p14:tracePt t="139215" x="4292600" y="4716463"/>
          <p14:tracePt t="139232" x="4318000" y="4724400"/>
          <p14:tracePt t="139248" x="4343400" y="4741863"/>
          <p14:tracePt t="139265" x="4386263" y="4808538"/>
          <p14:tracePt t="139282" x="4411663" y="4859338"/>
          <p14:tracePt t="139298" x="4419600" y="4902200"/>
          <p14:tracePt t="139315" x="4427538" y="4953000"/>
          <p14:tracePt t="139332" x="4419600" y="5003800"/>
          <p14:tracePt t="139348" x="4360863" y="5072063"/>
          <p14:tracePt t="139365" x="4325938" y="5122863"/>
          <p14:tracePt t="139382" x="4284663" y="5138738"/>
          <p14:tracePt t="139398" x="4267200" y="5138738"/>
          <p14:tracePt t="139415" x="4259263" y="5138738"/>
          <p14:tracePt t="139490" x="4259263" y="5148263"/>
          <p14:tracePt t="139497" x="4259263" y="5164138"/>
          <p14:tracePt t="139515" x="4259263" y="5199063"/>
          <p14:tracePt t="139532" x="4249738" y="5214938"/>
          <p14:tracePt t="139548" x="4241800" y="5232400"/>
          <p14:tracePt t="139565" x="4233863" y="5265738"/>
          <p14:tracePt t="139582" x="4216400" y="5283200"/>
          <p14:tracePt t="139598" x="4208463" y="5300663"/>
          <p14:tracePt t="139615" x="4198938" y="5308600"/>
          <p14:tracePt t="139753" x="4198938" y="5300663"/>
          <p14:tracePt t="139760" x="4198938" y="5291138"/>
          <p14:tracePt t="139769" x="4198938" y="5283200"/>
          <p14:tracePt t="139784" x="4198938" y="5275263"/>
          <p14:tracePt t="139799" x="4198938" y="5265738"/>
          <p14:tracePt t="139815" x="4198938" y="5249863"/>
          <p14:tracePt t="139832" x="4198938" y="5189538"/>
          <p14:tracePt t="139849" x="4198938" y="5105400"/>
          <p14:tracePt t="139865" x="4198938" y="5029200"/>
          <p14:tracePt t="139882" x="4198938" y="4910138"/>
          <p14:tracePt t="139899" x="4191000" y="4851400"/>
          <p14:tracePt t="139915" x="4157663" y="4757738"/>
          <p14:tracePt t="139932" x="4132263" y="4673600"/>
          <p14:tracePt t="139949" x="4071938" y="4546600"/>
          <p14:tracePt t="139965" x="4030663" y="4445000"/>
          <p14:tracePt t="139982" x="4021138" y="4351338"/>
          <p14:tracePt t="139999" x="4013200" y="4284663"/>
          <p14:tracePt t="140015" x="4013200" y="4259263"/>
          <p14:tracePt t="140065" x="4005263" y="4259263"/>
          <p14:tracePt t="140081" x="3995738" y="4259263"/>
          <p14:tracePt t="140105" x="3995738" y="4249738"/>
          <p14:tracePt t="140113" x="3987800" y="4249738"/>
          <p14:tracePt t="140121" x="3979863" y="4224338"/>
          <p14:tracePt t="140132" x="3962400" y="4216400"/>
          <p14:tracePt t="140149" x="3911600" y="4165600"/>
          <p14:tracePt t="140166" x="3878263" y="4132263"/>
          <p14:tracePt t="140182" x="3868738" y="4106863"/>
          <p14:tracePt t="140199" x="3860800" y="4089400"/>
          <p14:tracePt t="140216" x="3860800" y="4081463"/>
          <p14:tracePt t="140249" x="3860800" y="4071938"/>
          <p14:tracePt t="140266" x="3852863" y="4071938"/>
          <p14:tracePt t="140297" x="3843338" y="4064000"/>
          <p14:tracePt t="140305" x="3843338" y="4056063"/>
          <p14:tracePt t="140369" x="3843338" y="4046538"/>
          <p14:tracePt t="141049" x="3843338" y="4056063"/>
          <p14:tracePt t="141057" x="3843338" y="4064000"/>
          <p14:tracePt t="141081" x="3843338" y="4081463"/>
          <p14:tracePt t="141097" x="3843338" y="4089400"/>
          <p14:tracePt t="141113" x="3843338" y="4097338"/>
          <p14:tracePt t="141121" x="3852863" y="4097338"/>
          <p14:tracePt t="141145" x="3860800" y="4106863"/>
          <p14:tracePt t="141169" x="3878263" y="4122738"/>
          <p14:tracePt t="141177" x="3886200" y="4132263"/>
          <p14:tracePt t="141185" x="3903663" y="4140200"/>
          <p14:tracePt t="141200" x="3903663" y="4148138"/>
          <p14:tracePt t="141216" x="3979863" y="4198938"/>
          <p14:tracePt t="141233" x="4038600" y="4259263"/>
          <p14:tracePt t="141250" x="4056063" y="4300538"/>
          <p14:tracePt t="141266" x="4071938" y="4335463"/>
          <p14:tracePt t="141300" x="4071938" y="4360863"/>
          <p14:tracePt t="141316" x="4071938" y="4376738"/>
          <p14:tracePt t="141333" x="4071938" y="4386263"/>
          <p14:tracePt t="141350" x="4071938" y="4394200"/>
          <p14:tracePt t="141383" x="4071938" y="4402138"/>
          <p14:tracePt t="141400" x="4071938" y="4411663"/>
          <p14:tracePt t="141713" x="4064000" y="4411663"/>
          <p14:tracePt t="141721" x="4056063" y="4411663"/>
          <p14:tracePt t="141745" x="4046538" y="4411663"/>
          <p14:tracePt t="141753" x="4038600" y="4411663"/>
          <p14:tracePt t="141777" x="4030663" y="4411663"/>
          <p14:tracePt t="141793" x="4021138" y="4411663"/>
          <p14:tracePt t="151448" x="4021138" y="4402138"/>
          <p14:tracePt t="151456" x="4030663" y="4402138"/>
          <p14:tracePt t="151464" x="4046538" y="4402138"/>
          <p14:tracePt t="151474" x="4081463" y="4402138"/>
          <p14:tracePt t="151491" x="4157663" y="4402138"/>
          <p14:tracePt t="151508" x="4216400" y="4452938"/>
          <p14:tracePt t="151525" x="4216400" y="4546600"/>
          <p14:tracePt t="151541" x="4114800" y="4716463"/>
          <p14:tracePt t="151558" x="3979863" y="4894263"/>
          <p14:tracePt t="151560" x="3919538" y="4970463"/>
          <p14:tracePt t="151575" x="3886200" y="5072063"/>
          <p14:tracePt t="151592" x="3852863" y="5265738"/>
          <p14:tracePt t="151608" x="3827463" y="5570538"/>
          <p14:tracePt t="151625" x="3802063" y="5808663"/>
          <p14:tracePt t="151642" x="3733800" y="6096000"/>
          <p14:tracePt t="151658" x="3598863" y="6332538"/>
          <p14:tracePt t="151675" x="3446463" y="6604000"/>
          <p14:tracePt t="151692" x="3327400" y="6840538"/>
          <p14:tracePt t="152042" x="1625600" y="6408738"/>
          <p14:tracePt t="152058" x="1582738" y="6383338"/>
          <p14:tracePt t="152075" x="1574800" y="6383338"/>
          <p14:tracePt t="152092" x="1566863" y="6383338"/>
          <p14:tracePt t="152120" x="1566863" y="6392863"/>
          <p14:tracePt t="152136" x="1557338" y="6400800"/>
          <p14:tracePt t="152144" x="1549400" y="6408738"/>
          <p14:tracePt t="152158" x="1549400" y="6426200"/>
          <p14:tracePt t="152175" x="1541463" y="6443663"/>
          <p14:tracePt t="152192" x="1516063" y="6459538"/>
          <p14:tracePt t="152209" x="1506538" y="6484938"/>
          <p14:tracePt t="152225" x="1498600" y="6484938"/>
          <p14:tracePt t="152242" x="1481138" y="6484938"/>
          <p14:tracePt t="152259" x="1465263" y="6484938"/>
          <p14:tracePt t="152275" x="1414463" y="6484938"/>
          <p14:tracePt t="152292" x="1371600" y="6469063"/>
          <p14:tracePt t="152309" x="1312863" y="6418263"/>
          <p14:tracePt t="152325" x="1252538" y="6367463"/>
          <p14:tracePt t="152342" x="1236663" y="6332538"/>
          <p14:tracePt t="152359" x="1219200" y="6316663"/>
          <p14:tracePt t="152375" x="1201738" y="6307138"/>
          <p14:tracePt t="152392" x="1168400" y="6265863"/>
          <p14:tracePt t="152409" x="1150938" y="6265863"/>
          <p14:tracePt t="152425" x="1150938" y="6240463"/>
          <p14:tracePt t="152442" x="1150938" y="6223000"/>
          <p14:tracePt t="152459" x="1168400" y="6205538"/>
          <p14:tracePt t="152475" x="1201738" y="6172200"/>
          <p14:tracePt t="152492" x="1262063" y="6146800"/>
          <p14:tracePt t="152509" x="1320800" y="6146800"/>
          <p14:tracePt t="152525" x="1346200" y="6146800"/>
          <p14:tracePt t="152542" x="1363663" y="6146800"/>
          <p14:tracePt t="152559" x="1371600" y="6154738"/>
          <p14:tracePt t="152575" x="1379538" y="6154738"/>
          <p14:tracePt t="152633" x="1389063" y="6154738"/>
          <p14:tracePt t="152664" x="1397000" y="6164263"/>
          <p14:tracePt t="153032" x="1397000" y="6154738"/>
          <p14:tracePt t="153361" x="1404938" y="6154738"/>
          <p14:tracePt t="153393" x="1414463" y="6154738"/>
          <p14:tracePt t="153400" x="1422400" y="6154738"/>
          <p14:tracePt t="153409" x="1430338" y="6154738"/>
          <p14:tracePt t="153426" x="1439863" y="6154738"/>
          <p14:tracePt t="153443" x="1447800" y="6154738"/>
          <p14:tracePt t="153460" x="1455738" y="6154738"/>
          <p14:tracePt t="153584" x="1465263" y="6154738"/>
          <p14:tracePt t="153592" x="1481138" y="6154738"/>
          <p14:tracePt t="153600" x="1498600" y="6154738"/>
          <p14:tracePt t="153610" x="1516063" y="6154738"/>
          <p14:tracePt t="153626" x="1549400" y="6154738"/>
          <p14:tracePt t="153643" x="1582738" y="6154738"/>
          <p14:tracePt t="153660" x="1608138" y="6154738"/>
          <p14:tracePt t="153676" x="1617663" y="6146800"/>
          <p14:tracePt t="153824" x="1625600" y="6138863"/>
          <p14:tracePt t="153832" x="1625600" y="6129338"/>
          <p14:tracePt t="153843" x="1625600" y="6113463"/>
          <p14:tracePt t="153865" x="1625600" y="6103938"/>
          <p14:tracePt t="153945" x="1633538" y="6103938"/>
          <p14:tracePt t="153962" x="1643063" y="6103938"/>
          <p14:tracePt t="153976" x="1658938" y="6096000"/>
          <p14:tracePt t="153984" x="1676400" y="6070600"/>
          <p14:tracePt t="153993" x="1693863" y="6027738"/>
          <p14:tracePt t="154010" x="1760538" y="5935663"/>
          <p14:tracePt t="154027" x="1879600" y="5791200"/>
          <p14:tracePt t="154043" x="1973263" y="5646738"/>
          <p14:tracePt t="154060" x="2057400" y="5478463"/>
          <p14:tracePt t="154077" x="2151063" y="5300663"/>
          <p14:tracePt t="154093" x="2243138" y="5105400"/>
          <p14:tracePt t="154110" x="2311400" y="4927600"/>
          <p14:tracePt t="154127" x="2370138" y="4767263"/>
          <p14:tracePt t="154144" x="2438400" y="4656138"/>
          <p14:tracePt t="154160" x="2481263" y="4554538"/>
          <p14:tracePt t="154177" x="2489200" y="4546600"/>
          <p14:tracePt t="154210" x="2489200" y="4564063"/>
          <p14:tracePt t="154227" x="2463800" y="4648200"/>
          <p14:tracePt t="154243" x="2370138" y="4767263"/>
          <p14:tracePt t="154260" x="2268538" y="4919663"/>
          <p14:tracePt t="154277" x="2192338" y="5087938"/>
          <p14:tracePt t="154294" x="2133600" y="5249863"/>
          <p14:tracePt t="154310" x="2125663" y="5367338"/>
          <p14:tracePt t="154327" x="2125663" y="5443538"/>
          <p14:tracePt t="154344" x="2133600" y="5503863"/>
          <p14:tracePt t="154360" x="2192338" y="5580063"/>
          <p14:tracePt t="154377" x="2217738" y="5595938"/>
          <p14:tracePt t="154394" x="2235200" y="5595938"/>
          <p14:tracePt t="154410" x="2235200" y="5605463"/>
          <p14:tracePt t="154427" x="2243138" y="5613400"/>
          <p14:tracePt t="154460" x="2252663" y="5630863"/>
          <p14:tracePt t="154477" x="2260600" y="5638800"/>
          <p14:tracePt t="154494" x="2260600" y="5646738"/>
          <p14:tracePt t="154510" x="2260600" y="5664200"/>
          <p14:tracePt t="154527" x="2260600" y="5672138"/>
          <p14:tracePt t="154544" x="2260600" y="5689600"/>
          <p14:tracePt t="154561" x="2260600" y="5722938"/>
          <p14:tracePt t="154577" x="2260600" y="5765800"/>
          <p14:tracePt t="154594" x="2268538" y="5808663"/>
          <p14:tracePt t="154610" x="2268538" y="5824538"/>
          <p14:tracePt t="154627" x="2278063" y="5849938"/>
          <p14:tracePt t="154644" x="2293938" y="5892800"/>
          <p14:tracePt t="154661" x="2319338" y="5935663"/>
          <p14:tracePt t="154677" x="2336800" y="5969000"/>
          <p14:tracePt t="154694" x="2354263" y="5994400"/>
          <p14:tracePt t="154711" x="2354263" y="6053138"/>
          <p14:tracePt t="154727" x="2354263" y="6121400"/>
          <p14:tracePt t="154744" x="2370138" y="6197600"/>
          <p14:tracePt t="154761" x="2387600" y="6273800"/>
          <p14:tracePt t="154777" x="2387600" y="6316663"/>
          <p14:tracePt t="154794" x="2387600" y="6357938"/>
          <p14:tracePt t="154811" x="2387600" y="6392863"/>
          <p14:tracePt t="154827" x="2379663" y="6408738"/>
          <p14:tracePt t="154844" x="2370138" y="6426200"/>
          <p14:tracePt t="154861" x="2354263" y="6443663"/>
          <p14:tracePt t="154877" x="2336800" y="6469063"/>
          <p14:tracePt t="154894" x="2328863" y="6469063"/>
          <p14:tracePt t="154911" x="2311400" y="6469063"/>
          <p14:tracePt t="154944" x="2293938" y="6469063"/>
          <p14:tracePt t="154961" x="2278063" y="6459538"/>
          <p14:tracePt t="154977" x="2252663" y="6459538"/>
          <p14:tracePt t="154994" x="2243138" y="6451600"/>
          <p14:tracePt t="155011" x="2227263" y="6443663"/>
          <p14:tracePt t="155027" x="2217738" y="6434138"/>
          <p14:tracePt t="155044" x="2201863" y="6408738"/>
          <p14:tracePt t="155061" x="2201863" y="6400800"/>
          <p14:tracePt t="155077" x="2192338" y="6375400"/>
          <p14:tracePt t="155094" x="2192338" y="6350000"/>
          <p14:tracePt t="155111" x="2217738" y="6316663"/>
          <p14:tracePt t="155128" x="2252663" y="6273800"/>
          <p14:tracePt t="155144" x="2286000" y="6256338"/>
          <p14:tracePt t="155161" x="2293938" y="6240463"/>
          <p14:tracePt t="155178" x="2303463" y="6230938"/>
          <p14:tracePt t="155211" x="2311400" y="6230938"/>
          <p14:tracePt t="155228" x="2328863" y="6230938"/>
          <p14:tracePt t="155244" x="2344738" y="6230938"/>
          <p14:tracePt t="155261" x="2387600" y="6230938"/>
          <p14:tracePt t="155278" x="2420938" y="6230938"/>
          <p14:tracePt t="155294" x="2430463" y="6230938"/>
          <p14:tracePt t="155329" x="2438400" y="6230938"/>
          <p14:tracePt t="155352" x="2438400" y="6240463"/>
          <p14:tracePt t="155376" x="2438400" y="6248400"/>
          <p14:tracePt t="155392" x="2430463" y="6248400"/>
          <p14:tracePt t="155553" x="2420938" y="6248400"/>
          <p14:tracePt t="155576" x="2413000" y="6248400"/>
          <p14:tracePt t="155608" x="2405063" y="6248400"/>
          <p14:tracePt t="156704" x="2395538" y="6248400"/>
          <p14:tracePt t="156712" x="2387600" y="6248400"/>
          <p14:tracePt t="156720" x="2379663" y="6248400"/>
          <p14:tracePt t="156736" x="2370138" y="6248400"/>
          <p14:tracePt t="156752" x="2362200" y="6248400"/>
          <p14:tracePt t="156816" x="2379663" y="6248400"/>
          <p14:tracePt t="156824" x="2387600" y="6248400"/>
          <p14:tracePt t="157433" x="2395538" y="6248400"/>
          <p14:tracePt t="157440" x="2413000" y="6248400"/>
          <p14:tracePt t="157456" x="2420938" y="6248400"/>
          <p14:tracePt t="157577" x="2420938" y="6265863"/>
          <p14:tracePt t="157585" x="2420938" y="6273800"/>
          <p14:tracePt t="157596" x="2420938" y="6281738"/>
          <p14:tracePt t="157613" x="2395538" y="6291263"/>
          <p14:tracePt t="157629" x="2379663" y="6299200"/>
          <p14:tracePt t="157646" x="2362200" y="6307138"/>
          <p14:tracePt t="157663" x="2311400" y="6307138"/>
          <p14:tracePt t="157680" x="2268538" y="6307138"/>
          <p14:tracePt t="157696" x="2201863" y="6307138"/>
          <p14:tracePt t="157713" x="2159000" y="6307138"/>
          <p14:tracePt t="157729" x="2100263" y="6307138"/>
          <p14:tracePt t="157746" x="2074863" y="6291263"/>
          <p14:tracePt t="157763" x="2024063" y="6273800"/>
          <p14:tracePt t="157780" x="1989138" y="6256338"/>
          <p14:tracePt t="157796" x="1955800" y="6248400"/>
          <p14:tracePt t="157813" x="1922463" y="6230938"/>
          <p14:tracePt t="157830" x="1871663" y="6230938"/>
          <p14:tracePt t="157846" x="1811338" y="6230938"/>
          <p14:tracePt t="157863" x="1744663" y="6223000"/>
          <p14:tracePt t="157880" x="1684338" y="6223000"/>
          <p14:tracePt t="157896" x="1617663" y="6223000"/>
          <p14:tracePt t="157913" x="1582738" y="6223000"/>
          <p14:tracePt t="157930" x="1549400" y="6223000"/>
          <p14:tracePt t="157947" x="1541463" y="6223000"/>
          <p14:tracePt t="157963" x="1531938" y="6223000"/>
          <p14:tracePt t="158089" x="1531938" y="6230938"/>
          <p14:tracePt t="158120" x="1531938" y="6240463"/>
          <p14:tracePt t="159032" x="1531938" y="6248400"/>
          <p14:tracePt t="159056" x="1531938" y="6256338"/>
          <p14:tracePt t="159152" x="1531938" y="6265863"/>
          <p14:tracePt t="159160" x="1531938" y="6273800"/>
          <p14:tracePt t="159168" x="1531938" y="6281738"/>
          <p14:tracePt t="159624" x="1524000" y="6281738"/>
          <p14:tracePt t="159664" x="1516063" y="6281738"/>
          <p14:tracePt t="159697" x="1506538" y="6281738"/>
          <p14:tracePt t="159712" x="1498600" y="6281738"/>
          <p14:tracePt t="159720" x="1490663" y="6281738"/>
          <p14:tracePt t="159731" x="1481138" y="6281738"/>
          <p14:tracePt t="159748" x="1481138" y="6265863"/>
          <p14:tracePt t="159764" x="1465263" y="6256338"/>
          <p14:tracePt t="159781" x="1455738" y="6248400"/>
          <p14:tracePt t="159814" x="1447800" y="6240463"/>
          <p14:tracePt t="159831" x="1447800" y="6223000"/>
          <p14:tracePt t="159848" x="1447800" y="6215063"/>
          <p14:tracePt t="160008" x="1455738" y="6215063"/>
          <p14:tracePt t="160016" x="1465263" y="6215063"/>
          <p14:tracePt t="160031" x="1481138" y="6215063"/>
          <p14:tracePt t="160048" x="1498600" y="6215063"/>
          <p14:tracePt t="160065" x="1506538" y="6215063"/>
          <p14:tracePt t="161088" x="1506538" y="6205538"/>
          <p14:tracePt t="161104" x="1506538" y="6197600"/>
          <p14:tracePt t="161112" x="1506538" y="6189663"/>
          <p14:tracePt t="161120" x="1506538" y="6180138"/>
          <p14:tracePt t="161136" x="1506538" y="6172200"/>
          <p14:tracePt t="161149" x="1506538" y="6164263"/>
          <p14:tracePt t="161166" x="1506538" y="6154738"/>
          <p14:tracePt t="161182" x="1506538" y="6146800"/>
          <p14:tracePt t="161199" x="1516063" y="6146800"/>
          <p14:tracePt t="161216" x="1516063" y="6129338"/>
          <p14:tracePt t="161232" x="1531938" y="6103938"/>
          <p14:tracePt t="161249" x="1541463" y="6078538"/>
          <p14:tracePt t="161266" x="1541463" y="6062663"/>
          <p14:tracePt t="161282" x="1541463" y="6053138"/>
          <p14:tracePt t="161299" x="1541463" y="6045200"/>
          <p14:tracePt t="161368" x="1549400" y="6045200"/>
          <p14:tracePt t="161584" x="1549400" y="6053138"/>
          <p14:tracePt t="162224" x="1557338" y="6053138"/>
          <p14:tracePt t="162328" x="1557338" y="6062663"/>
          <p14:tracePt t="162336" x="1582738" y="6070600"/>
          <p14:tracePt t="162350" x="1592263" y="6078538"/>
          <p14:tracePt t="162367" x="1600200" y="6096000"/>
          <p14:tracePt t="162383" x="1633538" y="6113463"/>
          <p14:tracePt t="162400" x="1658938" y="6121400"/>
          <p14:tracePt t="162417" x="1676400" y="6121400"/>
          <p14:tracePt t="162433" x="1693863" y="6121400"/>
          <p14:tracePt t="162450" x="1709738" y="6121400"/>
          <p14:tracePt t="162467" x="1727200" y="6121400"/>
          <p14:tracePt t="162483" x="1735138" y="6121400"/>
          <p14:tracePt t="162536" x="1744663" y="6121400"/>
          <p14:tracePt t="162561" x="1752600" y="6121400"/>
          <p14:tracePt t="162609" x="1760538" y="6121400"/>
          <p14:tracePt t="162632" x="1770063" y="6121400"/>
          <p14:tracePt t="162640" x="1778000" y="6121400"/>
          <p14:tracePt t="162650" x="1795463" y="6121400"/>
          <p14:tracePt t="162667" x="1820863" y="6121400"/>
          <p14:tracePt t="162684" x="1846263" y="6121400"/>
          <p14:tracePt t="162700" x="1862138" y="6121400"/>
          <p14:tracePt t="162717" x="1871663" y="6121400"/>
          <p14:tracePt t="162745" x="1879600" y="6121400"/>
          <p14:tracePt t="162760" x="1887538" y="6121400"/>
          <p14:tracePt t="162785" x="1897063" y="6121400"/>
          <p14:tracePt t="162881" x="1922463" y="6121400"/>
          <p14:tracePt t="162889" x="1963738" y="6121400"/>
          <p14:tracePt t="162900" x="2006600" y="6121400"/>
          <p14:tracePt t="162917" x="2141538" y="6121400"/>
          <p14:tracePt t="162934" x="2286000" y="6121400"/>
          <p14:tracePt t="162950" x="2387600" y="6121400"/>
          <p14:tracePt t="162967" x="2438400" y="6121400"/>
          <p14:tracePt t="163576" x="2430463" y="6121400"/>
          <p14:tracePt t="163592" x="2420938" y="6121400"/>
          <p14:tracePt t="163601" x="2405063" y="6121400"/>
          <p14:tracePt t="163618" x="2370138" y="6088063"/>
          <p14:tracePt t="163634" x="2370138" y="6062663"/>
          <p14:tracePt t="163651" x="2370138" y="6002338"/>
          <p14:tracePt t="163668" x="2370138" y="5943600"/>
          <p14:tracePt t="163684" x="2387600" y="5892800"/>
          <p14:tracePt t="163701" x="2420938" y="5816600"/>
          <p14:tracePt t="163718" x="2506663" y="5697538"/>
          <p14:tracePt t="163734" x="2659063" y="5537200"/>
          <p14:tracePt t="163751" x="2836863" y="5341938"/>
          <p14:tracePt t="163768" x="3141663" y="5054600"/>
          <p14:tracePt t="163785" x="3378200" y="4826000"/>
          <p14:tracePt t="163801" x="3589338" y="4605338"/>
          <p14:tracePt t="163818" x="3792538" y="4343400"/>
          <p14:tracePt t="163835" x="4038600" y="4081463"/>
          <p14:tracePt t="163851" x="4259263" y="3860800"/>
          <p14:tracePt t="163868" x="4462463" y="3665538"/>
          <p14:tracePt t="163885" x="4724400" y="3446463"/>
          <p14:tracePt t="163901" x="4978400" y="3225800"/>
          <p14:tracePt t="163918" x="5122863" y="3090863"/>
          <p14:tracePt t="163935" x="5275263" y="2938463"/>
          <p14:tracePt t="163952" x="5435600" y="2776538"/>
          <p14:tracePt t="163968" x="5494338" y="2717800"/>
          <p14:tracePt t="163984" x="5511800" y="2674938"/>
          <p14:tracePt t="164001" x="5537200" y="2633663"/>
          <p14:tracePt t="164018" x="5554663" y="2590800"/>
          <p14:tracePt t="164035" x="5580063" y="2557463"/>
          <p14:tracePt t="164051" x="5595938" y="2522538"/>
          <p14:tracePt t="164068" x="5613400" y="2497138"/>
          <p14:tracePt t="164085" x="5630863" y="2481263"/>
          <p14:tracePt t="164101" x="5664200" y="2463800"/>
          <p14:tracePt t="164118" x="5732463" y="2438400"/>
          <p14:tracePt t="164135" x="5849938" y="2413000"/>
          <p14:tracePt t="164152" x="5976938" y="2379663"/>
          <p14:tracePt t="164168" x="6180138" y="2303463"/>
          <p14:tracePt t="164185" x="6273800" y="2252663"/>
          <p14:tracePt t="164201" x="6324600" y="2217738"/>
          <p14:tracePt t="164218" x="6367463" y="2184400"/>
          <p14:tracePt t="164235" x="6375400" y="2151063"/>
          <p14:tracePt t="164252" x="6383338" y="2116138"/>
          <p14:tracePt t="164268" x="6383338" y="2090738"/>
          <p14:tracePt t="164285" x="6383338" y="2065338"/>
          <p14:tracePt t="164301" x="6418263" y="2024063"/>
          <p14:tracePt t="164318" x="6434138" y="1981200"/>
          <p14:tracePt t="164335" x="6469063" y="1938338"/>
          <p14:tracePt t="164352" x="6494463" y="1912938"/>
          <p14:tracePt t="164368" x="6519863" y="1871663"/>
          <p14:tracePt t="164385" x="6545263" y="1846263"/>
          <p14:tracePt t="164401" x="6553200" y="1828800"/>
          <p14:tracePt t="164418" x="6570663" y="1820863"/>
          <p14:tracePt t="164435" x="6586538" y="1795463"/>
          <p14:tracePt t="164452" x="6604000" y="1778000"/>
          <p14:tracePt t="164468" x="6637338" y="1752600"/>
          <p14:tracePt t="164485" x="6672263" y="1709738"/>
          <p14:tracePt t="164502" x="6713538" y="1693863"/>
          <p14:tracePt t="164519" x="6764338" y="1668463"/>
          <p14:tracePt t="164535" x="6850063" y="1643063"/>
          <p14:tracePt t="164552" x="6916738" y="1600200"/>
          <p14:tracePt t="164568" x="6992938" y="1549400"/>
          <p14:tracePt t="164585" x="7018338" y="1541463"/>
          <p14:tracePt t="164602" x="7027863" y="1531938"/>
          <p14:tracePt t="164856" x="7043738" y="1531938"/>
          <p14:tracePt t="164864" x="7078663" y="1524000"/>
          <p14:tracePt t="164872" x="7112000" y="1524000"/>
          <p14:tracePt t="164885" x="7154863" y="1516063"/>
          <p14:tracePt t="164902" x="7281863" y="1516063"/>
          <p14:tracePt t="164919" x="7518400" y="1516063"/>
          <p14:tracePt t="164935" x="7866063" y="1516063"/>
          <p14:tracePt t="164952" x="8729663" y="1516063"/>
          <p14:tracePt t="164969" x="9372600" y="1516063"/>
          <p14:tracePt t="164985" x="9847263" y="1516063"/>
          <p14:tracePt t="165002" x="10109200" y="1490663"/>
          <p14:tracePt t="165019" x="10269538" y="1481138"/>
          <p14:tracePt t="165035" x="10355263" y="1465263"/>
          <p14:tracePt t="165052" x="10363200" y="1465263"/>
          <p14:tracePt t="165200" x="10363200" y="1473200"/>
          <p14:tracePt t="165240" x="10345738" y="1481138"/>
          <p14:tracePt t="165248" x="10329863" y="1490663"/>
          <p14:tracePt t="165256" x="10294938" y="1490663"/>
          <p14:tracePt t="165269" x="10228263" y="1490663"/>
          <p14:tracePt t="165286" x="9999663" y="1490663"/>
          <p14:tracePt t="165302" x="9659938" y="1490663"/>
          <p14:tracePt t="165319" x="9126538" y="1490663"/>
          <p14:tracePt t="165336" x="8450263" y="1490663"/>
          <p14:tracePt t="165352" x="7475538" y="1490663"/>
          <p14:tracePt t="165369" x="6967538" y="1490663"/>
          <p14:tracePt t="165386" x="6738938" y="1473200"/>
          <p14:tracePt t="165402" x="6680200" y="1473200"/>
          <p14:tracePt t="165448" x="6688138" y="1473200"/>
          <p14:tracePt t="165536" x="6705600" y="1473200"/>
          <p14:tracePt t="165544" x="6713538" y="1473200"/>
          <p14:tracePt t="165560" x="6723063" y="1473200"/>
          <p14:tracePt t="165569" x="6731000" y="1473200"/>
          <p14:tracePt t="165586" x="6738938" y="1473200"/>
          <p14:tracePt t="165603" x="6815138" y="1473200"/>
          <p14:tracePt t="165619" x="7010400" y="1455738"/>
          <p14:tracePt t="165636" x="7340600" y="1404938"/>
          <p14:tracePt t="165653" x="7848600" y="1397000"/>
          <p14:tracePt t="165669" x="8272463" y="1379538"/>
          <p14:tracePt t="165686" x="8559800" y="1371600"/>
          <p14:tracePt t="165688" x="8661400" y="1354138"/>
          <p14:tracePt t="165703" x="8763000" y="1354138"/>
          <p14:tracePt t="165719" x="8882063" y="1354138"/>
          <p14:tracePt t="165736" x="9009063" y="1363663"/>
          <p14:tracePt t="165753" x="9075738" y="1397000"/>
          <p14:tracePt t="165769" x="9151938" y="1414463"/>
          <p14:tracePt t="165786" x="9202738" y="1430338"/>
          <p14:tracePt t="165803" x="9220200" y="1430338"/>
          <p14:tracePt t="165896" x="9212263" y="1430338"/>
          <p14:tracePt t="165904" x="9202738" y="1430338"/>
          <p14:tracePt t="165921" x="9194800" y="1430338"/>
          <p14:tracePt t="165936" x="9169400" y="1430338"/>
          <p14:tracePt t="165953" x="9136063" y="1422400"/>
          <p14:tracePt t="165970" x="9101138" y="1414463"/>
          <p14:tracePt t="165986" x="9085263" y="1404938"/>
          <p14:tracePt t="166003" x="9050338" y="1404938"/>
          <p14:tracePt t="166816" x="9042400" y="1404938"/>
          <p14:tracePt t="166824" x="9009063" y="1414463"/>
          <p14:tracePt t="166837" x="8948738" y="1439863"/>
          <p14:tracePt t="166854" x="8755063" y="1481138"/>
          <p14:tracePt t="166870" x="8475663" y="1531938"/>
          <p14:tracePt t="166887" x="8178800" y="1582738"/>
          <p14:tracePt t="166904" x="7891463" y="1592263"/>
          <p14:tracePt t="166920" x="7543800" y="1592263"/>
          <p14:tracePt t="166937" x="7383463" y="1582738"/>
          <p14:tracePt t="166954" x="7246938" y="1549400"/>
          <p14:tracePt t="166970" x="7137400" y="1541463"/>
          <p14:tracePt t="166987" x="7035800" y="1531938"/>
          <p14:tracePt t="167004" x="6916738" y="1516063"/>
          <p14:tracePt t="167020" x="6756400" y="1516063"/>
          <p14:tracePt t="167037" x="6553200" y="1516063"/>
          <p14:tracePt t="167054" x="6408738" y="1506538"/>
          <p14:tracePt t="167070" x="6307138" y="1481138"/>
          <p14:tracePt t="167087" x="6256338" y="1430338"/>
          <p14:tracePt t="167104" x="6240463" y="1389063"/>
          <p14:tracePt t="167120" x="6240463" y="1363663"/>
          <p14:tracePt t="167137" x="6230938" y="1346200"/>
          <p14:tracePt t="167154" x="6189663" y="1303338"/>
          <p14:tracePt t="167170" x="6154738" y="1252538"/>
          <p14:tracePt t="167187" x="6146800" y="1211263"/>
          <p14:tracePt t="167204" x="6146800" y="1185863"/>
          <p14:tracePt t="167240" x="6146800" y="1219200"/>
          <p14:tracePt t="167254" x="6129338" y="1287463"/>
          <p14:tracePt t="167271" x="6045200" y="1465263"/>
          <p14:tracePt t="167287" x="5884863" y="1836738"/>
          <p14:tracePt t="167304" x="5707063" y="2514600"/>
          <p14:tracePt t="167321" x="5638800" y="2811463"/>
          <p14:tracePt t="167337" x="5529263" y="3098800"/>
          <p14:tracePt t="167354" x="5402263" y="3386138"/>
          <p14:tracePt t="167371" x="5249863" y="3665538"/>
          <p14:tracePt t="167387" x="5054600" y="3944938"/>
          <p14:tracePt t="167404" x="4868863" y="4191000"/>
          <p14:tracePt t="167421" x="4673600" y="4462463"/>
          <p14:tracePt t="167437" x="4503738" y="4640263"/>
          <p14:tracePt t="167454" x="4360863" y="4800600"/>
          <p14:tracePt t="167471" x="4191000" y="4953000"/>
          <p14:tracePt t="167487" x="4005263" y="5148263"/>
          <p14:tracePt t="167504" x="3624263" y="5461000"/>
          <p14:tracePt t="167521" x="3395663" y="5605463"/>
          <p14:tracePt t="167537" x="3251200" y="5697538"/>
          <p14:tracePt t="167554" x="3192463" y="5740400"/>
          <p14:tracePt t="167571" x="3175000" y="5748338"/>
          <p14:tracePt t="167640" x="3175000" y="5740400"/>
          <p14:tracePt t="167656" x="3175000" y="5732463"/>
          <p14:tracePt t="167681" x="3167063" y="5732463"/>
          <p14:tracePt t="167689" x="3141663" y="5732463"/>
          <p14:tracePt t="167704" x="3022600" y="5773738"/>
          <p14:tracePt t="167721" x="2870200" y="5842000"/>
          <p14:tracePt t="167738" x="2684463" y="5875338"/>
          <p14:tracePt t="167754" x="2582863" y="5875338"/>
          <p14:tracePt t="167771" x="2557463" y="5875338"/>
          <p14:tracePt t="167848" x="2547938" y="5875338"/>
          <p14:tracePt t="167864" x="2540000" y="5875338"/>
          <p14:tracePt t="167873" x="2540000" y="5859463"/>
          <p14:tracePt t="167888" x="2557463" y="5799138"/>
          <p14:tracePt t="167904" x="2659063" y="5664200"/>
          <p14:tracePt t="167921" x="2776538" y="5519738"/>
          <p14:tracePt t="167938" x="2963863" y="5300663"/>
          <p14:tracePt t="167955" x="3251200" y="4960938"/>
          <p14:tracePt t="167971" x="3462338" y="4706938"/>
          <p14:tracePt t="167988" x="3606800" y="4411663"/>
          <p14:tracePt t="168005" x="3675063" y="4173538"/>
          <p14:tracePt t="168021" x="3725863" y="3937000"/>
          <p14:tracePt t="168038" x="3792538" y="3700463"/>
          <p14:tracePt t="168055" x="3792538" y="3497263"/>
          <p14:tracePt t="168072" x="3810000" y="3319463"/>
          <p14:tracePt t="168088" x="3827463" y="3048000"/>
          <p14:tracePt t="168105" x="3843338" y="2870200"/>
          <p14:tracePt t="168121" x="3929063" y="2709863"/>
          <p14:tracePt t="168138" x="4030663" y="2590800"/>
          <p14:tracePt t="168155" x="4132263" y="2481263"/>
          <p14:tracePt t="168171" x="4241800" y="2387600"/>
          <p14:tracePt t="168188" x="4310063" y="2303463"/>
          <p14:tracePt t="168204" x="4351338" y="2260600"/>
          <p14:tracePt t="168221" x="4376738" y="2235200"/>
          <p14:tracePt t="168238" x="4386263" y="2201863"/>
          <p14:tracePt t="168255" x="4402138" y="2192338"/>
          <p14:tracePt t="168272" x="4445000" y="2176463"/>
          <p14:tracePt t="168288" x="4597400" y="2159000"/>
          <p14:tracePt t="168305" x="4732338" y="2108200"/>
          <p14:tracePt t="168321" x="4859338" y="2039938"/>
          <p14:tracePt t="168338" x="5046663" y="1973263"/>
          <p14:tracePt t="168355" x="5130800" y="1905000"/>
          <p14:tracePt t="168371" x="5199063" y="1846263"/>
          <p14:tracePt t="168388" x="5224463" y="1820863"/>
          <p14:tracePt t="168405" x="5265738" y="1778000"/>
          <p14:tracePt t="168422" x="5300663" y="1735138"/>
          <p14:tracePt t="168438" x="5351463" y="1693863"/>
          <p14:tracePt t="168455" x="5418138" y="1651000"/>
          <p14:tracePt t="168472" x="5503863" y="1617663"/>
          <p14:tracePt t="168488" x="5664200" y="1582738"/>
          <p14:tracePt t="168505" x="5697538" y="1574800"/>
          <p14:tracePt t="168522" x="5715000" y="1574800"/>
          <p14:tracePt t="168538" x="5722938" y="1566863"/>
          <p14:tracePt t="168555" x="5740400" y="1566863"/>
          <p14:tracePt t="168572" x="5773738" y="1549400"/>
          <p14:tracePt t="168588" x="5808663" y="1549400"/>
          <p14:tracePt t="168605" x="5834063" y="1549400"/>
          <p14:tracePt t="168622" x="5900738" y="1549400"/>
          <p14:tracePt t="168638" x="6011863" y="1549400"/>
          <p14:tracePt t="168655" x="6172200" y="1549400"/>
          <p14:tracePt t="168672" x="6443663" y="1541463"/>
          <p14:tracePt t="168688" x="6596063" y="1531938"/>
          <p14:tracePt t="168705" x="6713538" y="1498600"/>
          <p14:tracePt t="168722" x="6840538" y="1473200"/>
          <p14:tracePt t="168738" x="6959600" y="1455738"/>
          <p14:tracePt t="168755" x="7078663" y="1447800"/>
          <p14:tracePt t="168772" x="7196138" y="1447800"/>
          <p14:tracePt t="168789" x="7348538" y="1455738"/>
          <p14:tracePt t="168805" x="7450138" y="1481138"/>
          <p14:tracePt t="168822" x="7543800" y="1481138"/>
          <p14:tracePt t="168839" x="7586663" y="1490663"/>
          <p14:tracePt t="168855" x="7612063" y="1506538"/>
          <p14:tracePt t="168872" x="7620000" y="1592263"/>
          <p14:tracePt t="168889" x="7602538" y="1676400"/>
          <p14:tracePt t="168905" x="7586663" y="1785938"/>
          <p14:tracePt t="168922" x="7551738" y="1879600"/>
          <p14:tracePt t="168939" x="7518400" y="1947863"/>
          <p14:tracePt t="168955" x="7467600" y="2049463"/>
          <p14:tracePt t="168972" x="7408863" y="2116138"/>
          <p14:tracePt t="168989" x="7358063" y="2151063"/>
          <p14:tracePt t="169005" x="7289800" y="2192338"/>
          <p14:tracePt t="169022" x="7231063" y="2201863"/>
          <p14:tracePt t="169039" x="7129463" y="2209800"/>
          <p14:tracePt t="169056" x="6985000" y="2217738"/>
          <p14:tracePt t="169072" x="6764338" y="2217738"/>
          <p14:tracePt t="169089" x="6654800" y="2217738"/>
          <p14:tracePt t="169105" x="6604000" y="2217738"/>
          <p14:tracePt t="169122" x="6578600" y="2217738"/>
          <p14:tracePt t="169139" x="6553200" y="2217738"/>
          <p14:tracePt t="169155" x="6527800" y="2209800"/>
          <p14:tracePt t="169172" x="6484938" y="2192338"/>
          <p14:tracePt t="169189" x="6443663" y="2184400"/>
          <p14:tracePt t="169205" x="6408738" y="2184400"/>
          <p14:tracePt t="169222" x="6383338" y="2176463"/>
          <p14:tracePt t="169239" x="6383338" y="2166938"/>
          <p14:tracePt t="169264" x="6383338" y="2159000"/>
          <p14:tracePt t="169608" x="6383338" y="2166938"/>
          <p14:tracePt t="169616" x="6383338" y="2176463"/>
          <p14:tracePt t="169625" x="6383338" y="2184400"/>
          <p14:tracePt t="169639" x="6375400" y="2192338"/>
          <p14:tracePt t="169656" x="6332538" y="2278063"/>
          <p14:tracePt t="169673" x="6316663" y="2354263"/>
          <p14:tracePt t="169689" x="6281738" y="2413000"/>
          <p14:tracePt t="169706" x="6248400" y="2455863"/>
          <p14:tracePt t="169723" x="6230938" y="2497138"/>
          <p14:tracePt t="169739" x="6205538" y="2557463"/>
          <p14:tracePt t="169756" x="6172200" y="2608263"/>
          <p14:tracePt t="169773" x="6121400" y="2674938"/>
          <p14:tracePt t="169789" x="6053138" y="2751138"/>
          <p14:tracePt t="169806" x="5969000" y="2862263"/>
          <p14:tracePt t="169823" x="5849938" y="2979738"/>
          <p14:tracePt t="169839" x="5740400" y="3098800"/>
          <p14:tracePt t="169856" x="5511800" y="3309938"/>
          <p14:tracePt t="169873" x="5367338" y="3454400"/>
          <p14:tracePt t="169889" x="5214938" y="3589338"/>
          <p14:tracePt t="169906" x="5072063" y="3741738"/>
          <p14:tracePt t="169923" x="4902200" y="3894138"/>
          <p14:tracePt t="169939" x="4767263" y="4038600"/>
          <p14:tracePt t="169956" x="4589463" y="4216400"/>
          <p14:tracePt t="169973" x="4445000" y="4376738"/>
          <p14:tracePt t="169989" x="4292600" y="4529138"/>
          <p14:tracePt t="170006" x="4165600" y="4716463"/>
          <p14:tracePt t="170023" x="4030663" y="4833938"/>
          <p14:tracePt t="170040" x="3878263" y="4986338"/>
          <p14:tracePt t="170056" x="3675063" y="5189538"/>
          <p14:tracePt t="170073" x="3530600" y="5351463"/>
          <p14:tracePt t="170090" x="3352800" y="5511800"/>
          <p14:tracePt t="170106" x="3192463" y="5664200"/>
          <p14:tracePt t="170123" x="2997200" y="5834063"/>
          <p14:tracePt t="170140" x="2878138" y="5969000"/>
          <p14:tracePt t="170156" x="2725738" y="6103938"/>
          <p14:tracePt t="170173" x="2608263" y="6240463"/>
          <p14:tracePt t="170190" x="2489200" y="6342063"/>
          <p14:tracePt t="170192" x="2420938" y="6400800"/>
          <p14:tracePt t="170206" x="2379663" y="6451600"/>
          <p14:tracePt t="170223" x="2260600" y="6561138"/>
          <p14:tracePt t="170632" x="1998663" y="6519863"/>
          <p14:tracePt t="170640" x="1998663" y="6510338"/>
          <p14:tracePt t="170664" x="1998663" y="6502400"/>
          <p14:tracePt t="170673" x="1998663" y="6494463"/>
          <p14:tracePt t="170690" x="1981200" y="6469063"/>
          <p14:tracePt t="170707" x="1938338" y="6434138"/>
          <p14:tracePt t="170723" x="1887538" y="6383338"/>
          <p14:tracePt t="170740" x="1887538" y="6357938"/>
          <p14:tracePt t="170757" x="1887538" y="6307138"/>
          <p14:tracePt t="170773" x="1887538" y="6291263"/>
          <p14:tracePt t="170790" x="1897063" y="6265863"/>
          <p14:tracePt t="170807" x="1930400" y="6256338"/>
          <p14:tracePt t="170824" x="2074863" y="6256338"/>
          <p14:tracePt t="170840" x="2471738" y="6342063"/>
          <p14:tracePt t="170857" x="2641600" y="6418263"/>
          <p14:tracePt t="170874" x="2709863" y="6451600"/>
          <p14:tracePt t="170890" x="2717800" y="6451600"/>
          <p14:tracePt t="170923" x="2684463" y="6426200"/>
          <p14:tracePt t="170940" x="2633663" y="6383338"/>
          <p14:tracePt t="170957" x="2582863" y="6350000"/>
          <p14:tracePt t="170974" x="2547938" y="6324600"/>
          <p14:tracePt t="170990" x="2532063" y="6316663"/>
          <p14:tracePt t="171007" x="2514600" y="6291263"/>
          <p14:tracePt t="171024" x="2497138" y="6273800"/>
          <p14:tracePt t="171040" x="2463800" y="6230938"/>
          <p14:tracePt t="171057" x="2446338" y="6215063"/>
          <p14:tracePt t="171074" x="2438400" y="6180138"/>
          <p14:tracePt t="171090" x="2438400" y="6164263"/>
          <p14:tracePt t="171107" x="2438400" y="6129338"/>
          <p14:tracePt t="171124" x="2446338" y="6096000"/>
          <p14:tracePt t="171140" x="2463800" y="6070600"/>
          <p14:tracePt t="171157" x="2514600" y="6019800"/>
          <p14:tracePt t="171174" x="2649538" y="5918200"/>
          <p14:tracePt t="171176" x="2717800" y="5849938"/>
          <p14:tracePt t="171190" x="2811463" y="5783263"/>
          <p14:tracePt t="171207" x="2989263" y="5613400"/>
          <p14:tracePt t="171224" x="3259138" y="5300663"/>
          <p14:tracePt t="171240" x="3446463" y="5021263"/>
          <p14:tracePt t="171257" x="3665538" y="4665663"/>
          <p14:tracePt t="171274" x="3868738" y="4386263"/>
          <p14:tracePt t="171290" x="4106863" y="4030663"/>
          <p14:tracePt t="171307" x="4360863" y="3708400"/>
          <p14:tracePt t="171324" x="4673600" y="3378200"/>
          <p14:tracePt t="171341" x="4868863" y="3149600"/>
          <p14:tracePt t="171357" x="5021263" y="2887663"/>
          <p14:tracePt t="171374" x="5164138" y="2674938"/>
          <p14:tracePt t="171391" x="5275263" y="2497138"/>
          <p14:tracePt t="171407" x="5376863" y="2387600"/>
          <p14:tracePt t="171424" x="5494338" y="2243138"/>
          <p14:tracePt t="171441" x="5545138" y="2151063"/>
          <p14:tracePt t="171457" x="5588000" y="2100263"/>
          <p14:tracePt t="171474" x="5605463" y="2074863"/>
          <p14:tracePt t="171491" x="5621338" y="2032000"/>
          <p14:tracePt t="171507" x="5630863" y="2024063"/>
          <p14:tracePt t="171524" x="5630863" y="2014538"/>
          <p14:tracePt t="171557" x="5630863" y="2006600"/>
          <p14:tracePt t="171574" x="5638800" y="1998663"/>
          <p14:tracePt t="171591" x="5664200" y="1981200"/>
          <p14:tracePt t="171607" x="5707063" y="1938338"/>
          <p14:tracePt t="171624" x="5773738" y="1846263"/>
          <p14:tracePt t="171641" x="5849938" y="1795463"/>
          <p14:tracePt t="171657" x="5910263" y="1727200"/>
          <p14:tracePt t="171674" x="6002338" y="1658938"/>
          <p14:tracePt t="171691" x="6113463" y="1549400"/>
          <p14:tracePt t="171708" x="6215063" y="1465263"/>
          <p14:tracePt t="171724" x="6316663" y="1404938"/>
          <p14:tracePt t="171741" x="6400800" y="1346200"/>
          <p14:tracePt t="171758" x="6469063" y="1295400"/>
          <p14:tracePt t="171774" x="6494463" y="1270000"/>
          <p14:tracePt t="171791" x="6502400" y="1262063"/>
          <p14:tracePt t="171865" x="6510338" y="1252538"/>
          <p14:tracePt t="171872" x="6510338" y="1244600"/>
          <p14:tracePt t="171880" x="6519863" y="1236663"/>
          <p14:tracePt t="171891" x="6535738" y="1227138"/>
          <p14:tracePt t="171908" x="6561138" y="1193800"/>
          <p14:tracePt t="171924" x="6578600" y="1150938"/>
          <p14:tracePt t="171941" x="6596063" y="1143000"/>
          <p14:tracePt t="171958" x="6611938" y="1143000"/>
          <p14:tracePt t="171974" x="6621463" y="1117600"/>
          <p14:tracePt t="171991" x="6646863" y="1117600"/>
          <p14:tracePt t="172008" x="6646863" y="1109663"/>
          <p14:tracePt t="172096" x="6662738" y="1109663"/>
          <p14:tracePt t="172104" x="6680200" y="1109663"/>
          <p14:tracePt t="172112" x="6697663" y="1109663"/>
          <p14:tracePt t="172124" x="6756400" y="1109663"/>
          <p14:tracePt t="172141" x="6959600" y="1109663"/>
          <p14:tracePt t="172158" x="7154863" y="1109663"/>
          <p14:tracePt t="172175" x="7391400" y="1109663"/>
          <p14:tracePt t="172191" x="7602538" y="1100138"/>
          <p14:tracePt t="172193" x="7704138" y="1100138"/>
          <p14:tracePt t="172208" x="7815263" y="1092200"/>
          <p14:tracePt t="172224" x="7840663" y="1092200"/>
          <p14:tracePt t="172280" x="7840663" y="1100138"/>
          <p14:tracePt t="172369" x="7831138" y="1100138"/>
          <p14:tracePt t="172456" x="7831138" y="1109663"/>
          <p14:tracePt t="172464" x="7815263" y="1109663"/>
          <p14:tracePt t="172475" x="7780338" y="1109663"/>
          <p14:tracePt t="172492" x="7713663" y="1109663"/>
          <p14:tracePt t="172508" x="7535863" y="1117600"/>
          <p14:tracePt t="172525" x="7332663" y="1117600"/>
          <p14:tracePt t="172541" x="7137400" y="1117600"/>
          <p14:tracePt t="172558" x="7018338" y="1117600"/>
          <p14:tracePt t="172575" x="6985000" y="1117600"/>
          <p14:tracePt t="172624" x="6977063" y="1117600"/>
          <p14:tracePt t="172633" x="6959600" y="1109663"/>
          <p14:tracePt t="172641" x="6951663" y="1109663"/>
          <p14:tracePt t="172658" x="6942138" y="1109663"/>
          <p14:tracePt t="172848" x="6951663" y="1109663"/>
          <p14:tracePt t="172856" x="6959600" y="1109663"/>
          <p14:tracePt t="172865" x="6977063" y="1109663"/>
          <p14:tracePt t="172875" x="6992938" y="1109663"/>
          <p14:tracePt t="172892" x="7061200" y="1109663"/>
          <p14:tracePt t="172908" x="7119938" y="1109663"/>
          <p14:tracePt t="172925" x="7188200" y="1109663"/>
          <p14:tracePt t="172942" x="7213600" y="1109663"/>
          <p14:tracePt t="173008" x="7221538" y="1125538"/>
          <p14:tracePt t="173024" x="7239000" y="1125538"/>
          <p14:tracePt t="173032" x="7256463" y="1135063"/>
          <p14:tracePt t="173048" x="7264400" y="1135063"/>
          <p14:tracePt t="173096" x="7264400" y="1143000"/>
          <p14:tracePt t="173520" x="7264400" y="1150938"/>
          <p14:tracePt t="173528" x="7256463" y="1160463"/>
          <p14:tracePt t="173542" x="7256463" y="1176338"/>
          <p14:tracePt t="173559" x="7231063" y="1236663"/>
          <p14:tracePt t="173576" x="7170738" y="1379538"/>
          <p14:tracePt t="173592" x="7119938" y="1516063"/>
          <p14:tracePt t="173609" x="7094538" y="1684338"/>
          <p14:tracePt t="173626" x="7061200" y="1846263"/>
          <p14:tracePt t="173642" x="7035800" y="1973263"/>
          <p14:tracePt t="173659" x="7018338" y="2090738"/>
          <p14:tracePt t="173676" x="6992938" y="2252663"/>
          <p14:tracePt t="173692" x="6926263" y="2379663"/>
          <p14:tracePt t="173709" x="6875463" y="2497138"/>
          <p14:tracePt t="173726" x="6840538" y="2590800"/>
          <p14:tracePt t="173742" x="6815138" y="2633663"/>
          <p14:tracePt t="173759" x="6807200" y="2641600"/>
          <p14:tracePt t="173776" x="6832600" y="2641600"/>
          <p14:tracePt t="173792" x="7112000" y="2608263"/>
          <p14:tracePt t="173809" x="7772400" y="2354263"/>
          <p14:tracePt t="173826" x="8534400" y="2014538"/>
          <p14:tracePt t="173843" x="9263063" y="1709738"/>
          <p14:tracePt t="173859" x="9888538" y="1498600"/>
          <p14:tracePt t="173876" x="10228263" y="1346200"/>
          <p14:tracePt t="173893" x="10329863" y="1270000"/>
          <p14:tracePt t="173909" x="10329863" y="1252538"/>
          <p14:tracePt t="173926" x="10329863" y="1244600"/>
          <p14:tracePt t="173943" x="10337800" y="1236663"/>
          <p14:tracePt t="173960" x="10337800" y="1219200"/>
          <p14:tracePt t="173976" x="10371138" y="1201738"/>
          <p14:tracePt t="173993" x="10421938" y="1168400"/>
          <p14:tracePt t="174009" x="10566400" y="1066800"/>
          <p14:tracePt t="174026" x="10736263" y="957263"/>
          <p14:tracePt t="174043" x="10998200" y="812800"/>
          <p14:tracePt t="174059" x="11183938" y="762000"/>
          <p14:tracePt t="174076" x="11244263" y="736600"/>
          <p14:tracePt t="174093" x="11260138" y="728663"/>
          <p14:tracePt t="174109" x="11260138" y="719138"/>
          <p14:tracePt t="174143" x="11226800" y="736600"/>
          <p14:tracePt t="174159" x="11201400" y="754063"/>
          <p14:tracePt t="174176" x="11150600" y="812800"/>
          <p14:tracePt t="174193" x="11066463" y="846138"/>
          <p14:tracePt t="174210" x="10980738" y="863600"/>
          <p14:tracePt t="174226" x="10964863" y="881063"/>
          <p14:tracePt t="174243" x="10947400" y="881063"/>
          <p14:tracePt t="174259" x="10939463" y="881063"/>
          <p14:tracePt t="174276" x="10929938" y="871538"/>
          <p14:tracePt t="174293" x="10888663" y="855663"/>
          <p14:tracePt t="174310" x="10769600" y="855663"/>
          <p14:tracePt t="174326" x="10650538" y="855663"/>
          <p14:tracePt t="174343" x="10574338" y="855663"/>
          <p14:tracePt t="174360" x="10490200" y="855663"/>
          <p14:tracePt t="174376" x="10439400" y="863600"/>
          <p14:tracePt t="174393" x="10396538" y="881063"/>
          <p14:tracePt t="174409" x="10345738" y="881063"/>
          <p14:tracePt t="174426" x="10329863" y="881063"/>
          <p14:tracePt t="174488" x="10320338" y="881063"/>
          <p14:tracePt t="174496" x="10312400" y="881063"/>
          <p14:tracePt t="174510" x="10304463" y="881063"/>
          <p14:tracePt t="174672" x="10320338" y="889000"/>
          <p14:tracePt t="174680" x="10329863" y="906463"/>
          <p14:tracePt t="174693" x="10329863" y="931863"/>
          <p14:tracePt t="174710" x="10320338" y="1074738"/>
          <p14:tracePt t="174727" x="10244138" y="1320800"/>
          <p14:tracePt t="174743" x="10058400" y="1676400"/>
          <p14:tracePt t="174760" x="9720263" y="2328863"/>
          <p14:tracePt t="174777" x="9542463" y="2735263"/>
          <p14:tracePt t="174793" x="9405938" y="2997200"/>
          <p14:tracePt t="174810" x="9271000" y="3251200"/>
          <p14:tracePt t="174827" x="9118600" y="3522663"/>
          <p14:tracePt t="174843" x="8897938" y="3810000"/>
          <p14:tracePt t="174860" x="8720138" y="4030663"/>
          <p14:tracePt t="174877" x="8542338" y="4216400"/>
          <p14:tracePt t="174893" x="8374063" y="4386263"/>
          <p14:tracePt t="174910" x="8212138" y="4521200"/>
          <p14:tracePt t="174927" x="8051800" y="4656138"/>
          <p14:tracePt t="174944" x="7856538" y="4775200"/>
          <p14:tracePt t="174960" x="7467600" y="4945063"/>
          <p14:tracePt t="174977" x="7119938" y="5029200"/>
          <p14:tracePt t="174993" x="6764338" y="5122863"/>
          <p14:tracePt t="175010" x="6519863" y="5156200"/>
          <p14:tracePt t="175027" x="6299200" y="5207000"/>
          <p14:tracePt t="175044" x="6062663" y="5240338"/>
          <p14:tracePt t="175060" x="5884863" y="5291138"/>
          <p14:tracePt t="175077" x="5715000" y="5341938"/>
          <p14:tracePt t="175094" x="5605463" y="5367338"/>
          <p14:tracePt t="175110" x="5537200" y="5402263"/>
          <p14:tracePt t="175127" x="5486400" y="5427663"/>
          <p14:tracePt t="175144" x="5453063" y="5443538"/>
          <p14:tracePt t="175160" x="5418138" y="5443538"/>
          <p14:tracePt t="175177" x="5392738" y="5443538"/>
          <p14:tracePt t="175194" x="5367338" y="5443538"/>
          <p14:tracePt t="175210" x="5308600" y="5443538"/>
          <p14:tracePt t="175227" x="5265738" y="5443538"/>
          <p14:tracePt t="175244" x="5232400" y="5443538"/>
          <p14:tracePt t="175260" x="5173663" y="5453063"/>
          <p14:tracePt t="175277" x="5113338" y="5453063"/>
          <p14:tracePt t="175294" x="5011738" y="5461000"/>
          <p14:tracePt t="175310" x="4894263" y="5494338"/>
          <p14:tracePt t="175312" x="4843463" y="5503863"/>
          <p14:tracePt t="175327" x="4783138" y="5511800"/>
          <p14:tracePt t="175344" x="4614863" y="5545138"/>
          <p14:tracePt t="175360" x="4495800" y="5605463"/>
          <p14:tracePt t="175377" x="4386263" y="5656263"/>
          <p14:tracePt t="175394" x="4233863" y="5732463"/>
          <p14:tracePt t="175410" x="4046538" y="5816600"/>
          <p14:tracePt t="175427" x="3903663" y="5875338"/>
          <p14:tracePt t="175444" x="3792538" y="5951538"/>
          <p14:tracePt t="175460" x="3700463" y="6011863"/>
          <p14:tracePt t="175477" x="3640138" y="6062663"/>
          <p14:tracePt t="175494" x="3573463" y="6129338"/>
          <p14:tracePt t="175510" x="3513138" y="6180138"/>
          <p14:tracePt t="175527" x="3487738" y="6223000"/>
          <p14:tracePt t="175544" x="3454400" y="6265863"/>
          <p14:tracePt t="175561" x="3446463" y="6291263"/>
          <p14:tracePt t="175577" x="3446463" y="6324600"/>
          <p14:tracePt t="175594" x="3446463" y="6350000"/>
          <p14:tracePt t="175611" x="3429000" y="6383338"/>
          <p14:tracePt t="175627" x="3411538" y="6400800"/>
          <p14:tracePt t="175644" x="3386138" y="6434138"/>
          <p14:tracePt t="175661" x="3360738" y="6459538"/>
          <p14:tracePt t="175677" x="3327400" y="6484938"/>
          <p14:tracePt t="175694" x="3284538" y="6527800"/>
          <p14:tracePt t="175696" x="3268663" y="6527800"/>
          <p14:tracePt t="175711" x="3243263" y="6535738"/>
          <p14:tracePt t="175727" x="3200400" y="6535738"/>
          <p14:tracePt t="175744" x="3157538" y="6535738"/>
          <p14:tracePt t="175761" x="3124200" y="6510338"/>
          <p14:tracePt t="175777" x="3106738" y="6502400"/>
          <p14:tracePt t="175794" x="3090863" y="6477000"/>
          <p14:tracePt t="175811" x="3081338" y="6443663"/>
          <p14:tracePt t="175827" x="3065463" y="6408738"/>
          <p14:tracePt t="175844" x="3055938" y="6383338"/>
          <p14:tracePt t="175861" x="3040063" y="6342063"/>
          <p14:tracePt t="175878" x="3030538" y="6316663"/>
          <p14:tracePt t="175894" x="3022600" y="6281738"/>
          <p14:tracePt t="175911" x="3022600" y="6256338"/>
          <p14:tracePt t="175927" x="3022600" y="6230938"/>
          <p14:tracePt t="175944" x="3022600" y="6197600"/>
          <p14:tracePt t="175961" x="3022600" y="6180138"/>
          <p14:tracePt t="175978" x="3022600" y="6146800"/>
          <p14:tracePt t="175994" x="3030538" y="6129338"/>
          <p14:tracePt t="176011" x="3055938" y="6103938"/>
          <p14:tracePt t="176028" x="3055938" y="6078538"/>
          <p14:tracePt t="176044" x="3055938" y="6070600"/>
          <p14:tracePt t="176061" x="3055938" y="6053138"/>
          <p14:tracePt t="176078" x="3055938" y="6045200"/>
          <p14:tracePt t="176094" x="3055938" y="6027738"/>
          <p14:tracePt t="176111" x="3055938" y="6011863"/>
          <p14:tracePt t="176128" x="3073400" y="5976938"/>
          <p14:tracePt t="176144" x="3081338" y="5961063"/>
          <p14:tracePt t="176161" x="3098800" y="5926138"/>
          <p14:tracePt t="176178" x="3124200" y="5892800"/>
          <p14:tracePt t="176194" x="3132138" y="5859463"/>
          <p14:tracePt t="176211" x="3149600" y="5842000"/>
          <p14:tracePt t="176228" x="3167063" y="5808663"/>
          <p14:tracePt t="176244" x="3182938" y="5808663"/>
          <p14:tracePt t="176261" x="3182938" y="5791200"/>
          <p14:tracePt t="176278" x="3200400" y="5783263"/>
          <p14:tracePt t="176295" x="3208338" y="5783263"/>
          <p14:tracePt t="176311" x="3225800" y="5783263"/>
          <p14:tracePt t="176328" x="3294063" y="5773738"/>
          <p14:tracePt t="176345" x="3352800" y="5773738"/>
          <p14:tracePt t="176361" x="3411538" y="5773738"/>
          <p14:tracePt t="176378" x="3479800" y="5773738"/>
          <p14:tracePt t="176395" x="3548063" y="5773738"/>
          <p14:tracePt t="176411" x="3614738" y="5773738"/>
          <p14:tracePt t="176428" x="3624263" y="5773738"/>
          <p14:tracePt t="176445" x="3632200" y="5773738"/>
          <p14:tracePt t="176462" x="3640138" y="5773738"/>
          <p14:tracePt t="176478" x="3640138" y="5791200"/>
          <p14:tracePt t="176511" x="3640138" y="5816600"/>
          <p14:tracePt t="176528" x="3649663" y="5842000"/>
          <p14:tracePt t="176545" x="3657600" y="5849938"/>
          <p14:tracePt t="176561" x="3675063" y="5867400"/>
          <p14:tracePt t="176578" x="3683000" y="5875338"/>
          <p14:tracePt t="176595" x="3690938" y="5892800"/>
          <p14:tracePt t="176611" x="3690938" y="5900738"/>
          <p14:tracePt t="176628" x="3700463" y="5918200"/>
          <p14:tracePt t="176661" x="3716338" y="5943600"/>
          <p14:tracePt t="176678" x="3716338" y="5961063"/>
          <p14:tracePt t="176681" x="3733800" y="5976938"/>
          <p14:tracePt t="176695" x="3751263" y="6002338"/>
          <p14:tracePt t="176712" x="3767138" y="6027738"/>
          <p14:tracePt t="176728" x="3802063" y="6078538"/>
          <p14:tracePt t="176745" x="3802063" y="6113463"/>
          <p14:tracePt t="176762" x="3810000" y="6146800"/>
          <p14:tracePt t="176778" x="3810000" y="6164263"/>
          <p14:tracePt t="176795" x="3810000" y="6180138"/>
          <p14:tracePt t="176812" x="3810000" y="6197600"/>
          <p14:tracePt t="176828" x="3802063" y="6223000"/>
          <p14:tracePt t="176845" x="3776663" y="6240463"/>
          <p14:tracePt t="176862" x="3751263" y="6248400"/>
          <p14:tracePt t="176878" x="3733800" y="6281738"/>
          <p14:tracePt t="176895" x="3700463" y="6299200"/>
          <p14:tracePt t="176912" x="3649663" y="6350000"/>
          <p14:tracePt t="176928" x="3606800" y="6375400"/>
          <p14:tracePt t="176945" x="3563938" y="6383338"/>
          <p14:tracePt t="176962" x="3513138" y="6400800"/>
          <p14:tracePt t="176978" x="3454400" y="6400800"/>
          <p14:tracePt t="176995" x="3386138" y="6408738"/>
          <p14:tracePt t="177012" x="3309938" y="6408738"/>
          <p14:tracePt t="177028" x="3251200" y="6408738"/>
          <p14:tracePt t="177045" x="3175000" y="6408738"/>
          <p14:tracePt t="177062" x="3124200" y="6408738"/>
          <p14:tracePt t="177078" x="3090863" y="6408738"/>
          <p14:tracePt t="177095" x="3048000" y="6383338"/>
          <p14:tracePt t="177112" x="3022600" y="6357938"/>
          <p14:tracePt t="177128" x="2997200" y="6324600"/>
          <p14:tracePt t="177145" x="2989263" y="6307138"/>
          <p14:tracePt t="177162" x="2979738" y="6281738"/>
          <p14:tracePt t="177179" x="2971800" y="6248400"/>
          <p14:tracePt t="177195" x="2971800" y="6230938"/>
          <p14:tracePt t="177212" x="2954338" y="6205538"/>
          <p14:tracePt t="177229" x="2946400" y="6189663"/>
          <p14:tracePt t="177245" x="2938463" y="6164263"/>
          <p14:tracePt t="177262" x="2928938" y="6146800"/>
          <p14:tracePt t="177279" x="2928938" y="6129338"/>
          <p14:tracePt t="177295" x="2928938" y="6103938"/>
          <p14:tracePt t="177312" x="2946400" y="6045200"/>
          <p14:tracePt t="177329" x="2946400" y="6011863"/>
          <p14:tracePt t="177345" x="2971800" y="5986463"/>
          <p14:tracePt t="177362" x="3014663" y="5951538"/>
          <p14:tracePt t="177379" x="3048000" y="5918200"/>
          <p14:tracePt t="177395" x="3081338" y="5884863"/>
          <p14:tracePt t="177412" x="3116263" y="5867400"/>
          <p14:tracePt t="177429" x="3149600" y="5859463"/>
          <p14:tracePt t="177445" x="3182938" y="5842000"/>
          <p14:tracePt t="177462" x="3217863" y="5834063"/>
          <p14:tracePt t="177479" x="3259138" y="5834063"/>
          <p14:tracePt t="177495" x="3294063" y="5834063"/>
          <p14:tracePt t="177512" x="3352800" y="5824538"/>
          <p14:tracePt t="177529" x="3395663" y="5824538"/>
          <p14:tracePt t="177545" x="3429000" y="5824538"/>
          <p14:tracePt t="177562" x="3436938" y="5824538"/>
          <p14:tracePt t="177579" x="3454400" y="5859463"/>
          <p14:tracePt t="177596" x="3454400" y="5892800"/>
          <p14:tracePt t="177612" x="3454400" y="5926138"/>
          <p14:tracePt t="177629" x="3462338" y="5951538"/>
          <p14:tracePt t="177646" x="3462338" y="5976938"/>
          <p14:tracePt t="177662" x="3462338" y="5994400"/>
          <p14:tracePt t="177679" x="3462338" y="6027738"/>
          <p14:tracePt t="177682" x="3454400" y="6037263"/>
          <p14:tracePt t="177696" x="3454400" y="6053138"/>
          <p14:tracePt t="177712" x="3436938" y="6053138"/>
          <p14:tracePt t="178064" x="3429000" y="6070600"/>
          <p14:tracePt t="178072" x="3429000" y="6088063"/>
          <p14:tracePt t="178081" x="3429000" y="6096000"/>
          <p14:tracePt t="178096" x="3421063" y="6146800"/>
          <p14:tracePt t="178113" x="3403600" y="6197600"/>
          <p14:tracePt t="178129" x="3386138" y="6240463"/>
          <p14:tracePt t="178146" x="3378200" y="6265863"/>
          <p14:tracePt t="178163" x="3378200" y="6299200"/>
          <p14:tracePt t="178179" x="3378200" y="6316663"/>
          <p14:tracePt t="178196" x="3378200" y="6332538"/>
          <p14:tracePt t="178213" x="3378200" y="6342063"/>
          <p14:tracePt t="178246" x="3378200" y="6357938"/>
          <p14:tracePt t="178279" x="3395663" y="6375400"/>
          <p14:tracePt t="178296" x="3462338" y="6392863"/>
          <p14:tracePt t="178313" x="3589338" y="6392863"/>
          <p14:tracePt t="178330" x="3725863" y="6400800"/>
          <p14:tracePt t="178346" x="3868738" y="6400800"/>
          <p14:tracePt t="178363" x="3987800" y="6400800"/>
          <p14:tracePt t="178380" x="4089400" y="6400800"/>
          <p14:tracePt t="178396" x="4183063" y="6408738"/>
          <p14:tracePt t="178413" x="4241800" y="6408738"/>
          <p14:tracePt t="178430" x="4292600" y="6408738"/>
          <p14:tracePt t="178446" x="4343400" y="6426200"/>
          <p14:tracePt t="178463" x="4419600" y="6434138"/>
          <p14:tracePt t="178479" x="4579938" y="6443663"/>
          <p14:tracePt t="178496" x="4716463" y="6443663"/>
          <p14:tracePt t="178513" x="4833938" y="6443663"/>
          <p14:tracePt t="178530" x="4919663" y="6443663"/>
          <p14:tracePt t="178546" x="4995863" y="6443663"/>
          <p14:tracePt t="178563" x="5054600" y="6451600"/>
          <p14:tracePt t="178580" x="5105400" y="6459538"/>
          <p14:tracePt t="178596" x="5181600" y="6459538"/>
          <p14:tracePt t="178613" x="5257800" y="6469063"/>
          <p14:tracePt t="178630" x="5308600" y="6469063"/>
          <p14:tracePt t="178646" x="5402263" y="6469063"/>
          <p14:tracePt t="178663" x="5503863" y="6469063"/>
          <p14:tracePt t="178680" x="5621338" y="6469063"/>
          <p14:tracePt t="178696" x="5672138" y="6469063"/>
          <p14:tracePt t="178760" x="5664200" y="6469063"/>
          <p14:tracePt t="178776" x="5656263" y="6469063"/>
          <p14:tracePt t="178784" x="5638800" y="6469063"/>
          <p14:tracePt t="178797" x="5621338" y="6469063"/>
          <p14:tracePt t="178813" x="5605463" y="6469063"/>
          <p14:tracePt t="178830" x="5588000" y="6459538"/>
          <p14:tracePt t="178847" x="5580063" y="6459538"/>
          <p14:tracePt t="178863" x="5570538" y="6459538"/>
          <p14:tracePt t="178912" x="5570538" y="6469063"/>
          <p14:tracePt t="178920" x="5562600" y="6477000"/>
          <p14:tracePt t="178930" x="5562600" y="6484938"/>
          <p14:tracePt t="178947" x="5554663" y="6510338"/>
          <p14:tracePt t="178963" x="5554663" y="6519863"/>
          <p14:tracePt t="178980" x="5545138" y="6535738"/>
          <p14:tracePt t="179080" x="5545138" y="6545263"/>
          <p14:tracePt t="179088" x="5537200" y="6553200"/>
          <p14:tracePt t="179097" x="5537200" y="6570663"/>
          <p14:tracePt t="179113" x="5511800" y="6596063"/>
          <p14:tracePt t="179130" x="5468938" y="6629400"/>
          <p14:tracePt t="179147" x="5402263" y="6654800"/>
          <p14:tracePt t="179164" x="5334000" y="6688138"/>
          <p14:tracePt t="179180" x="5240338" y="6697663"/>
          <p14:tracePt t="179197" x="5148263" y="6697663"/>
          <p14:tracePt t="179214" x="5062538" y="6697663"/>
          <p14:tracePt t="179230" x="4945063" y="6697663"/>
          <p14:tracePt t="179247" x="4808538" y="6697663"/>
          <p14:tracePt t="179264" x="4665663" y="6697663"/>
          <p14:tracePt t="179280" x="4402138" y="6697663"/>
          <p14:tracePt t="179297" x="4249738" y="6697663"/>
          <p14:tracePt t="179314" x="4097338" y="6697663"/>
          <p14:tracePt t="179330" x="3995738" y="6697663"/>
          <p14:tracePt t="179347" x="3903663" y="6697663"/>
          <p14:tracePt t="179364" x="3802063" y="6688138"/>
          <p14:tracePt t="179380" x="3675063" y="6662738"/>
          <p14:tracePt t="179397" x="3581400" y="6611938"/>
          <p14:tracePt t="179414" x="3471863" y="6586538"/>
          <p14:tracePt t="179430" x="3344863" y="6553200"/>
          <p14:tracePt t="179447" x="3225800" y="6545263"/>
          <p14:tracePt t="179464" x="3073400" y="6535738"/>
          <p14:tracePt t="179480" x="2989263" y="6535738"/>
          <p14:tracePt t="179497" x="2887663" y="6535738"/>
          <p14:tracePt t="179514" x="2794000" y="6535738"/>
          <p14:tracePt t="179530" x="2735263" y="6535738"/>
          <p14:tracePt t="179547" x="2700338" y="6527800"/>
          <p14:tracePt t="179564" x="2674938" y="6519863"/>
          <p14:tracePt t="179580" x="2649538" y="6519863"/>
          <p14:tracePt t="179597" x="2624138" y="6510338"/>
          <p14:tracePt t="179614" x="2598738" y="6510338"/>
          <p14:tracePt t="179630" x="2557463" y="6510338"/>
          <p14:tracePt t="179647" x="2506663" y="6510338"/>
          <p14:tracePt t="179664" x="2395538" y="6502400"/>
          <p14:tracePt t="179681" x="2303463" y="6502400"/>
          <p14:tracePt t="179697" x="2227263" y="6502400"/>
          <p14:tracePt t="179714" x="2184400" y="6494463"/>
          <p14:tracePt t="179731" x="2176463" y="6494463"/>
          <p14:tracePt t="179764" x="2166938" y="6494463"/>
          <p14:tracePt t="179781" x="2125663" y="6494463"/>
          <p14:tracePt t="179797" x="2065338" y="6494463"/>
          <p14:tracePt t="179814" x="1963738" y="6494463"/>
          <p14:tracePt t="179831" x="1887538" y="6494463"/>
          <p14:tracePt t="179847" x="1836738" y="6484938"/>
          <p14:tracePt t="179864" x="1811338" y="6477000"/>
          <p14:tracePt t="179897" x="1803400" y="6459538"/>
          <p14:tracePt t="179931" x="1803400" y="6451600"/>
          <p14:tracePt t="179948" x="1803400" y="6434138"/>
          <p14:tracePt t="179964" x="1803400" y="6400800"/>
          <p14:tracePt t="179981" x="1803400" y="6383338"/>
          <p14:tracePt t="179997" x="1795463" y="6357938"/>
          <p14:tracePt t="180014" x="1778000" y="6342063"/>
          <p14:tracePt t="180031" x="1770063" y="6324600"/>
          <p14:tracePt t="180048" x="1770063" y="6307138"/>
          <p14:tracePt t="180064" x="1770063" y="6299200"/>
          <p14:tracePt t="180097" x="1770063" y="6291263"/>
          <p14:tracePt t="180320" x="1770063" y="6299200"/>
          <p14:tracePt t="180328" x="1760538" y="6299200"/>
          <p14:tracePt t="180344" x="1752600" y="6299200"/>
          <p14:tracePt t="180360" x="1744663" y="6299200"/>
          <p14:tracePt t="180496" x="1760538" y="6299200"/>
          <p14:tracePt t="180504" x="1803400" y="6299200"/>
          <p14:tracePt t="180514" x="1846263" y="6299200"/>
          <p14:tracePt t="180531" x="1947863" y="6316663"/>
          <p14:tracePt t="180548" x="2039938" y="6316663"/>
          <p14:tracePt t="180565" x="2100263" y="6316663"/>
          <p14:tracePt t="180581" x="2133600" y="6316663"/>
          <p14:tracePt t="180598" x="2151063" y="6316663"/>
          <p14:tracePt t="180615" x="2217738" y="6316663"/>
          <p14:tracePt t="180631" x="2328863" y="6316663"/>
          <p14:tracePt t="180648" x="2608263" y="6316663"/>
          <p14:tracePt t="180665" x="2794000" y="6299200"/>
          <p14:tracePt t="180681" x="3030538" y="6299200"/>
          <p14:tracePt t="180698" x="3175000" y="6299200"/>
          <p14:tracePt t="180715" x="3335338" y="6299200"/>
          <p14:tracePt t="180731" x="3479800" y="6299200"/>
          <p14:tracePt t="180748" x="3606800" y="6299200"/>
          <p14:tracePt t="180765" x="3759200" y="6299200"/>
          <p14:tracePt t="180781" x="3903663" y="6299200"/>
          <p14:tracePt t="180798" x="4046538" y="6299200"/>
          <p14:tracePt t="180815" x="4208463" y="6299200"/>
          <p14:tracePt t="180832" x="4386263" y="6299200"/>
          <p14:tracePt t="180848" x="4648200" y="6281738"/>
          <p14:tracePt t="180865" x="4833938" y="6273800"/>
          <p14:tracePt t="180881" x="5062538" y="6273800"/>
          <p14:tracePt t="180898" x="5265738" y="6273800"/>
          <p14:tracePt t="180915" x="5427663" y="6273800"/>
          <p14:tracePt t="180932" x="5545138" y="6273800"/>
          <p14:tracePt t="180948" x="5681663" y="6265863"/>
          <p14:tracePt t="180965" x="5791200" y="6265863"/>
          <p14:tracePt t="180982" x="5900738" y="6265863"/>
          <p14:tracePt t="180998" x="5986463" y="6265863"/>
          <p14:tracePt t="181015" x="6053138" y="6265863"/>
          <p14:tracePt t="181032" x="6088063" y="6265863"/>
          <p14:tracePt t="181112" x="6096000" y="6265863"/>
          <p14:tracePt t="181272" x="6103938" y="6265863"/>
          <p14:tracePt t="181288" x="6113463" y="6265863"/>
          <p14:tracePt t="181304" x="6121400" y="6265863"/>
          <p14:tracePt t="181312" x="6129338" y="6265863"/>
          <p14:tracePt t="181320" x="6138863" y="6265863"/>
          <p14:tracePt t="181332" x="6146800" y="6265863"/>
          <p14:tracePt t="181349" x="6180138" y="6265863"/>
          <p14:tracePt t="181365" x="6256338" y="6265863"/>
          <p14:tracePt t="181382" x="6375400" y="6265863"/>
          <p14:tracePt t="181399" x="6494463" y="6265863"/>
          <p14:tracePt t="181415" x="6586538" y="6256338"/>
          <p14:tracePt t="181432" x="6662738" y="6248400"/>
          <p14:tracePt t="181449" x="6672263" y="6248400"/>
          <p14:tracePt t="181544" x="6680200" y="6248400"/>
          <p14:tracePt t="181560" x="6688138" y="6248400"/>
          <p14:tracePt t="181592" x="6697663" y="6248400"/>
          <p14:tracePt t="182968" x="6697663" y="6256338"/>
          <p14:tracePt t="182985" x="6697663" y="6265863"/>
          <p14:tracePt t="182992" x="6697663" y="6273800"/>
          <p14:tracePt t="183008" x="6697663" y="6281738"/>
          <p14:tracePt t="183024" x="6697663" y="6291263"/>
          <p14:tracePt t="185368" x="6688138" y="6299200"/>
          <p14:tracePt t="185376" x="6680200" y="6307138"/>
          <p14:tracePt t="185385" x="6672263" y="6307138"/>
          <p14:tracePt t="185402" x="6672263" y="6316663"/>
          <p14:tracePt t="185419" x="6662738" y="6316663"/>
          <p14:tracePt t="185512" x="6654800" y="6316663"/>
          <p14:tracePt t="185664" x="6646863" y="6307138"/>
          <p14:tracePt t="187400" x="6637338" y="6307138"/>
          <p14:tracePt t="187408" x="6629400" y="6299200"/>
          <p14:tracePt t="187420" x="6621463" y="6299200"/>
          <p14:tracePt t="187437" x="6604000" y="6291263"/>
          <p14:tracePt t="187453" x="6586538" y="6273800"/>
          <p14:tracePt t="187470" x="6578600" y="6273800"/>
          <p14:tracePt t="187487" x="6553200" y="6265863"/>
          <p14:tracePt t="187503" x="6535738" y="6265863"/>
          <p14:tracePt t="187520" x="6519863" y="6256338"/>
          <p14:tracePt t="187537" x="6510338" y="6256338"/>
          <p14:tracePt t="187554" x="6484938" y="6240463"/>
          <p14:tracePt t="187570" x="6459538" y="6223000"/>
          <p14:tracePt t="187587" x="6459538" y="6215063"/>
          <p14:tracePt t="187604" x="6451600" y="6215063"/>
          <p14:tracePt t="187944" x="6459538" y="6215063"/>
          <p14:tracePt t="187952" x="6477000" y="6215063"/>
          <p14:tracePt t="187968" x="6484938" y="6215063"/>
          <p14:tracePt t="187976" x="6502400" y="6215063"/>
          <p14:tracePt t="187987" x="6510338" y="6215063"/>
          <p14:tracePt t="188004" x="6527800" y="6215063"/>
          <p14:tracePt t="188020" x="6553200" y="6215063"/>
          <p14:tracePt t="188037" x="6586538" y="6215063"/>
          <p14:tracePt t="188054" x="6646863" y="6215063"/>
          <p14:tracePt t="188071" x="6680200" y="6205538"/>
          <p14:tracePt t="188087" x="6738938" y="6205538"/>
          <p14:tracePt t="188104" x="6773863" y="6197600"/>
          <p14:tracePt t="188121" x="6832600" y="6189663"/>
          <p14:tracePt t="188137" x="6967538" y="6189663"/>
          <p14:tracePt t="188154" x="7129463" y="6189663"/>
          <p14:tracePt t="188171" x="7307263" y="6189663"/>
          <p14:tracePt t="188187" x="7450138" y="6189663"/>
          <p14:tracePt t="188204" x="7569200" y="6180138"/>
          <p14:tracePt t="188221" x="7653338" y="6154738"/>
          <p14:tracePt t="188237" x="7696200" y="6154738"/>
          <p14:tracePt t="188254" x="7721600" y="6154738"/>
          <p14:tracePt t="188271" x="7764463" y="6154738"/>
          <p14:tracePt t="188273" x="7780338" y="6154738"/>
          <p14:tracePt t="188287" x="7848600" y="6154738"/>
          <p14:tracePt t="188304" x="7967663" y="6154738"/>
          <p14:tracePt t="188321" x="8102600" y="6154738"/>
          <p14:tracePt t="188337" x="8229600" y="6154738"/>
          <p14:tracePt t="188354" x="8348663" y="6154738"/>
          <p14:tracePt t="188371" x="8424863" y="6154738"/>
          <p14:tracePt t="188387" x="8458200" y="6154738"/>
          <p14:tracePt t="188404" x="8466138" y="6154738"/>
          <p14:tracePt t="188440" x="8475663" y="6154738"/>
          <p14:tracePt t="188464" x="8483600" y="6164263"/>
          <p14:tracePt t="188480" x="8483600" y="6172200"/>
          <p14:tracePt t="188504" x="8491538" y="6172200"/>
          <p14:tracePt t="188520" x="8501063" y="6172200"/>
          <p14:tracePt t="188736" x="8501063" y="6180138"/>
          <p14:tracePt t="188752" x="8491538" y="6180138"/>
          <p14:tracePt t="188768" x="8483600" y="6180138"/>
          <p14:tracePt t="188776" x="8466138" y="6180138"/>
          <p14:tracePt t="188788" x="8466138" y="6189663"/>
          <p14:tracePt t="188805" x="8432800" y="6205538"/>
          <p14:tracePt t="188821" x="8399463" y="6223000"/>
          <p14:tracePt t="188838" x="8339138" y="6230938"/>
          <p14:tracePt t="188855" x="8313738" y="6248400"/>
          <p14:tracePt t="188871" x="8288338" y="6248400"/>
          <p14:tracePt t="188888" x="8229600" y="6256338"/>
          <p14:tracePt t="188905" x="8196263" y="6256338"/>
          <p14:tracePt t="188921" x="8153400" y="6256338"/>
          <p14:tracePt t="188938" x="8135938" y="6256338"/>
          <p14:tracePt t="188955" x="8120063" y="6248400"/>
          <p14:tracePt t="188971" x="8102600" y="6248400"/>
          <p14:tracePt t="188988" x="8085138" y="6248400"/>
          <p14:tracePt t="189005" x="8034338" y="6248400"/>
          <p14:tracePt t="189021" x="7993063" y="6248400"/>
          <p14:tracePt t="189038" x="7942263" y="6248400"/>
          <p14:tracePt t="189055" x="7924800" y="6240463"/>
          <p14:tracePt t="189071" x="7916863" y="6230938"/>
          <p14:tracePt t="189088" x="7916863" y="6215063"/>
          <p14:tracePt t="189105" x="7907338" y="6215063"/>
          <p14:tracePt t="189121" x="7907338" y="6197600"/>
          <p14:tracePt t="189138" x="7907338" y="6189663"/>
          <p14:tracePt t="189155" x="7907338" y="6164263"/>
          <p14:tracePt t="189172" x="7907338" y="6154738"/>
          <p14:tracePt t="189188" x="7899400" y="6146800"/>
          <p14:tracePt t="189205" x="7891463" y="6129338"/>
          <p14:tracePt t="189222" x="7881938" y="6113463"/>
          <p14:tracePt t="189238" x="7881938" y="6096000"/>
          <p14:tracePt t="189255" x="7881938" y="6088063"/>
          <p14:tracePt t="189272" x="7881938" y="6062663"/>
          <p14:tracePt t="189288" x="7881938" y="6045200"/>
          <p14:tracePt t="189305" x="7881938" y="6037263"/>
          <p14:tracePt t="189322" x="7881938" y="6019800"/>
          <p14:tracePt t="189338" x="7881938" y="6011863"/>
          <p14:tracePt t="189355" x="7881938" y="5994400"/>
          <p14:tracePt t="189388" x="7881938" y="5976938"/>
          <p14:tracePt t="189405" x="7899400" y="5969000"/>
          <p14:tracePt t="189422" x="7924800" y="5943600"/>
          <p14:tracePt t="189438" x="7932738" y="5935663"/>
          <p14:tracePt t="189455" x="7958138" y="5910263"/>
          <p14:tracePt t="189472" x="7975600" y="5892800"/>
          <p14:tracePt t="189488" x="7993063" y="5892800"/>
          <p14:tracePt t="189505" x="8018463" y="5884863"/>
          <p14:tracePt t="189522" x="8034338" y="5884863"/>
          <p14:tracePt t="189538" x="8069263" y="5875338"/>
          <p14:tracePt t="189555" x="8102600" y="5867400"/>
          <p14:tracePt t="189572" x="8120063" y="5842000"/>
          <p14:tracePt t="189589" x="8153400" y="5834063"/>
          <p14:tracePt t="189605" x="8170863" y="5824538"/>
          <p14:tracePt t="189622" x="8204200" y="5824538"/>
          <p14:tracePt t="189639" x="8221663" y="5816600"/>
          <p14:tracePt t="189655" x="8255000" y="5816600"/>
          <p14:tracePt t="189672" x="8313738" y="5808663"/>
          <p14:tracePt t="189688" x="8339138" y="5799138"/>
          <p14:tracePt t="189705" x="8382000" y="5799138"/>
          <p14:tracePt t="189722" x="8424863" y="5799138"/>
          <p14:tracePt t="189739" x="8440738" y="5799138"/>
          <p14:tracePt t="189755" x="8458200" y="5799138"/>
          <p14:tracePt t="189772" x="8483600" y="5799138"/>
          <p14:tracePt t="189789" x="8509000" y="5799138"/>
          <p14:tracePt t="189805" x="8526463" y="5816600"/>
          <p14:tracePt t="189822" x="8534400" y="5816600"/>
          <p14:tracePt t="189839" x="8542338" y="5824538"/>
          <p14:tracePt t="189855" x="8551863" y="5834063"/>
          <p14:tracePt t="189872" x="8551863" y="5842000"/>
          <p14:tracePt t="189889" x="8559800" y="5859463"/>
          <p14:tracePt t="189905" x="8559800" y="5867400"/>
          <p14:tracePt t="189922" x="8567738" y="5875338"/>
          <p14:tracePt t="189939" x="8567738" y="5884863"/>
          <p14:tracePt t="189956" x="8577263" y="5910263"/>
          <p14:tracePt t="189972" x="8577263" y="5918200"/>
          <p14:tracePt t="189989" x="8577263" y="5935663"/>
          <p14:tracePt t="190006" x="8577263" y="5951538"/>
          <p14:tracePt t="190022" x="8577263" y="5976938"/>
          <p14:tracePt t="190039" x="8577263" y="6002338"/>
          <p14:tracePt t="190055" x="8567738" y="6045200"/>
          <p14:tracePt t="190072" x="8551863" y="6070600"/>
          <p14:tracePt t="190089" x="8526463" y="6088063"/>
          <p14:tracePt t="190105" x="8509000" y="6103938"/>
          <p14:tracePt t="190122" x="8491538" y="6129338"/>
          <p14:tracePt t="190139" x="8458200" y="6138863"/>
          <p14:tracePt t="190156" x="8440738" y="6138863"/>
          <p14:tracePt t="190172" x="8407400" y="6138863"/>
          <p14:tracePt t="190189" x="8374063" y="6146800"/>
          <p14:tracePt t="190206" x="8348663" y="6146800"/>
          <p14:tracePt t="190222" x="8339138" y="6146800"/>
          <p14:tracePt t="190352" x="8356600" y="6138863"/>
          <p14:tracePt t="190360" x="8399463" y="6129338"/>
          <p14:tracePt t="190372" x="8450263" y="6121400"/>
          <p14:tracePt t="190389" x="8593138" y="6113463"/>
          <p14:tracePt t="190406" x="8729663" y="6113463"/>
          <p14:tracePt t="190423" x="8805863" y="6113463"/>
          <p14:tracePt t="190439" x="8872538" y="6113463"/>
          <p14:tracePt t="190456" x="8966200" y="6146800"/>
          <p14:tracePt t="190473" x="9050338" y="6164263"/>
          <p14:tracePt t="190489" x="9151938" y="6180138"/>
          <p14:tracePt t="190506" x="9237663" y="6189663"/>
          <p14:tracePt t="190523" x="9347200" y="6197600"/>
          <p14:tracePt t="190539" x="9466263" y="6197600"/>
          <p14:tracePt t="190556" x="9567863" y="6197600"/>
          <p14:tracePt t="190573" x="9618663" y="6197600"/>
          <p14:tracePt t="190589" x="9644063" y="6197600"/>
          <p14:tracePt t="190606" x="9659938" y="6197600"/>
          <p14:tracePt t="190623" x="9694863" y="6197600"/>
          <p14:tracePt t="190639" x="9745663" y="6197600"/>
          <p14:tracePt t="190656" x="9855200" y="6197600"/>
          <p14:tracePt t="190673" x="9888538" y="6197600"/>
          <p14:tracePt t="190690" x="9898063" y="6197600"/>
          <p14:tracePt t="190706" x="9898063" y="6205538"/>
          <p14:tracePt t="191088" x="9888538" y="6215063"/>
          <p14:tracePt t="191096" x="9880600" y="6215063"/>
          <p14:tracePt t="191106" x="9847263" y="6223000"/>
          <p14:tracePt t="191123" x="9652000" y="6230938"/>
          <p14:tracePt t="191140" x="9263063" y="6281738"/>
          <p14:tracePt t="191156" x="8559800" y="6375400"/>
          <p14:tracePt t="191173" x="7754938" y="6510338"/>
          <p14:tracePt t="191190" x="6875463" y="6629400"/>
          <p14:tracePt t="191206" x="5834063" y="6688138"/>
          <p14:tracePt t="191223" x="4630738" y="6705600"/>
          <p14:tracePt t="191240" x="2989263" y="6705600"/>
          <p14:tracePt t="191257" x="2278063" y="6705600"/>
          <p14:tracePt t="191273" x="1625600" y="6705600"/>
          <p14:tracePt t="191557" x="42863" y="6434138"/>
          <p14:tracePt t="191573" x="42863" y="6408738"/>
          <p14:tracePt t="191590" x="84138" y="6383338"/>
          <p14:tracePt t="191607" x="134938" y="6357938"/>
          <p14:tracePt t="191623" x="322263" y="6316663"/>
          <p14:tracePt t="191640" x="465138" y="6316663"/>
          <p14:tracePt t="191657" x="592138" y="6316663"/>
          <p14:tracePt t="191674" x="703263" y="6316663"/>
          <p14:tracePt t="191690" x="779463" y="6307138"/>
          <p14:tracePt t="191707" x="812800" y="6291263"/>
          <p14:tracePt t="191723" x="820738" y="6291263"/>
          <p14:tracePt t="191757" x="830263" y="6273800"/>
          <p14:tracePt t="191774" x="830263" y="6265863"/>
          <p14:tracePt t="191776" x="838200" y="6265863"/>
          <p14:tracePt t="191790" x="846138" y="6265863"/>
          <p14:tracePt t="191807" x="881063" y="6265863"/>
          <p14:tracePt t="191824" x="931863" y="6256338"/>
          <p14:tracePt t="191840" x="998538" y="6256338"/>
          <p14:tracePt t="191857" x="1084263" y="6256338"/>
          <p14:tracePt t="191874" x="1150938" y="6248400"/>
          <p14:tracePt t="191890" x="1219200" y="6248400"/>
          <p14:tracePt t="191907" x="1270000" y="6248400"/>
          <p14:tracePt t="191924" x="1295400" y="6240463"/>
          <p14:tracePt t="191940" x="1303338" y="6230938"/>
          <p14:tracePt t="191976" x="1320800" y="6230938"/>
          <p14:tracePt t="191990" x="1338263" y="6230938"/>
          <p14:tracePt t="192007" x="1379538" y="6230938"/>
          <p14:tracePt t="192024" x="1498600" y="6248400"/>
          <p14:tracePt t="192041" x="1617663" y="6248400"/>
          <p14:tracePt t="192057" x="1701800" y="6248400"/>
          <p14:tracePt t="192074" x="1735138" y="6248400"/>
          <p14:tracePt t="192091" x="1744663" y="6248400"/>
          <p14:tracePt t="192248" x="1735138" y="6230938"/>
          <p14:tracePt t="192256" x="1709738" y="6223000"/>
          <p14:tracePt t="192274" x="1693863" y="6223000"/>
          <p14:tracePt t="192291" x="1668463" y="6215063"/>
          <p14:tracePt t="192307" x="1643063" y="6205538"/>
          <p14:tracePt t="192324" x="1617663" y="6189663"/>
          <p14:tracePt t="192341" x="1592263" y="6180138"/>
          <p14:tracePt t="192357" x="1592263" y="6164263"/>
          <p14:tracePt t="192374" x="1582738" y="6164263"/>
          <p14:tracePt t="192480" x="1592263" y="6164263"/>
          <p14:tracePt t="192488" x="1600200" y="6164263"/>
          <p14:tracePt t="192496" x="1608138" y="6164263"/>
          <p14:tracePt t="192508" x="1625600" y="6164263"/>
          <p14:tracePt t="192524" x="1676400" y="6164263"/>
          <p14:tracePt t="192541" x="1709738" y="6164263"/>
          <p14:tracePt t="192558" x="1735138" y="6164263"/>
          <p14:tracePt t="192574" x="1744663" y="6164263"/>
          <p14:tracePt t="192591" x="1752600" y="6164263"/>
          <p14:tracePt t="192808" x="1752600" y="6154738"/>
          <p14:tracePt t="192888" x="1744663" y="6154738"/>
          <p14:tracePt t="192904" x="1735138" y="6154738"/>
          <p14:tracePt t="192912" x="1727200" y="6154738"/>
          <p14:tracePt t="192925" x="1719263" y="6154738"/>
          <p14:tracePt t="192941" x="1709738" y="6154738"/>
          <p14:tracePt t="192958" x="1684338" y="6154738"/>
          <p14:tracePt t="192975" x="1668463" y="6154738"/>
          <p14:tracePt t="192991" x="1658938" y="6154738"/>
          <p14:tracePt t="193008" x="1643063" y="6146800"/>
          <p14:tracePt t="193025" x="1633538" y="6138863"/>
          <p14:tracePt t="193041" x="1625600" y="6129338"/>
          <p14:tracePt t="193058" x="1617663" y="6129338"/>
          <p14:tracePt t="193112" x="1608138" y="6121400"/>
          <p14:tracePt t="193128" x="1608138" y="6113463"/>
          <p14:tracePt t="193168" x="1600200" y="6113463"/>
          <p14:tracePt t="194464" x="1592263" y="6113463"/>
          <p14:tracePt t="194472" x="1592263" y="6121400"/>
          <p14:tracePt t="194528" x="1582738" y="6121400"/>
          <p14:tracePt t="194561" x="1574800" y="6129338"/>
          <p14:tracePt t="194568" x="1566863" y="6129338"/>
          <p14:tracePt t="194576" x="1566863" y="6138863"/>
          <p14:tracePt t="194593" x="1557338" y="6146800"/>
          <p14:tracePt t="194609" x="1549400" y="6154738"/>
          <p14:tracePt t="194626" x="1549400" y="6164263"/>
          <p14:tracePt t="194768" x="1557338" y="6164263"/>
          <p14:tracePt t="194776" x="1566863" y="6164263"/>
          <p14:tracePt t="194793" x="1608138" y="6164263"/>
          <p14:tracePt t="194809" x="1643063" y="6164263"/>
          <p14:tracePt t="194826" x="1658938" y="6172200"/>
          <p14:tracePt t="194843" x="1668463" y="6172200"/>
          <p14:tracePt t="194876" x="1676400" y="6172200"/>
          <p14:tracePt t="194893" x="1684338" y="6180138"/>
          <p14:tracePt t="194928" x="1693863" y="6180138"/>
          <p14:tracePt t="194952" x="1701800" y="6180138"/>
          <p14:tracePt t="194968" x="1709738" y="6180138"/>
          <p14:tracePt t="194992" x="1709738" y="6172200"/>
          <p14:tracePt t="195000" x="1719263" y="6172200"/>
          <p14:tracePt t="195009" x="1719263" y="6164263"/>
          <p14:tracePt t="195026" x="1727200" y="6164263"/>
          <p14:tracePt t="196864" x="1719263" y="6172200"/>
          <p14:tracePt t="196896" x="1709738" y="6180138"/>
          <p14:tracePt t="196904" x="1709738" y="6189663"/>
          <p14:tracePt t="196912" x="1701800" y="6189663"/>
          <p14:tracePt t="196928" x="1701800" y="6197600"/>
          <p14:tracePt t="196944" x="1693863" y="6205538"/>
          <p14:tracePt t="196961" x="1693863" y="6223000"/>
          <p14:tracePt t="197024" x="1701800" y="6223000"/>
          <p14:tracePt t="197032" x="1709738" y="6230938"/>
          <p14:tracePt t="197044" x="1719263" y="6240463"/>
          <p14:tracePt t="197061" x="1735138" y="6248400"/>
          <p14:tracePt t="197078" x="1752600" y="6248400"/>
          <p14:tracePt t="197095" x="1770063" y="6248400"/>
          <p14:tracePt t="197111" x="1828800" y="6265863"/>
          <p14:tracePt t="197128" x="1973263" y="6273800"/>
          <p14:tracePt t="197145" x="2159000" y="6291263"/>
          <p14:tracePt t="197161" x="2405063" y="6291263"/>
          <p14:tracePt t="197178" x="2667000" y="6291263"/>
          <p14:tracePt t="197195" x="2921000" y="6291263"/>
          <p14:tracePt t="197211" x="3149600" y="6291263"/>
          <p14:tracePt t="197228" x="3411538" y="6291263"/>
          <p14:tracePt t="197245" x="3708400" y="6291263"/>
          <p14:tracePt t="197261" x="3995738" y="6291263"/>
          <p14:tracePt t="197278" x="4318000" y="6291263"/>
          <p14:tracePt t="197280" x="4495800" y="6291263"/>
          <p14:tracePt t="197295" x="4656138" y="6291263"/>
          <p14:tracePt t="197311" x="5037138" y="6291263"/>
          <p14:tracePt t="197328" x="5453063" y="6281738"/>
          <p14:tracePt t="197345" x="5715000" y="6281738"/>
          <p14:tracePt t="197361" x="5926138" y="6281738"/>
          <p14:tracePt t="197378" x="6103938" y="6281738"/>
          <p14:tracePt t="197395" x="6265863" y="6281738"/>
          <p14:tracePt t="197411" x="6408738" y="6281738"/>
          <p14:tracePt t="197428" x="6553200" y="6281738"/>
          <p14:tracePt t="197445" x="6713538" y="6281738"/>
          <p14:tracePt t="197461" x="6858000" y="6281738"/>
          <p14:tracePt t="197478" x="7043738" y="6281738"/>
          <p14:tracePt t="197495" x="7221538" y="6281738"/>
          <p14:tracePt t="197511" x="7442200" y="6281738"/>
          <p14:tracePt t="197528" x="7561263" y="6281738"/>
          <p14:tracePt t="197545" x="7721600" y="6273800"/>
          <p14:tracePt t="197562" x="7907338" y="6273800"/>
          <p14:tracePt t="197578" x="8135938" y="6256338"/>
          <p14:tracePt t="197595" x="8339138" y="6248400"/>
          <p14:tracePt t="197612" x="8526463" y="6248400"/>
          <p14:tracePt t="197628" x="8720138" y="6248400"/>
          <p14:tracePt t="197645" x="8923338" y="6240463"/>
          <p14:tracePt t="197662" x="9110663" y="6240463"/>
          <p14:tracePt t="197678" x="9313863" y="6240463"/>
          <p14:tracePt t="197695" x="9499600" y="6240463"/>
          <p14:tracePt t="197712" x="9745663" y="6215063"/>
          <p14:tracePt t="197728" x="9837738" y="6205538"/>
          <p14:tracePt t="197745" x="9872663" y="6205538"/>
          <p14:tracePt t="197762" x="9880600" y="6197600"/>
          <p14:tracePt t="197778" x="9906000" y="6197600"/>
          <p14:tracePt t="197795" x="9923463" y="6189663"/>
          <p14:tracePt t="197812" x="9931400" y="6189663"/>
          <p14:tracePt t="197845" x="9939338" y="6189663"/>
          <p14:tracePt t="197862" x="9948863" y="6189663"/>
          <p14:tracePt t="197880" x="9956800" y="6189663"/>
          <p14:tracePt t="197895" x="9974263" y="6180138"/>
          <p14:tracePt t="197912" x="9982200" y="6180138"/>
          <p14:tracePt t="198032" x="9974263" y="6180138"/>
          <p14:tracePt t="198048" x="9964738" y="6180138"/>
          <p14:tracePt t="198288" x="9956800" y="6180138"/>
          <p14:tracePt t="198456" x="9948863" y="6180138"/>
          <p14:tracePt t="198560" x="9939338" y="6189663"/>
          <p14:tracePt t="198584" x="9939338" y="6197600"/>
          <p14:tracePt t="198592" x="9939338" y="6205538"/>
          <p14:tracePt t="198600" x="9931400" y="6205538"/>
          <p14:tracePt t="198612" x="9923463" y="6215063"/>
          <p14:tracePt t="198629" x="9913938" y="6230938"/>
          <p14:tracePt t="198646" x="9888538" y="6273800"/>
          <p14:tracePt t="198663" x="9796463" y="6357938"/>
          <p14:tracePt t="198679" x="9652000" y="6434138"/>
          <p14:tracePt t="198696" x="9321800" y="6545263"/>
          <p14:tracePt t="198713" x="9024938" y="6611938"/>
          <p14:tracePt t="198729" x="8847138" y="6705600"/>
          <p14:tracePt t="198746" x="8720138" y="6738938"/>
          <p14:tracePt t="198763" x="8585200" y="6773863"/>
          <p14:tracePt t="198779" x="8415338" y="6815138"/>
          <p14:tracePt t="198796" x="8255000" y="6832600"/>
          <p14:tracePt t="198812" x="8110538" y="6832600"/>
          <p14:tracePt t="198829" x="7975600" y="6832600"/>
          <p14:tracePt t="198846" x="7831138" y="6832600"/>
          <p14:tracePt t="198863" x="7713663" y="6832600"/>
          <p14:tracePt t="198879" x="7627938" y="6832600"/>
          <p14:tracePt t="198896" x="7569200" y="6832600"/>
          <p14:tracePt t="198913" x="7543800" y="6832600"/>
          <p14:tracePt t="198929" x="7510463" y="6832600"/>
          <p14:tracePt t="198946" x="7450138" y="6824663"/>
          <p14:tracePt t="198963" x="7358063" y="6815138"/>
          <p14:tracePt t="198979" x="7239000" y="6807200"/>
          <p14:tracePt t="198996" x="7162800" y="6781800"/>
          <p14:tracePt t="199013" x="7112000" y="6773863"/>
          <p14:tracePt t="199029" x="7078663" y="6748463"/>
          <p14:tracePt t="199046" x="7043738" y="6731000"/>
          <p14:tracePt t="199063" x="7043738" y="6713538"/>
          <p14:tracePt t="199079" x="7043738" y="6680200"/>
          <p14:tracePt t="199096" x="7043738" y="6654800"/>
          <p14:tracePt t="199256" x="7035800" y="6654800"/>
          <p14:tracePt t="199280" x="7027863" y="6654800"/>
          <p14:tracePt t="199288" x="7027863" y="6646863"/>
          <p14:tracePt t="199296" x="7018338" y="6646863"/>
          <p14:tracePt t="199313" x="7002463" y="6646863"/>
          <p14:tracePt t="199330" x="6951663" y="6637338"/>
          <p14:tracePt t="199346" x="6875463" y="6611938"/>
          <p14:tracePt t="199363" x="6799263" y="6604000"/>
          <p14:tracePt t="199380" x="6688138" y="6586538"/>
          <p14:tracePt t="199396" x="6611938" y="6570663"/>
          <p14:tracePt t="199413" x="6561138" y="6553200"/>
          <p14:tracePt t="199430" x="6527800" y="6519863"/>
          <p14:tracePt t="199446" x="6502400" y="6484938"/>
          <p14:tracePt t="199463" x="6502400" y="6469063"/>
          <p14:tracePt t="199480" x="6502400" y="6426200"/>
          <p14:tracePt t="199496" x="6502400" y="6392863"/>
          <p14:tracePt t="199513" x="6502400" y="6350000"/>
          <p14:tracePt t="199530" x="6502400" y="6324600"/>
          <p14:tracePt t="199546" x="6519863" y="6291263"/>
          <p14:tracePt t="199563" x="6527800" y="6273800"/>
          <p14:tracePt t="199580" x="6535738" y="6256338"/>
          <p14:tracePt t="199597" x="6545263" y="6248400"/>
          <p14:tracePt t="199613" x="6553200" y="6240463"/>
          <p14:tracePt t="199630" x="6561138" y="6240463"/>
          <p14:tracePt t="199647" x="6570663" y="6240463"/>
          <p14:tracePt t="199663" x="6586538" y="6240463"/>
          <p14:tracePt t="199680" x="6604000" y="6240463"/>
          <p14:tracePt t="199697" x="6611938" y="6240463"/>
          <p14:tracePt t="199713" x="6629400" y="6248400"/>
          <p14:tracePt t="199747" x="6637338" y="6248400"/>
          <p14:tracePt t="199928" x="6637338" y="6256338"/>
          <p14:tracePt t="199952" x="6646863" y="6256338"/>
          <p14:tracePt t="199984" x="6662738" y="6256338"/>
          <p14:tracePt t="199992" x="6680200" y="6256338"/>
          <p14:tracePt t="200016" x="6688138" y="6256338"/>
          <p14:tracePt t="200024" x="6705600" y="6256338"/>
          <p14:tracePt t="200040" x="6713538" y="6256338"/>
          <p14:tracePt t="200056" x="6723063" y="6256338"/>
          <p14:tracePt t="200064" x="6731000" y="6256338"/>
          <p14:tracePt t="201360" x="6723063" y="6256338"/>
          <p14:tracePt t="201368" x="6705600" y="6256338"/>
          <p14:tracePt t="201381" x="6688138" y="6265863"/>
          <p14:tracePt t="201398" x="6637338" y="6316663"/>
          <p14:tracePt t="201415" x="6578600" y="6350000"/>
          <p14:tracePt t="201431" x="6484938" y="6426200"/>
          <p14:tracePt t="201448" x="6443663" y="6484938"/>
          <p14:tracePt t="201465" x="6383338" y="6510338"/>
          <p14:tracePt t="201481" x="6342063" y="6545263"/>
          <p14:tracePt t="201498" x="6291263" y="6553200"/>
          <p14:tracePt t="201515" x="6223000" y="6553200"/>
          <p14:tracePt t="201531" x="6172200" y="6553200"/>
          <p14:tracePt t="201548" x="6113463" y="6553200"/>
          <p14:tracePt t="201565" x="6088063" y="6561138"/>
          <p14:tracePt t="201581" x="6062663" y="6561138"/>
          <p14:tracePt t="201598" x="6045200" y="6561138"/>
          <p14:tracePt t="201615" x="6027738" y="6561138"/>
          <p14:tracePt t="201631" x="5986463" y="6561138"/>
          <p14:tracePt t="201648" x="5935663" y="6561138"/>
          <p14:tracePt t="201665" x="5875338" y="6561138"/>
          <p14:tracePt t="201681" x="5783263" y="6561138"/>
          <p14:tracePt t="201698" x="5697538" y="6561138"/>
          <p14:tracePt t="201715" x="5580063" y="6561138"/>
          <p14:tracePt t="201732" x="5461000" y="6561138"/>
          <p14:tracePt t="201748" x="5351463" y="6561138"/>
          <p14:tracePt t="201765" x="5265738" y="6561138"/>
          <p14:tracePt t="201782" x="5214938" y="6561138"/>
          <p14:tracePt t="201798" x="5181600" y="6561138"/>
          <p14:tracePt t="201815" x="5156200" y="6570663"/>
          <p14:tracePt t="201832" x="5130800" y="6570663"/>
          <p14:tracePt t="201848" x="5122863" y="6570663"/>
          <p14:tracePt t="201865" x="5105400" y="6570663"/>
          <p14:tracePt t="201882" x="5080000" y="6570663"/>
          <p14:tracePt t="201898" x="5046663" y="6570663"/>
          <p14:tracePt t="201915" x="4986338" y="6570663"/>
          <p14:tracePt t="201932" x="4868863" y="6570663"/>
          <p14:tracePt t="201948" x="4724400" y="6570663"/>
          <p14:tracePt t="201965" x="4579938" y="6570663"/>
          <p14:tracePt t="201982" x="4402138" y="6570663"/>
          <p14:tracePt t="201998" x="4259263" y="6570663"/>
          <p14:tracePt t="202015" x="4122738" y="6570663"/>
          <p14:tracePt t="202032" x="3979863" y="6570663"/>
          <p14:tracePt t="202048" x="3911600" y="6570663"/>
          <p14:tracePt t="202065" x="3852863" y="6570663"/>
          <p14:tracePt t="202082" x="3802063" y="6570663"/>
          <p14:tracePt t="202098" x="3741738" y="6570663"/>
          <p14:tracePt t="202115" x="3675063" y="6570663"/>
          <p14:tracePt t="202132" x="3614738" y="6570663"/>
          <p14:tracePt t="202149" x="3563938" y="6570663"/>
          <p14:tracePt t="202165" x="3513138" y="6570663"/>
          <p14:tracePt t="202182" x="3487738" y="6570663"/>
          <p14:tracePt t="202199" x="3436938" y="6570663"/>
          <p14:tracePt t="202215" x="3327400" y="6570663"/>
          <p14:tracePt t="202232" x="3251200" y="6570663"/>
          <p14:tracePt t="202249" x="3182938" y="6570663"/>
          <p14:tracePt t="202265" x="3106738" y="6570663"/>
          <p14:tracePt t="202282" x="3030538" y="6570663"/>
          <p14:tracePt t="202299" x="2971800" y="6570663"/>
          <p14:tracePt t="202315" x="2913063" y="6570663"/>
          <p14:tracePt t="202332" x="2862263" y="6570663"/>
          <p14:tracePt t="202349" x="2811463" y="6570663"/>
          <p14:tracePt t="202365" x="2751138" y="6570663"/>
          <p14:tracePt t="202382" x="2709863" y="6570663"/>
          <p14:tracePt t="202399" x="2667000" y="6570663"/>
          <p14:tracePt t="202415" x="2616200" y="6570663"/>
          <p14:tracePt t="202432" x="2573338" y="6570663"/>
          <p14:tracePt t="202449" x="2532063" y="6570663"/>
          <p14:tracePt t="202466" x="2471738" y="6561138"/>
          <p14:tracePt t="202482" x="2420938" y="6535738"/>
          <p14:tracePt t="202499" x="2354263" y="6527800"/>
          <p14:tracePt t="202516" x="2278063" y="6502400"/>
          <p14:tracePt t="202532" x="2192338" y="6469063"/>
          <p14:tracePt t="202549" x="2141538" y="6434138"/>
          <p14:tracePt t="202566" x="2100263" y="6383338"/>
          <p14:tracePt t="202582" x="2049463" y="6342063"/>
          <p14:tracePt t="202599" x="2014538" y="6307138"/>
          <p14:tracePt t="202616" x="1947863" y="6256338"/>
          <p14:tracePt t="202632" x="1922463" y="6240463"/>
          <p14:tracePt t="202649" x="1905000" y="6230938"/>
          <p14:tracePt t="202666" x="1905000" y="6223000"/>
          <p14:tracePt t="202682" x="1897063" y="6223000"/>
          <p14:tracePt t="202784" x="1912938" y="6223000"/>
          <p14:tracePt t="202791" x="1947863" y="6223000"/>
          <p14:tracePt t="202800" x="1973263" y="6223000"/>
          <p14:tracePt t="202816" x="2065338" y="6223000"/>
          <p14:tracePt t="202832" x="2141538" y="6223000"/>
          <p14:tracePt t="202849" x="2209800" y="6223000"/>
          <p14:tracePt t="202866" x="2268538" y="6223000"/>
          <p14:tracePt t="202883" x="2344738" y="6223000"/>
          <p14:tracePt t="202899" x="2463800" y="6223000"/>
          <p14:tracePt t="202916" x="2590800" y="6223000"/>
          <p14:tracePt t="202933" x="2735263" y="6223000"/>
          <p14:tracePt t="202949" x="2887663" y="6215063"/>
          <p14:tracePt t="202966" x="3055938" y="6215063"/>
          <p14:tracePt t="202983" x="3217863" y="6205538"/>
          <p14:tracePt t="202999" x="3454400" y="6205538"/>
          <p14:tracePt t="203016" x="3614738" y="6205538"/>
          <p14:tracePt t="203033" x="3784600" y="6189663"/>
          <p14:tracePt t="203049" x="3979863" y="6180138"/>
          <p14:tracePt t="203066" x="4224338" y="6172200"/>
          <p14:tracePt t="203083" x="4495800" y="6172200"/>
          <p14:tracePt t="203099" x="4757738" y="6172200"/>
          <p14:tracePt t="203116" x="5054600" y="6172200"/>
          <p14:tracePt t="203133" x="5316538" y="6172200"/>
          <p14:tracePt t="203149" x="5545138" y="6172200"/>
          <p14:tracePt t="203166" x="5732463" y="6172200"/>
          <p14:tracePt t="203183" x="5910263" y="6172200"/>
          <p14:tracePt t="203199" x="6154738" y="6172200"/>
          <p14:tracePt t="203216" x="6316663" y="6172200"/>
          <p14:tracePt t="203233" x="6484938" y="6172200"/>
          <p14:tracePt t="203249" x="6646863" y="6172200"/>
          <p14:tracePt t="203266" x="6824663" y="6172200"/>
          <p14:tracePt t="203283" x="6977063" y="6172200"/>
          <p14:tracePt t="203300" x="7112000" y="6172200"/>
          <p14:tracePt t="203316" x="7289800" y="6172200"/>
          <p14:tracePt t="203333" x="7485063" y="6172200"/>
          <p14:tracePt t="203349" x="7688263" y="6172200"/>
          <p14:tracePt t="203366" x="7924800" y="6172200"/>
          <p14:tracePt t="203383" x="8110538" y="6172200"/>
          <p14:tracePt t="203400" x="8356600" y="6172200"/>
          <p14:tracePt t="203416" x="8516938" y="6172200"/>
          <p14:tracePt t="203433" x="8686800" y="6172200"/>
          <p14:tracePt t="203450" x="8897938" y="6180138"/>
          <p14:tracePt t="203466" x="9085263" y="6197600"/>
          <p14:tracePt t="203483" x="9271000" y="6197600"/>
          <p14:tracePt t="203500" x="9448800" y="6197600"/>
          <p14:tracePt t="203516" x="9593263" y="6197600"/>
          <p14:tracePt t="203533" x="9720263" y="6197600"/>
          <p14:tracePt t="203550" x="9829800" y="6197600"/>
          <p14:tracePt t="203566" x="9906000" y="6205538"/>
          <p14:tracePt t="203583" x="9974263" y="6205538"/>
          <p14:tracePt t="203600" x="10066338" y="6215063"/>
          <p14:tracePt t="203616" x="10126663" y="6230938"/>
          <p14:tracePt t="203633" x="10142538" y="6230938"/>
          <p14:tracePt t="203680" x="10134600" y="6230938"/>
          <p14:tracePt t="203688" x="10126663" y="6230938"/>
          <p14:tracePt t="203703" x="10117138" y="6230938"/>
          <p14:tracePt t="203727" x="10109200" y="6230938"/>
          <p14:tracePt t="203735" x="10101263" y="6230938"/>
          <p14:tracePt t="203750" x="10101263" y="6223000"/>
          <p14:tracePt t="203767" x="10075863" y="6223000"/>
          <p14:tracePt t="203783" x="10058400" y="6223000"/>
          <p14:tracePt t="203800" x="10007600" y="6240463"/>
          <p14:tracePt t="203817" x="9956800" y="6281738"/>
          <p14:tracePt t="203833" x="9888538" y="6332538"/>
          <p14:tracePt t="203850" x="9855200" y="6367463"/>
          <p14:tracePt t="203867" x="9829800" y="6367463"/>
          <p14:tracePt t="203883" x="9804400" y="6375400"/>
          <p14:tracePt t="203900" x="9796463" y="6375400"/>
          <p14:tracePt t="204016" x="9786938" y="6375400"/>
          <p14:tracePt t="204024" x="9761538" y="6375400"/>
          <p14:tracePt t="204033" x="9728200" y="6375400"/>
          <p14:tracePt t="204050" x="9583738" y="6400800"/>
          <p14:tracePt t="204067" x="9339263" y="6426200"/>
          <p14:tracePt t="204083" x="9075738" y="6469063"/>
          <p14:tracePt t="204100" x="8704263" y="6519863"/>
          <p14:tracePt t="204117" x="8374063" y="6535738"/>
          <p14:tracePt t="204134" x="8085138" y="6535738"/>
          <p14:tracePt t="204150" x="7797800" y="6545263"/>
          <p14:tracePt t="204167" x="7535863" y="6545263"/>
          <p14:tracePt t="204184" x="7221538" y="6545263"/>
          <p14:tracePt t="204200" x="7043738" y="6545263"/>
          <p14:tracePt t="204217" x="6891338" y="6545263"/>
          <p14:tracePt t="204234" x="6731000" y="6545263"/>
          <p14:tracePt t="204250" x="6570663" y="6545263"/>
          <p14:tracePt t="204267" x="6392863" y="6545263"/>
          <p14:tracePt t="204284" x="6223000" y="6545263"/>
          <p14:tracePt t="204300" x="5986463" y="6545263"/>
          <p14:tracePt t="204317" x="5732463" y="6545263"/>
          <p14:tracePt t="204320" x="5613400" y="6545263"/>
          <p14:tracePt t="204334" x="5461000" y="6545263"/>
          <p14:tracePt t="204350" x="5199063" y="6545263"/>
          <p14:tracePt t="204367" x="4953000" y="6545263"/>
          <p14:tracePt t="204384" x="4640263" y="6545263"/>
          <p14:tracePt t="204401" x="4462463" y="6545263"/>
          <p14:tracePt t="204417" x="4335463" y="6545263"/>
          <p14:tracePt t="204434" x="4216400" y="6545263"/>
          <p14:tracePt t="204451" x="4122738" y="6545263"/>
          <p14:tracePt t="204467" x="4046538" y="6535738"/>
          <p14:tracePt t="204484" x="3979863" y="6527800"/>
          <p14:tracePt t="204501" x="3903663" y="6519863"/>
          <p14:tracePt t="204517" x="3784600" y="6519863"/>
          <p14:tracePt t="204534" x="3665538" y="6510338"/>
          <p14:tracePt t="204551" x="3530600" y="6469063"/>
          <p14:tracePt t="204567" x="3386138" y="6426200"/>
          <p14:tracePt t="204584" x="3141663" y="6375400"/>
          <p14:tracePt t="204601" x="2946400" y="6357938"/>
          <p14:tracePt t="204617" x="2786063" y="6342063"/>
          <p14:tracePt t="204634" x="2608263" y="6324600"/>
          <p14:tracePt t="204651" x="2489200" y="6291263"/>
          <p14:tracePt t="204667" x="2362200" y="6240463"/>
          <p14:tracePt t="204684" x="2235200" y="6215063"/>
          <p14:tracePt t="204701" x="2082800" y="6172200"/>
          <p14:tracePt t="204717" x="1947863" y="6164263"/>
          <p14:tracePt t="204734" x="1828800" y="6154738"/>
          <p14:tracePt t="204751" x="1727200" y="6138863"/>
          <p14:tracePt t="204767" x="1625600" y="6138863"/>
          <p14:tracePt t="204784" x="1608138" y="6138863"/>
          <p14:tracePt t="204831" x="1592263" y="6138863"/>
          <p14:tracePt t="204839" x="1574800" y="6138863"/>
          <p14:tracePt t="204851" x="1549400" y="6138863"/>
          <p14:tracePt t="204867" x="1481138" y="6138863"/>
          <p14:tracePt t="204884" x="1447800" y="6138863"/>
          <p14:tracePt t="204901" x="1414463" y="6138863"/>
          <p14:tracePt t="204918" x="1397000" y="6129338"/>
          <p14:tracePt t="204960" x="1389063" y="6129338"/>
          <p14:tracePt t="204968" x="1371600" y="6129338"/>
          <p14:tracePt t="204976" x="1354138" y="6129338"/>
          <p14:tracePt t="204984" x="1338263" y="6129338"/>
          <p14:tracePt t="205001" x="1312863" y="6129338"/>
          <p14:tracePt t="205018" x="1287463" y="6129338"/>
          <p14:tracePt t="205034" x="1277938" y="6129338"/>
          <p14:tracePt t="205314" x="1287463" y="6129338"/>
          <p14:tracePt t="205320" x="1295400" y="6129338"/>
          <p14:tracePt t="205336" x="1303338" y="6138863"/>
          <p14:tracePt t="205360" x="1320800" y="6146800"/>
          <p14:tracePt t="205368" x="1346200" y="6164263"/>
          <p14:tracePt t="205385" x="1430338" y="6172200"/>
          <p14:tracePt t="205401" x="1566863" y="6180138"/>
          <p14:tracePt t="205418" x="1719263" y="6205538"/>
          <p14:tracePt t="205435" x="1879600" y="6205538"/>
          <p14:tracePt t="205451" x="2024063" y="6205538"/>
          <p14:tracePt t="205468" x="2125663" y="6205538"/>
          <p14:tracePt t="205485" x="2268538" y="6205538"/>
          <p14:tracePt t="205501" x="2405063" y="6205538"/>
          <p14:tracePt t="205518" x="2540000" y="6205538"/>
          <p14:tracePt t="205535" x="2649538" y="6205538"/>
          <p14:tracePt t="205551" x="2862263" y="6205538"/>
          <p14:tracePt t="205568" x="3030538" y="6205538"/>
          <p14:tracePt t="205585" x="3192463" y="6205538"/>
          <p14:tracePt t="205601" x="3352800" y="6205538"/>
          <p14:tracePt t="205618" x="3497263" y="6205538"/>
          <p14:tracePt t="205635" x="3632200" y="6205538"/>
          <p14:tracePt t="205651" x="3716338" y="6205538"/>
          <p14:tracePt t="205668" x="3810000" y="6205538"/>
          <p14:tracePt t="205685" x="3911600" y="6205538"/>
          <p14:tracePt t="205701" x="4021138" y="6205538"/>
          <p14:tracePt t="205718" x="4165600" y="6205538"/>
          <p14:tracePt t="205735" x="4292600" y="6205538"/>
          <p14:tracePt t="205751" x="4513263" y="6205538"/>
          <p14:tracePt t="205768" x="4648200" y="6205538"/>
          <p14:tracePt t="205785" x="4767263" y="6205538"/>
          <p14:tracePt t="205801" x="4851400" y="6205538"/>
          <p14:tracePt t="205818" x="4919663" y="6197600"/>
          <p14:tracePt t="205835" x="4970463" y="6197600"/>
          <p14:tracePt t="205851" x="5021263" y="6197600"/>
          <p14:tracePt t="205868" x="5087938" y="6197600"/>
          <p14:tracePt t="205885" x="5232400" y="6197600"/>
          <p14:tracePt t="205902" x="5392738" y="6197600"/>
          <p14:tracePt t="205918" x="5570538" y="6197600"/>
          <p14:tracePt t="205935" x="5740400" y="6197600"/>
          <p14:tracePt t="205952" x="5976938" y="6197600"/>
          <p14:tracePt t="205968" x="6088063" y="6197600"/>
          <p14:tracePt t="205985" x="6154738" y="6197600"/>
          <p14:tracePt t="206002" x="6205538" y="6197600"/>
          <p14:tracePt t="206018" x="6215063" y="6197600"/>
          <p14:tracePt t="206168" x="6215063" y="6189663"/>
          <p14:tracePt t="206184" x="6215063" y="6180138"/>
          <p14:tracePt t="206192" x="6205538" y="6180138"/>
          <p14:tracePt t="206208" x="6205538" y="6172200"/>
          <p14:tracePt t="206288" x="6197600" y="6172200"/>
          <p14:tracePt t="206304" x="6172200" y="6172200"/>
          <p14:tracePt t="206312" x="6146800" y="6172200"/>
          <p14:tracePt t="206320" x="6129338" y="6172200"/>
          <p14:tracePt t="206335" x="6062663" y="6172200"/>
          <p14:tracePt t="206352" x="5994400" y="6172200"/>
          <p14:tracePt t="206369" x="5935663" y="6164263"/>
          <p14:tracePt t="206385" x="5918200" y="6154738"/>
          <p14:tracePt t="206419" x="5918200" y="6146800"/>
          <p14:tracePt t="206752" x="5910263" y="6154738"/>
          <p14:tracePt t="206760" x="5875338" y="6164263"/>
          <p14:tracePt t="206769" x="5849938" y="6189663"/>
          <p14:tracePt t="206785" x="5740400" y="6256338"/>
          <p14:tracePt t="206802" x="5554663" y="6350000"/>
          <p14:tracePt t="206819" x="5275263" y="6375400"/>
          <p14:tracePt t="206835" x="5003800" y="6400800"/>
          <p14:tracePt t="206852" x="4732338" y="6400800"/>
          <p14:tracePt t="206869" x="4470400" y="6400800"/>
          <p14:tracePt t="206886" x="4198938" y="6400800"/>
          <p14:tracePt t="206902" x="3929063" y="6400800"/>
          <p14:tracePt t="206919" x="3649663" y="6408738"/>
          <p14:tracePt t="206936" x="3319463" y="6408738"/>
          <p14:tracePt t="206952" x="3149600" y="6408738"/>
          <p14:tracePt t="206969" x="2971800" y="6408738"/>
          <p14:tracePt t="206986" x="2786063" y="6408738"/>
          <p14:tracePt t="207002" x="2624138" y="6408738"/>
          <p14:tracePt t="207019" x="2446338" y="6408738"/>
          <p14:tracePt t="207036" x="2319338" y="6400800"/>
          <p14:tracePt t="207053" x="2151063" y="6383338"/>
          <p14:tracePt t="207069" x="2032000" y="6375400"/>
          <p14:tracePt t="207086" x="1912938" y="6375400"/>
          <p14:tracePt t="207103" x="1862138" y="6357938"/>
          <p14:tracePt t="207119" x="1811338" y="6342063"/>
          <p14:tracePt t="207136" x="1760538" y="6342063"/>
          <p14:tracePt t="207153" x="1701800" y="6342063"/>
          <p14:tracePt t="207169" x="1617663" y="6342063"/>
          <p14:tracePt t="207186" x="1541463" y="6342063"/>
          <p14:tracePt t="207203" x="1498600" y="6342063"/>
          <p14:tracePt t="207219" x="1473200" y="6342063"/>
          <p14:tracePt t="207280" x="1473200" y="6332538"/>
          <p14:tracePt t="207472" x="1481138" y="6332538"/>
          <p14:tracePt t="207481" x="1516063" y="6332538"/>
          <p14:tracePt t="207488" x="1557338" y="6332538"/>
          <p14:tracePt t="207503" x="1625600" y="6332538"/>
          <p14:tracePt t="207520" x="1820863" y="6332538"/>
          <p14:tracePt t="207536" x="1947863" y="6332538"/>
          <p14:tracePt t="207553" x="2100263" y="6332538"/>
          <p14:tracePt t="207570" x="2252663" y="6332538"/>
          <p14:tracePt t="207586" x="2413000" y="6332538"/>
          <p14:tracePt t="207603" x="2557463" y="6332538"/>
          <p14:tracePt t="207620" x="2717800" y="6332538"/>
          <p14:tracePt t="207636" x="2878138" y="6332538"/>
          <p14:tracePt t="207653" x="3040063" y="6332538"/>
          <p14:tracePt t="207670" x="3175000" y="6332538"/>
          <p14:tracePt t="207686" x="3302000" y="6332538"/>
          <p14:tracePt t="207703" x="3436938" y="6332538"/>
          <p14:tracePt t="207720" x="3598863" y="6332538"/>
          <p14:tracePt t="207736" x="3716338" y="6332538"/>
          <p14:tracePt t="207753" x="3860800" y="6332538"/>
          <p14:tracePt t="207770" x="3979863" y="6332538"/>
          <p14:tracePt t="207786" x="4122738" y="6332538"/>
          <p14:tracePt t="207803" x="4259263" y="6332538"/>
          <p14:tracePt t="207820" x="4386263" y="6332538"/>
          <p14:tracePt t="207836" x="4521200" y="6332538"/>
          <p14:tracePt t="207853" x="4640263" y="6324600"/>
          <p14:tracePt t="207870" x="4741863" y="6324600"/>
          <p14:tracePt t="207886" x="4851400" y="6316663"/>
          <p14:tracePt t="207903" x="4945063" y="6307138"/>
          <p14:tracePt t="207920" x="5037138" y="6299200"/>
          <p14:tracePt t="207936" x="5138738" y="6281738"/>
          <p14:tracePt t="207953" x="5275263" y="6273800"/>
          <p14:tracePt t="207970" x="5392738" y="6265863"/>
          <p14:tracePt t="207987" x="5570538" y="6265863"/>
          <p14:tracePt t="208003" x="5715000" y="6256338"/>
          <p14:tracePt t="208020" x="5892800" y="6256338"/>
          <p14:tracePt t="208037" x="6037263" y="6248400"/>
          <p14:tracePt t="208053" x="6172200" y="6223000"/>
          <p14:tracePt t="208070" x="6265863" y="6223000"/>
          <p14:tracePt t="208072" x="6299200" y="6215063"/>
          <p14:tracePt t="208087" x="6332538" y="6205538"/>
          <p14:tracePt t="208103" x="6357938" y="6205538"/>
          <p14:tracePt t="208137" x="6367463" y="6205538"/>
          <p14:tracePt t="208153" x="6375400" y="6205538"/>
          <p14:tracePt t="208170" x="6383338" y="6215063"/>
          <p14:tracePt t="208200" x="6392863" y="6215063"/>
          <p14:tracePt t="208224" x="6408738" y="6215063"/>
          <p14:tracePt t="208815" x="6400800" y="6215063"/>
          <p14:tracePt t="208840" x="6392863" y="6215063"/>
          <p14:tracePt t="208848" x="6392863" y="6223000"/>
          <p14:tracePt t="208856" x="6392863" y="6230938"/>
          <p14:tracePt t="208871" x="6383338" y="6240463"/>
          <p14:tracePt t="208887" x="6357938" y="6281738"/>
          <p14:tracePt t="208904" x="6350000" y="6316663"/>
          <p14:tracePt t="208921" x="6299200" y="6392863"/>
          <p14:tracePt t="208937" x="6230938" y="6443663"/>
          <p14:tracePt t="208954" x="6154738" y="6494463"/>
          <p14:tracePt t="208971" x="6096000" y="6545263"/>
          <p14:tracePt t="208987" x="6037263" y="6586538"/>
          <p14:tracePt t="209004" x="5986463" y="6629400"/>
          <p14:tracePt t="209021" x="5943600" y="6672263"/>
          <p14:tracePt t="209037" x="5892800" y="6705600"/>
          <p14:tracePt t="209054" x="5849938" y="6731000"/>
          <p14:tracePt t="209071" x="5799138" y="6773863"/>
          <p14:tracePt t="209072" x="5783263" y="6789738"/>
          <p14:tracePt t="209087" x="5722938" y="6815138"/>
          <p14:tracePt t="209104" x="5681663" y="6840538"/>
          <p14:tracePt t="209121" x="5621338" y="6850063"/>
          <p14:tracePt t="211376" x="101600" y="5519738"/>
          <p14:tracePt t="211389" x="195263" y="5562600"/>
          <p14:tracePt t="211406" x="355600" y="5656263"/>
          <p14:tracePt t="211423" x="500063" y="5740400"/>
          <p14:tracePt t="211439" x="617538" y="5859463"/>
          <p14:tracePt t="211456" x="652463" y="5910263"/>
          <p14:tracePt t="211473" x="660400" y="5969000"/>
          <p14:tracePt t="211489" x="660400" y="6027738"/>
          <p14:tracePt t="211506" x="635000" y="6053138"/>
          <p14:tracePt t="211523" x="592138" y="6103938"/>
          <p14:tracePt t="211540" x="550863" y="6129338"/>
          <p14:tracePt t="211556" x="525463" y="6138863"/>
          <p14:tracePt t="211616" x="541338" y="6138863"/>
          <p14:tracePt t="211624" x="558800" y="6138863"/>
          <p14:tracePt t="211632" x="566738" y="6138863"/>
          <p14:tracePt t="211640" x="592138" y="6138863"/>
          <p14:tracePt t="211656" x="627063" y="6138863"/>
          <p14:tracePt t="211673" x="652463" y="6138863"/>
          <p14:tracePt t="211690" x="719138" y="6138863"/>
          <p14:tracePt t="211706" x="838200" y="6138863"/>
          <p14:tracePt t="211723" x="998538" y="6138863"/>
          <p14:tracePt t="211740" x="1160463" y="6138863"/>
          <p14:tracePt t="211756" x="1303338" y="6138863"/>
          <p14:tracePt t="211773" x="1439863" y="6138863"/>
          <p14:tracePt t="211790" x="1524000" y="6138863"/>
          <p14:tracePt t="211806" x="1592263" y="6138863"/>
          <p14:tracePt t="211823" x="1625600" y="6138863"/>
          <p14:tracePt t="211840" x="1633538" y="6146800"/>
          <p14:tracePt t="211856" x="1643063" y="6164263"/>
          <p14:tracePt t="211873" x="1651000" y="6164263"/>
          <p14:tracePt t="211890" x="1676400" y="6172200"/>
          <p14:tracePt t="211906" x="1693863" y="6180138"/>
          <p14:tracePt t="211923" x="1727200" y="6197600"/>
          <p14:tracePt t="211940" x="1778000" y="6215063"/>
          <p14:tracePt t="211957" x="1811338" y="6215063"/>
          <p14:tracePt t="211973" x="1854200" y="6215063"/>
          <p14:tracePt t="211990" x="1879600" y="6215063"/>
          <p14:tracePt t="212006" x="1905000" y="6215063"/>
          <p14:tracePt t="212023" x="1922463" y="6215063"/>
          <p14:tracePt t="212040" x="1947863" y="6215063"/>
          <p14:tracePt t="212056" x="1955800" y="6215063"/>
          <p14:tracePt t="212095" x="1963738" y="6215063"/>
          <p14:tracePt t="212111" x="1981200" y="6215063"/>
          <p14:tracePt t="212123" x="1998663" y="6215063"/>
          <p14:tracePt t="212140" x="2024063" y="6215063"/>
          <p14:tracePt t="212157" x="2032000" y="6215063"/>
          <p14:tracePt t="212190" x="2032000" y="6205538"/>
          <p14:tracePt t="212216" x="2032000" y="6197600"/>
          <p14:tracePt t="212256" x="2032000" y="6189663"/>
          <p14:tracePt t="212280" x="2032000" y="6180138"/>
          <p14:tracePt t="212296" x="2032000" y="6172200"/>
          <p14:tracePt t="212320" x="2039938" y="6172200"/>
          <p14:tracePt t="212328" x="2039938" y="6164263"/>
          <p14:tracePt t="212340" x="2039938" y="6154738"/>
          <p14:tracePt t="212357" x="2049463" y="6146800"/>
          <p14:tracePt t="212359" x="2049463" y="6138863"/>
          <p14:tracePt t="212373" x="2049463" y="6129338"/>
          <p14:tracePt t="212390" x="2049463" y="6121400"/>
          <p14:tracePt t="212504" x="2057400" y="6121400"/>
          <p14:tracePt t="212512" x="2065338" y="6138863"/>
          <p14:tracePt t="212524" x="2065338" y="6146800"/>
          <p14:tracePt t="212540" x="2082800" y="6164263"/>
          <p14:tracePt t="212557" x="2082800" y="6180138"/>
          <p14:tracePt t="212574" x="2082800" y="6197600"/>
          <p14:tracePt t="212591" x="2090738" y="6205538"/>
          <p14:tracePt t="212607" x="2125663" y="6223000"/>
          <p14:tracePt t="212624" x="2141538" y="6230938"/>
          <p14:tracePt t="212776" x="2141538" y="6223000"/>
          <p14:tracePt t="212784" x="2151063" y="6223000"/>
          <p14:tracePt t="212792" x="2151063" y="6215063"/>
          <p14:tracePt t="212808" x="2151063" y="6205538"/>
          <p14:tracePt t="212824" x="2151063" y="6189663"/>
          <p14:tracePt t="212841" x="2159000" y="6180138"/>
          <p14:tracePt t="212880" x="2159000" y="6172200"/>
          <p14:tracePt t="212896" x="2159000" y="6164263"/>
          <p14:tracePt t="213304" x="2166938" y="6172200"/>
          <p14:tracePt t="213312" x="2184400" y="6189663"/>
          <p14:tracePt t="213324" x="2201863" y="6205538"/>
          <p14:tracePt t="213341" x="2243138" y="6256338"/>
          <p14:tracePt t="213358" x="2278063" y="6299200"/>
          <p14:tracePt t="213360" x="2293938" y="6307138"/>
          <p14:tracePt t="213374" x="2311400" y="6316663"/>
          <p14:tracePt t="213391" x="2319338" y="6342063"/>
          <p14:tracePt t="213408" x="2344738" y="6357938"/>
          <p14:tracePt t="213424" x="2344738" y="6367463"/>
          <p14:tracePt t="213441" x="2379663" y="6375400"/>
          <p14:tracePt t="213458" x="2430463" y="6383338"/>
          <p14:tracePt t="213474" x="2489200" y="6392863"/>
          <p14:tracePt t="213491" x="2540000" y="6418263"/>
          <p14:tracePt t="213508" x="2608263" y="6443663"/>
          <p14:tracePt t="213524" x="2700338" y="6451600"/>
          <p14:tracePt t="213541" x="2819400" y="6451600"/>
          <p14:tracePt t="213558" x="2903538" y="6451600"/>
          <p14:tracePt t="213575" x="3005138" y="6451600"/>
          <p14:tracePt t="213591" x="3124200" y="6451600"/>
          <p14:tracePt t="213608" x="3276600" y="6451600"/>
          <p14:tracePt t="213624" x="3352800" y="6451600"/>
          <p14:tracePt t="213641" x="3421063" y="6451600"/>
          <p14:tracePt t="213658" x="3446463" y="6451600"/>
          <p14:tracePt t="213675" x="3462338" y="6443663"/>
          <p14:tracePt t="213691" x="3462338" y="6434138"/>
          <p14:tracePt t="213708" x="3471863" y="6426200"/>
          <p14:tracePt t="213725" x="3487738" y="6426200"/>
          <p14:tracePt t="213741" x="3497263" y="6418263"/>
          <p14:tracePt t="213758" x="3513138" y="6408738"/>
          <p14:tracePt t="213775" x="3522663" y="6400800"/>
          <p14:tracePt t="213791" x="3530600" y="6383338"/>
          <p14:tracePt t="213808" x="3538538" y="6367463"/>
          <p14:tracePt t="213825" x="3548063" y="6357938"/>
          <p14:tracePt t="213841" x="3563938" y="6342063"/>
          <p14:tracePt t="213858" x="3563938" y="6332538"/>
          <p14:tracePt t="213874" x="3563938" y="6324600"/>
          <p14:tracePt t="213896" x="3563938" y="6316663"/>
          <p14:tracePt t="213912" x="3563938" y="6307138"/>
          <p14:tracePt t="213925" x="3563938" y="6299200"/>
          <p14:tracePt t="213941" x="3563938" y="6281738"/>
          <p14:tracePt t="213958" x="3563938" y="6256338"/>
          <p14:tracePt t="213975" x="3573463" y="6230938"/>
          <p14:tracePt t="213991" x="3573463" y="6197600"/>
          <p14:tracePt t="214008" x="3573463" y="6180138"/>
          <p14:tracePt t="214025" x="3581400" y="6154738"/>
          <p14:tracePt t="214042" x="3581400" y="6146800"/>
          <p14:tracePt t="215592" x="3589338" y="6146800"/>
          <p14:tracePt t="215600" x="3589338" y="6154738"/>
          <p14:tracePt t="215616" x="3606800" y="6154738"/>
          <p14:tracePt t="215626" x="3624263" y="6154738"/>
          <p14:tracePt t="215648" x="3632200" y="6154738"/>
          <p14:tracePt t="215659" x="3640138" y="6154738"/>
          <p14:tracePt t="215760" x="3649663" y="6154738"/>
          <p14:tracePt t="215776" x="3657600" y="6164263"/>
          <p14:tracePt t="215784" x="3665538" y="6164263"/>
          <p14:tracePt t="215800" x="3675063" y="6164263"/>
          <p14:tracePt t="215809" x="3690938" y="6172200"/>
          <p14:tracePt t="215826" x="3741738" y="6189663"/>
          <p14:tracePt t="215843" x="3792538" y="6215063"/>
          <p14:tracePt t="215860" x="3827463" y="6215063"/>
          <p14:tracePt t="216064" x="3802063" y="6215063"/>
          <p14:tracePt t="216072" x="3733800" y="6215063"/>
          <p14:tracePt t="216088" x="3733800" y="6197600"/>
          <p14:tracePt t="216096" x="3733800" y="6164263"/>
          <p14:tracePt t="216119" x="3751263" y="6154738"/>
          <p14:tracePt t="216128" x="3776663" y="6154738"/>
          <p14:tracePt t="216143" x="3843338" y="6154738"/>
          <p14:tracePt t="216160" x="3878263" y="6154738"/>
          <p14:tracePt t="216176" x="3911600" y="6154738"/>
          <p14:tracePt t="216193" x="3944938" y="6164263"/>
          <p14:tracePt t="216210" x="3970338" y="6180138"/>
          <p14:tracePt t="216226" x="4030663" y="6197600"/>
          <p14:tracePt t="216243" x="4106863" y="6197600"/>
          <p14:tracePt t="216260" x="4183063" y="6197600"/>
          <p14:tracePt t="216277" x="4300538" y="6197600"/>
          <p14:tracePt t="216293" x="4386263" y="6197600"/>
          <p14:tracePt t="216310" x="4495800" y="6197600"/>
          <p14:tracePt t="216327" x="4579938" y="6205538"/>
          <p14:tracePt t="216343" x="4749800" y="6205538"/>
          <p14:tracePt t="216360" x="4851400" y="6205538"/>
          <p14:tracePt t="216377" x="4935538" y="6230938"/>
          <p14:tracePt t="216393" x="4995863" y="6230938"/>
          <p14:tracePt t="216410" x="5072063" y="6240463"/>
          <p14:tracePt t="216427" x="5138738" y="6248400"/>
          <p14:tracePt t="216443" x="5199063" y="6256338"/>
          <p14:tracePt t="216460" x="5249863" y="6256338"/>
          <p14:tracePt t="216477" x="5341938" y="6256338"/>
          <p14:tracePt t="216493" x="5443538" y="6256338"/>
          <p14:tracePt t="216510" x="5529263" y="6256338"/>
          <p14:tracePt t="216527" x="5646738" y="6256338"/>
          <p14:tracePt t="216543" x="5783263" y="6256338"/>
          <p14:tracePt t="216560" x="5849938" y="6256338"/>
          <p14:tracePt t="216577" x="5918200" y="6256338"/>
          <p14:tracePt t="216594" x="5976938" y="6256338"/>
          <p14:tracePt t="216610" x="6019800" y="6256338"/>
          <p14:tracePt t="216627" x="6053138" y="6256338"/>
          <p14:tracePt t="216644" x="6096000" y="6248400"/>
          <p14:tracePt t="216660" x="6138863" y="6248400"/>
          <p14:tracePt t="216677" x="6256338" y="6248400"/>
          <p14:tracePt t="216694" x="6400800" y="6248400"/>
          <p14:tracePt t="216711" x="6545263" y="6248400"/>
          <p14:tracePt t="216727" x="6688138" y="6248400"/>
          <p14:tracePt t="216744" x="6865938" y="6248400"/>
          <p14:tracePt t="216760" x="6959600" y="6248400"/>
          <p14:tracePt t="216777" x="6977063" y="6248400"/>
          <p14:tracePt t="216816" x="6977063" y="6240463"/>
          <p14:tracePt t="216864" x="6977063" y="6230938"/>
          <p14:tracePt t="216880" x="6977063" y="6223000"/>
          <p14:tracePt t="216896" x="6977063" y="6215063"/>
          <p14:tracePt t="216903" x="6977063" y="6205538"/>
          <p14:tracePt t="216912" x="6977063" y="6197600"/>
          <p14:tracePt t="216928" x="6977063" y="6180138"/>
          <p14:tracePt t="216944" x="6959600" y="6164263"/>
          <p14:tracePt t="216961" x="6942138" y="6138863"/>
          <p14:tracePt t="216977" x="6934200" y="6138863"/>
          <p14:tracePt t="216994" x="6926263" y="6138863"/>
          <p14:tracePt t="217027" x="6908800" y="6138863"/>
          <p14:tracePt t="217044" x="6865938" y="6138863"/>
          <p14:tracePt t="217061" x="6824663" y="6129338"/>
          <p14:tracePt t="217077" x="6773863" y="6129338"/>
          <p14:tracePt t="217094" x="6738938" y="6121400"/>
          <p14:tracePt t="217111" x="6723063" y="6096000"/>
          <p14:tracePt t="217152" x="6713538" y="6096000"/>
          <p14:tracePt t="217168" x="6705600" y="6088063"/>
          <p14:tracePt t="217177" x="6697663" y="6088063"/>
          <p14:tracePt t="217194" x="6680200" y="6078538"/>
          <p14:tracePt t="217211" x="6662738" y="6078538"/>
          <p14:tracePt t="217227" x="6646863" y="6062663"/>
          <p14:tracePt t="217261" x="6637338" y="6062663"/>
          <p14:tracePt t="217277" x="6621463" y="6062663"/>
          <p14:tracePt t="217294" x="6611938" y="6053138"/>
          <p14:tracePt t="217311" x="6604000" y="6045200"/>
          <p14:tracePt t="217344" x="6604000" y="6037263"/>
          <p14:tracePt t="217504" x="6611938" y="6037263"/>
          <p14:tracePt t="217512" x="6621463" y="6037263"/>
          <p14:tracePt t="217528" x="6646863" y="6062663"/>
          <p14:tracePt t="217544" x="6705600" y="6062663"/>
          <p14:tracePt t="217561" x="6789738" y="6096000"/>
          <p14:tracePt t="217578" x="6900863" y="6113463"/>
          <p14:tracePt t="217594" x="6977063" y="6113463"/>
          <p14:tracePt t="217611" x="7043738" y="6113463"/>
          <p14:tracePt t="217628" x="7086600" y="6113463"/>
          <p14:tracePt t="217644" x="7145338" y="6113463"/>
          <p14:tracePt t="217661" x="7231063" y="6113463"/>
          <p14:tracePt t="217678" x="7323138" y="6113463"/>
          <p14:tracePt t="217694" x="7424738" y="6113463"/>
          <p14:tracePt t="217711" x="7543800" y="6113463"/>
          <p14:tracePt t="217728" x="7721600" y="6113463"/>
          <p14:tracePt t="217744" x="7797800" y="6113463"/>
          <p14:tracePt t="217761" x="7881938" y="6113463"/>
          <p14:tracePt t="217778" x="7950200" y="6103938"/>
          <p14:tracePt t="217794" x="7993063" y="6096000"/>
          <p14:tracePt t="217811" x="8026400" y="6096000"/>
          <p14:tracePt t="217828" x="8059738" y="6096000"/>
          <p14:tracePt t="217861" x="8069263" y="6088063"/>
          <p14:tracePt t="217878" x="8102600" y="6088063"/>
          <p14:tracePt t="217895" x="8153400" y="6070600"/>
          <p14:tracePt t="217911" x="8204200" y="6045200"/>
          <p14:tracePt t="217928" x="8237538" y="6027738"/>
          <p14:tracePt t="217945" x="8255000" y="6027738"/>
          <p14:tracePt t="217992" x="8255000" y="6019800"/>
          <p14:tracePt t="218000" x="8262938" y="6019800"/>
          <p14:tracePt t="218012" x="8272463" y="6019800"/>
          <p14:tracePt t="218028" x="8272463" y="6011863"/>
          <p14:tracePt t="218504" x="8272463" y="6019800"/>
          <p14:tracePt t="218568" x="8272463" y="6027738"/>
          <p14:tracePt t="218592" x="8272463" y="6037263"/>
          <p14:tracePt t="218608" x="8262938" y="6037263"/>
          <p14:tracePt t="218640" x="8262938" y="6045200"/>
          <p14:tracePt t="218648" x="8262938" y="6053138"/>
          <p14:tracePt t="218662" x="8262938" y="6062663"/>
          <p14:tracePt t="218679" x="8262938" y="6088063"/>
          <p14:tracePt t="218695" x="8262938" y="6129338"/>
          <p14:tracePt t="218712" x="8262938" y="6164263"/>
          <p14:tracePt t="218729" x="8262938" y="6215063"/>
          <p14:tracePt t="218745" x="8280400" y="6281738"/>
          <p14:tracePt t="218762" x="8288338" y="6332538"/>
          <p14:tracePt t="218779" x="8297863" y="6375400"/>
          <p14:tracePt t="218795" x="8297863" y="6426200"/>
          <p14:tracePt t="218812" x="8297863" y="6459538"/>
          <p14:tracePt t="218829" x="8280400" y="6484938"/>
          <p14:tracePt t="218845" x="8272463" y="6519863"/>
          <p14:tracePt t="218862" x="8247063" y="6570663"/>
          <p14:tracePt t="218879" x="8229600" y="6604000"/>
          <p14:tracePt t="218895" x="8204200" y="6697663"/>
          <p14:tracePt t="218912" x="8178800" y="6781800"/>
          <p14:tracePt t="220656" x="8043863" y="6850063"/>
          <p14:tracePt t="220664" x="8051800" y="6840538"/>
          <p14:tracePt t="220680" x="8077200" y="6815138"/>
          <p14:tracePt t="220697" x="8128000" y="6773863"/>
          <p14:tracePt t="220714" x="8178800" y="6764338"/>
          <p14:tracePt t="220730" x="8229600" y="6738938"/>
          <p14:tracePt t="220747" x="8288338" y="6672263"/>
          <p14:tracePt t="220764" x="8339138" y="6621463"/>
          <p14:tracePt t="220780" x="8407400" y="6553200"/>
          <p14:tracePt t="220797" x="8475663" y="6477000"/>
          <p14:tracePt t="220814" x="8491538" y="6426200"/>
          <p14:tracePt t="220830" x="8491538" y="6408738"/>
          <p14:tracePt t="220847" x="8491538" y="6400800"/>
          <p14:tracePt t="220864" x="8432800" y="6342063"/>
          <p14:tracePt t="220880" x="8356600" y="6256338"/>
          <p14:tracePt t="220897" x="8313738" y="6197600"/>
          <p14:tracePt t="220914" x="8313738" y="6154738"/>
          <p14:tracePt t="220930" x="8313738" y="6103938"/>
          <p14:tracePt t="220947" x="8331200" y="6045200"/>
          <p14:tracePt t="220964" x="8382000" y="6019800"/>
          <p14:tracePt t="220980" x="8450263" y="5994400"/>
          <p14:tracePt t="220997" x="8509000" y="5994400"/>
          <p14:tracePt t="221014" x="8567738" y="6002338"/>
          <p14:tracePt t="221031" x="8661400" y="6027738"/>
          <p14:tracePt t="221047" x="8872538" y="6053138"/>
          <p14:tracePt t="221064" x="9042400" y="6053138"/>
          <p14:tracePt t="221081" x="9136063" y="6062663"/>
          <p14:tracePt t="221097" x="9151938" y="6062663"/>
          <p14:tracePt t="221130" x="9177338" y="6062663"/>
          <p14:tracePt t="221147" x="9237663" y="6062663"/>
          <p14:tracePt t="221164" x="9355138" y="6062663"/>
          <p14:tracePt t="221181" x="9440863" y="6062663"/>
          <p14:tracePt t="221197" x="9558338" y="6062663"/>
          <p14:tracePt t="221214" x="9659938" y="6062663"/>
          <p14:tracePt t="221231" x="9685338" y="6078538"/>
          <p14:tracePt t="221264" x="9710738" y="6088063"/>
          <p14:tracePt t="221281" x="9736138" y="6096000"/>
          <p14:tracePt t="221297" x="9753600" y="6096000"/>
          <p14:tracePt t="221314" x="9761538" y="6096000"/>
          <p14:tracePt t="221347" x="9771063" y="6096000"/>
          <p14:tracePt t="221568" x="9761538" y="6096000"/>
          <p14:tracePt t="221575" x="9753600" y="6096000"/>
          <p14:tracePt t="221591" x="9736138" y="6103938"/>
          <p14:tracePt t="221600" x="9736138" y="6113463"/>
          <p14:tracePt t="221614" x="9728200" y="6129338"/>
          <p14:tracePt t="221631" x="9702800" y="6154738"/>
          <p14:tracePt t="221648" x="9626600" y="6240463"/>
          <p14:tracePt t="221664" x="9550400" y="6307138"/>
          <p14:tracePt t="221681" x="9456738" y="6383338"/>
          <p14:tracePt t="221698" x="9355138" y="6469063"/>
          <p14:tracePt t="221714" x="9296400" y="6494463"/>
          <p14:tracePt t="221731" x="9237663" y="6519863"/>
          <p14:tracePt t="221748" x="9194800" y="6535738"/>
          <p14:tracePt t="221764" x="9161463" y="6545263"/>
          <p14:tracePt t="221781" x="9110663" y="6553200"/>
          <p14:tracePt t="221798" x="9067800" y="6561138"/>
          <p14:tracePt t="221815" x="9009063" y="6561138"/>
          <p14:tracePt t="221831" x="8974138" y="6570663"/>
          <p14:tracePt t="221848" x="8932863" y="6578600"/>
          <p14:tracePt t="221864" x="8890000" y="6578600"/>
          <p14:tracePt t="221881" x="8864600" y="6578600"/>
          <p14:tracePt t="221898" x="8831263" y="6578600"/>
          <p14:tracePt t="221914" x="8796338" y="6578600"/>
          <p14:tracePt t="221931" x="8729663" y="6570663"/>
          <p14:tracePt t="221948" x="8712200" y="6561138"/>
          <p14:tracePt t="221964" x="8694738" y="6553200"/>
          <p14:tracePt t="221981" x="8669338" y="6545263"/>
          <p14:tracePt t="221998" x="8661400" y="6527800"/>
          <p14:tracePt t="222015" x="8636000" y="6510338"/>
          <p14:tracePt t="222031" x="8610600" y="6477000"/>
          <p14:tracePt t="222048" x="8593138" y="6451600"/>
          <p14:tracePt t="222065" x="8593138" y="6434138"/>
          <p14:tracePt t="222081" x="8577263" y="6418263"/>
          <p14:tracePt t="222098" x="8567738" y="6400800"/>
          <p14:tracePt t="222114" x="8551863" y="6367463"/>
          <p14:tracePt t="222131" x="8516938" y="6332538"/>
          <p14:tracePt t="222148" x="8509000" y="6324600"/>
          <p14:tracePt t="222165" x="8501063" y="6307138"/>
          <p14:tracePt t="222181" x="8491538" y="6291263"/>
          <p14:tracePt t="222198" x="8483600" y="6281738"/>
          <p14:tracePt t="222215" x="8483600" y="6265863"/>
          <p14:tracePt t="222231" x="8483600" y="6248400"/>
          <p14:tracePt t="222248" x="8475663" y="6240463"/>
          <p14:tracePt t="222265" x="8466138" y="6223000"/>
          <p14:tracePt t="222281" x="8466138" y="6215063"/>
          <p14:tracePt t="222298" x="8466138" y="6205538"/>
          <p14:tracePt t="222315" x="8466138" y="6197600"/>
          <p14:tracePt t="222348" x="8466138" y="6189663"/>
          <p14:tracePt t="222672" x="8475663" y="6189663"/>
          <p14:tracePt t="223007" x="8475663" y="6197600"/>
          <p14:tracePt t="223952" x="8475663" y="6215063"/>
          <p14:tracePt t="223960" x="8466138" y="6215063"/>
          <p14:tracePt t="223967" x="8450263" y="6215063"/>
          <p14:tracePt t="223983" x="8440738" y="6230938"/>
          <p14:tracePt t="223999" x="8382000" y="6265863"/>
          <p14:tracePt t="224016" x="8288338" y="6291263"/>
          <p14:tracePt t="224033" x="8145463" y="6307138"/>
          <p14:tracePt t="224050" x="8001000" y="6316663"/>
          <p14:tracePt t="224066" x="7831138" y="6332538"/>
          <p14:tracePt t="224083" x="7670800" y="6332538"/>
          <p14:tracePt t="224100" x="7543800" y="6332538"/>
          <p14:tracePt t="224116" x="7442200" y="6332538"/>
          <p14:tracePt t="224133" x="7373938" y="6332538"/>
          <p14:tracePt t="224150" x="7348538" y="6332538"/>
          <p14:tracePt t="224183" x="7348538" y="6324600"/>
          <p14:tracePt t="224200" x="7348538" y="6316663"/>
          <p14:tracePt t="224216" x="7348538" y="6307138"/>
          <p14:tracePt t="224233" x="7340600" y="6299200"/>
          <p14:tracePt t="224250" x="7323138" y="6299200"/>
          <p14:tracePt t="224266" x="7323138" y="6291263"/>
          <p14:tracePt t="224283" x="7307263" y="6291263"/>
          <p14:tracePt t="224300" x="7289800" y="6291263"/>
          <p14:tracePt t="224316" x="7264400" y="6291263"/>
          <p14:tracePt t="224333" x="7213600" y="6291263"/>
          <p14:tracePt t="224350" x="7188200" y="6291263"/>
          <p14:tracePt t="224366" x="7145338" y="6291263"/>
          <p14:tracePt t="224383" x="7086600" y="6291263"/>
          <p14:tracePt t="224400" x="7035800" y="6291263"/>
          <p14:tracePt t="224416" x="6992938" y="6291263"/>
          <p14:tracePt t="224433" x="6985000" y="6291263"/>
          <p14:tracePt t="224944" x="6977063" y="6291263"/>
          <p14:tracePt t="224952" x="6967538" y="6299200"/>
          <p14:tracePt t="224967" x="6959600" y="6316663"/>
          <p14:tracePt t="224984" x="6858000" y="6392863"/>
          <p14:tracePt t="225000" x="6764338" y="6459538"/>
          <p14:tracePt t="225017" x="6697663" y="6519863"/>
          <p14:tracePt t="225034" x="6611938" y="6586538"/>
          <p14:tracePt t="225050" x="6553200" y="6637338"/>
          <p14:tracePt t="225067" x="6443663" y="6654800"/>
          <p14:tracePt t="225084" x="6281738" y="6654800"/>
          <p14:tracePt t="225101" x="6096000" y="6654800"/>
          <p14:tracePt t="225117" x="5892800" y="6654800"/>
          <p14:tracePt t="225134" x="5707063" y="6654800"/>
          <p14:tracePt t="225151" x="5511800" y="6672263"/>
          <p14:tracePt t="225167" x="5240338" y="6672263"/>
          <p14:tracePt t="225184" x="5097463" y="6672263"/>
          <p14:tracePt t="225201" x="4960938" y="6672263"/>
          <p14:tracePt t="225217" x="4833938" y="6672263"/>
          <p14:tracePt t="225234" x="4673600" y="6672263"/>
          <p14:tracePt t="225251" x="4495800" y="6680200"/>
          <p14:tracePt t="225267" x="4351338" y="6680200"/>
          <p14:tracePt t="225284" x="4191000" y="6680200"/>
          <p14:tracePt t="225301" x="4046538" y="6680200"/>
          <p14:tracePt t="225317" x="3911600" y="6680200"/>
          <p14:tracePt t="225334" x="3792538" y="6680200"/>
          <p14:tracePt t="225351" x="3700463" y="6680200"/>
          <p14:tracePt t="225367" x="3573463" y="6680200"/>
          <p14:tracePt t="225384" x="3505200" y="6680200"/>
          <p14:tracePt t="225401" x="3462338" y="6680200"/>
          <p14:tracePt t="225417" x="3421063" y="6680200"/>
          <p14:tracePt t="225434" x="3378200" y="6662738"/>
          <p14:tracePt t="225451" x="3335338" y="6637338"/>
          <p14:tracePt t="225467" x="3309938" y="6621463"/>
          <p14:tracePt t="225484" x="3309938" y="6596063"/>
          <p14:tracePt t="225501" x="3309938" y="6578600"/>
          <p14:tracePt t="225517" x="3309938" y="6570663"/>
          <p14:tracePt t="225534" x="3302000" y="6545263"/>
          <p14:tracePt t="225551" x="3268663" y="6535738"/>
          <p14:tracePt t="225567" x="3208338" y="6477000"/>
          <p14:tracePt t="225584" x="3149600" y="6443663"/>
          <p14:tracePt t="225601" x="3124200" y="6426200"/>
          <p14:tracePt t="225617" x="3116263" y="6400800"/>
          <p14:tracePt t="225634" x="3106738" y="6383338"/>
          <p14:tracePt t="225651" x="3106738" y="6357938"/>
          <p14:tracePt t="225667" x="3106738" y="6332538"/>
          <p14:tracePt t="225684" x="3106738" y="6324600"/>
          <p14:tracePt t="225701" x="3106738" y="6316663"/>
          <p14:tracePt t="225718" x="3106738" y="6299200"/>
          <p14:tracePt t="225734" x="3116263" y="6291263"/>
          <p14:tracePt t="225751" x="3116263" y="6273800"/>
          <p14:tracePt t="225768" x="3124200" y="6273800"/>
          <p14:tracePt t="225816" x="3124200" y="6265863"/>
          <p14:tracePt t="225832" x="3141663" y="6256338"/>
          <p14:tracePt t="225840" x="3175000" y="6256338"/>
          <p14:tracePt t="225851" x="3217863" y="6256338"/>
          <p14:tracePt t="225867" x="3319463" y="6256338"/>
          <p14:tracePt t="225884" x="3421063" y="6256338"/>
          <p14:tracePt t="225901" x="3487738" y="6256338"/>
          <p14:tracePt t="225918" x="3497263" y="6256338"/>
          <p14:tracePt t="226112" x="3487738" y="6256338"/>
          <p14:tracePt t="226120" x="3479800" y="6256338"/>
          <p14:tracePt t="226136" x="3471863" y="6256338"/>
          <p14:tracePt t="226152" x="3462338" y="6256338"/>
          <p14:tracePt t="226168" x="3436938" y="6265863"/>
          <p14:tracePt t="226185" x="3370263" y="6265863"/>
          <p14:tracePt t="226201" x="3294063" y="6265863"/>
          <p14:tracePt t="226218" x="3192463" y="6265863"/>
          <p14:tracePt t="226235" x="3073400" y="6265863"/>
          <p14:tracePt t="226251" x="2954338" y="6265863"/>
          <p14:tracePt t="226268" x="2870200" y="6265863"/>
          <p14:tracePt t="226285" x="2751138" y="6265863"/>
          <p14:tracePt t="226301" x="2700338" y="6273800"/>
          <p14:tracePt t="226318" x="2667000" y="6273800"/>
          <p14:tracePt t="226335" x="2633663" y="6273800"/>
          <p14:tracePt t="226351" x="2624138" y="6273800"/>
          <p14:tracePt t="226368" x="2616200" y="6273800"/>
          <p14:tracePt t="226416" x="2608263" y="6273800"/>
          <p14:tracePt t="226423" x="2608263" y="6265863"/>
          <p14:tracePt t="226439" x="2590800" y="6265863"/>
          <p14:tracePt t="226451" x="2582863" y="6265863"/>
          <p14:tracePt t="226468" x="2573338" y="6265863"/>
          <p14:tracePt t="226485" x="2565400" y="6265863"/>
          <p14:tracePt t="226501" x="2557463" y="6265863"/>
          <p14:tracePt t="226552" x="2540000" y="6265863"/>
          <p14:tracePt t="226559" x="2532063" y="6265863"/>
          <p14:tracePt t="226568" x="2506663" y="6265863"/>
          <p14:tracePt t="226585" x="2438400" y="6265863"/>
          <p14:tracePt t="226601" x="2379663" y="6265863"/>
          <p14:tracePt t="226618" x="2303463" y="6265863"/>
          <p14:tracePt t="226635" x="2243138" y="6265863"/>
          <p14:tracePt t="226652" x="2235200" y="6265863"/>
          <p14:tracePt t="226668" x="2209800" y="6265863"/>
          <p14:tracePt t="226701" x="2201863" y="6265863"/>
          <p14:tracePt t="226727" x="2192338" y="6265863"/>
          <p14:tracePt t="226752" x="2184400" y="6265863"/>
          <p14:tracePt t="226767" x="2176463" y="6265863"/>
          <p14:tracePt t="226775" x="2166938" y="6265863"/>
          <p14:tracePt t="226785" x="2159000" y="6265863"/>
          <p14:tracePt t="226802" x="2116138" y="6265863"/>
          <p14:tracePt t="226818" x="2039938" y="6265863"/>
          <p14:tracePt t="226835" x="1930400" y="6248400"/>
          <p14:tracePt t="226852" x="1820863" y="6248400"/>
          <p14:tracePt t="226868" x="1752600" y="6240463"/>
          <p14:tracePt t="226885" x="1709738" y="6240463"/>
          <p14:tracePt t="226902" x="1701800" y="6240463"/>
          <p14:tracePt t="226999" x="1693863" y="6240463"/>
          <p14:tracePt t="227248" x="1693863" y="6230938"/>
          <p14:tracePt t="227256" x="1693863" y="6215063"/>
          <p14:tracePt t="227272" x="1693863" y="6205538"/>
          <p14:tracePt t="227285" x="1693863" y="6189663"/>
          <p14:tracePt t="227302" x="1693863" y="6180138"/>
          <p14:tracePt t="227319" x="1693863" y="6164263"/>
          <p14:tracePt t="227335" x="1701800" y="6164263"/>
          <p14:tracePt t="227640" x="1701800" y="6172200"/>
          <p14:tracePt t="227688" x="1701800" y="6180138"/>
          <p14:tracePt t="227695" x="1701800" y="6189663"/>
          <p14:tracePt t="227704" x="1701800" y="6205538"/>
          <p14:tracePt t="227719" x="1709738" y="6223000"/>
          <p14:tracePt t="227736" x="1719263" y="6256338"/>
          <p14:tracePt t="227752" x="1735138" y="6307138"/>
          <p14:tracePt t="227769" x="1770063" y="6357938"/>
          <p14:tracePt t="227786" x="1811338" y="6392863"/>
          <p14:tracePt t="227802" x="1846263" y="6443663"/>
          <p14:tracePt t="227819" x="1887538" y="6494463"/>
          <p14:tracePt t="227836" x="1930400" y="6545263"/>
          <p14:tracePt t="227936" x="2405063" y="6672263"/>
          <p14:tracePt t="227953" x="2497138" y="6672263"/>
          <p14:tracePt t="227969" x="2565400" y="6672263"/>
          <p14:tracePt t="227986" x="2624138" y="6680200"/>
          <p14:tracePt t="228003" x="2700338" y="6705600"/>
          <p14:tracePt t="228019" x="2768600" y="6738938"/>
          <p14:tracePt t="228036" x="2819400" y="6773863"/>
          <p14:tracePt t="228053" x="2862263" y="6799263"/>
          <p14:tracePt t="228069" x="2895600" y="6807200"/>
          <p14:tracePt t="228086" x="2913063" y="6815138"/>
          <p14:tracePt t="228136" x="2921000" y="6815138"/>
          <p14:tracePt t="228152" x="2928938" y="6815138"/>
          <p14:tracePt t="228160" x="2938463" y="6815138"/>
          <p14:tracePt t="228183" x="2946400" y="6815138"/>
          <p14:tracePt t="228208" x="2954338" y="6815138"/>
          <p14:tracePt t="228239" x="2963863" y="6807200"/>
          <p14:tracePt t="228247" x="2963863" y="6799263"/>
          <p14:tracePt t="228255" x="2971800" y="6789738"/>
          <p14:tracePt t="228269" x="2989263" y="6789738"/>
          <p14:tracePt t="228286" x="2989263" y="6781800"/>
          <p14:tracePt t="228312" x="2997200" y="6781800"/>
          <p14:tracePt t="228327" x="2997200" y="6773863"/>
          <p14:tracePt t="228632" x="3005138" y="6773863"/>
          <p14:tracePt t="228663" x="3005138" y="6764338"/>
          <p14:tracePt t="228736" x="3005138" y="6756400"/>
          <p14:tracePt t="228759" x="3005138" y="6748463"/>
          <p14:tracePt t="228927" x="3005138" y="6738938"/>
          <p14:tracePt t="228960" x="3005138" y="6731000"/>
          <p14:tracePt t="229280" x="3005138" y="6723063"/>
          <p14:tracePt t="230215" x="3014663" y="6723063"/>
          <p14:tracePt t="230271" x="3022600" y="6723063"/>
          <p14:tracePt t="230280" x="3022600" y="6713538"/>
          <p14:tracePt t="230296" x="3030538" y="6713538"/>
          <p14:tracePt t="230320" x="3040063" y="6713538"/>
          <p14:tracePt t="230360" x="3048000" y="6713538"/>
          <p14:tracePt t="230376" x="3055938" y="6713538"/>
          <p14:tracePt t="230392" x="3065463" y="6713538"/>
          <p14:tracePt t="230400" x="3073400" y="6713538"/>
          <p14:tracePt t="230407" x="3081338" y="6713538"/>
          <p14:tracePt t="230421" x="3081338" y="6697663"/>
          <p14:tracePt t="231352" x="3090863" y="6697663"/>
          <p14:tracePt t="231359" x="3098800" y="6697663"/>
          <p14:tracePt t="231372" x="3106738" y="6697663"/>
          <p14:tracePt t="231389" x="3132138" y="6697663"/>
          <p14:tracePt t="231405" x="3167063" y="6705600"/>
          <p14:tracePt t="231422" x="3259138" y="6748463"/>
          <p14:tracePt t="231425" x="3352800" y="6781800"/>
          <p14:tracePt t="231439" x="3436938" y="6781800"/>
          <p14:tracePt t="231456" x="3690938" y="6799263"/>
          <p14:tracePt t="231472" x="3852863" y="6799263"/>
          <p14:tracePt t="231489" x="3995738" y="6815138"/>
          <p14:tracePt t="231911" x="4800600" y="6850063"/>
          <p14:tracePt t="231927" x="4800600" y="6840538"/>
          <p14:tracePt t="231935" x="4800600" y="6832600"/>
          <p14:tracePt t="231943" x="4800600" y="6824663"/>
          <p14:tracePt t="231967" x="4800600" y="6815138"/>
          <p14:tracePt t="231983" x="4800600" y="6807200"/>
          <p14:tracePt t="232015" x="4800600" y="6799263"/>
          <p14:tracePt t="232063" x="4800600" y="6789738"/>
          <p14:tracePt t="232080" x="4800600" y="6781800"/>
          <p14:tracePt t="232592" x="4800600" y="6773863"/>
          <p14:tracePt t="232599" x="4800600" y="6764338"/>
          <p14:tracePt t="232615" x="4800600" y="6756400"/>
          <p14:tracePt t="232672" x="4792663" y="6756400"/>
          <p14:tracePt t="232679" x="4775200" y="6756400"/>
          <p14:tracePt t="232690" x="4767263" y="6738938"/>
          <p14:tracePt t="232706" x="4749800" y="6723063"/>
          <p14:tracePt t="232723" x="4749800" y="6713538"/>
          <p14:tracePt t="232740" x="4749800" y="6705600"/>
          <p14:tracePt t="233663" x="4749800" y="6713538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8C07EB-DE9C-4F53-B34B-112CECE5E6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2222" y="558373"/>
            <a:ext cx="3790950" cy="3667125"/>
          </a:xfrm>
          <a:prstGeom prst="rect">
            <a:avLst/>
          </a:prstGeom>
        </p:spPr>
      </p:pic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79667B21-4633-43F9-B678-5ECDADB7A52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7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48"/>
    </mc:Choice>
    <mc:Fallback xmlns="">
      <p:transition spd="slow" advTm="37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47" x="6942138" y="4132263"/>
          <p14:tracePt t="800" x="6942138" y="4140200"/>
          <p14:tracePt t="808" x="6942138" y="4157663"/>
          <p14:tracePt t="817" x="6942138" y="4165600"/>
          <p14:tracePt t="834" x="6942138" y="4208463"/>
          <p14:tracePt t="851" x="6926263" y="4275138"/>
          <p14:tracePt t="868" x="6916738" y="4343400"/>
          <p14:tracePt t="884" x="6891338" y="4427538"/>
          <p14:tracePt t="901" x="6815138" y="4529138"/>
          <p14:tracePt t="918" x="6723063" y="4622800"/>
          <p14:tracePt t="934" x="6578600" y="4732338"/>
          <p14:tracePt t="951" x="6434138" y="4800600"/>
          <p14:tracePt t="968" x="6240463" y="4868863"/>
          <p14:tracePt t="984" x="5926138" y="4970463"/>
          <p14:tracePt t="1001" x="5740400" y="4978400"/>
          <p14:tracePt t="1018" x="5588000" y="5011738"/>
          <p14:tracePt t="1034" x="5410200" y="5011738"/>
          <p14:tracePt t="1051" x="5232400" y="5021263"/>
          <p14:tracePt t="1068" x="5046663" y="5021263"/>
          <p14:tracePt t="1084" x="4818063" y="5037138"/>
          <p14:tracePt t="1101" x="4529138" y="5037138"/>
          <p14:tracePt t="1118" x="4259263" y="5037138"/>
          <p14:tracePt t="1134" x="3970338" y="5037138"/>
          <p14:tracePt t="1151" x="3700463" y="5029200"/>
          <p14:tracePt t="1168" x="3344863" y="4970463"/>
          <p14:tracePt t="1184" x="3106738" y="4927600"/>
          <p14:tracePt t="1201" x="2862263" y="4833938"/>
          <p14:tracePt t="1218" x="2633663" y="4749800"/>
          <p14:tracePt t="1234" x="2413000" y="4656138"/>
          <p14:tracePt t="1251" x="2235200" y="4538663"/>
          <p14:tracePt t="1268" x="2090738" y="4402138"/>
          <p14:tracePt t="1284" x="1938338" y="4249738"/>
          <p14:tracePt t="1301" x="1785938" y="4106863"/>
          <p14:tracePt t="1318" x="1658938" y="3944938"/>
          <p14:tracePt t="1335" x="1541463" y="3792538"/>
          <p14:tracePt t="1351" x="1414463" y="3632200"/>
          <p14:tracePt t="1368" x="1244600" y="3395663"/>
          <p14:tracePt t="1385" x="1185863" y="3259138"/>
          <p14:tracePt t="1401" x="1160463" y="3106738"/>
          <p14:tracePt t="1418" x="1125538" y="2938463"/>
          <p14:tracePt t="1435" x="1058863" y="2786063"/>
          <p14:tracePt t="1451" x="990600" y="2659063"/>
          <p14:tracePt t="1468" x="939800" y="2532063"/>
          <p14:tracePt t="1485" x="922338" y="2420938"/>
          <p14:tracePt t="1501" x="889000" y="2311400"/>
          <p14:tracePt t="1518" x="863600" y="2243138"/>
          <p14:tracePt t="1535" x="820738" y="2166938"/>
          <p14:tracePt t="1536" x="804863" y="2151063"/>
          <p14:tracePt t="1551" x="795338" y="2116138"/>
          <p14:tracePt t="1568" x="769938" y="2039938"/>
          <p14:tracePt t="1585" x="762000" y="1998663"/>
          <p14:tracePt t="1601" x="762000" y="1963738"/>
          <p14:tracePt t="1618" x="762000" y="1947863"/>
          <p14:tracePt t="2041" x="762000" y="1955800"/>
          <p14:tracePt t="2048" x="762000" y="1963738"/>
          <p14:tracePt t="2056" x="762000" y="1973263"/>
          <p14:tracePt t="2068" x="762000" y="1981200"/>
          <p14:tracePt t="2085" x="762000" y="1998663"/>
          <p14:tracePt t="2102" x="762000" y="2014538"/>
          <p14:tracePt t="2119" x="762000" y="2024063"/>
          <p14:tracePt t="2135" x="762000" y="2039938"/>
          <p14:tracePt t="2152" x="769938" y="2057400"/>
          <p14:tracePt t="2168" x="779463" y="2090738"/>
          <p14:tracePt t="2185" x="787400" y="2125663"/>
          <p14:tracePt t="2202" x="787400" y="2133600"/>
          <p14:tracePt t="2257" x="787400" y="2141538"/>
          <p14:tracePt t="5008" x="795338" y="2159000"/>
          <p14:tracePt t="5016" x="812800" y="2184400"/>
          <p14:tracePt t="5024" x="830263" y="2192338"/>
          <p14:tracePt t="5038" x="855663" y="2217738"/>
          <p14:tracePt t="5054" x="871538" y="2252663"/>
          <p14:tracePt t="5071" x="871538" y="2260600"/>
          <p14:tracePt t="5169" x="889000" y="2260600"/>
          <p14:tracePt t="5176" x="896938" y="2260600"/>
          <p14:tracePt t="5188" x="906463" y="2260600"/>
          <p14:tracePt t="5204" x="947738" y="2268538"/>
          <p14:tracePt t="5221" x="973138" y="2268538"/>
          <p14:tracePt t="5238" x="990600" y="2278063"/>
          <p14:tracePt t="5520" x="1016000" y="2278063"/>
          <p14:tracePt t="5528" x="1049338" y="2260600"/>
          <p14:tracePt t="5538" x="1100138" y="2235200"/>
          <p14:tracePt t="5555" x="1219200" y="2159000"/>
          <p14:tracePt t="5571" x="1303338" y="2100263"/>
          <p14:tracePt t="5588" x="1404938" y="2065338"/>
          <p14:tracePt t="5605" x="1498600" y="2039938"/>
          <p14:tracePt t="5621" x="1658938" y="2039938"/>
          <p14:tracePt t="5638" x="1785938" y="2039938"/>
          <p14:tracePt t="5655" x="1887538" y="2065338"/>
          <p14:tracePt t="5672" x="1955800" y="2100263"/>
          <p14:tracePt t="5688" x="2039938" y="2166938"/>
          <p14:tracePt t="5705" x="2116138" y="2243138"/>
          <p14:tracePt t="5721" x="2201863" y="2328863"/>
          <p14:tracePt t="5738" x="2311400" y="2405063"/>
          <p14:tracePt t="5755" x="2420938" y="2471738"/>
          <p14:tracePt t="5771" x="2547938" y="2540000"/>
          <p14:tracePt t="5788" x="2684463" y="2598738"/>
          <p14:tracePt t="5805" x="2811463" y="2649538"/>
          <p14:tracePt t="5821" x="2913063" y="2700338"/>
          <p14:tracePt t="5838" x="3022600" y="2735263"/>
          <p14:tracePt t="5855" x="3116263" y="2735263"/>
          <p14:tracePt t="5871" x="3200400" y="2735263"/>
          <p14:tracePt t="5888" x="3284538" y="2692400"/>
          <p14:tracePt t="5905" x="3360738" y="2624138"/>
          <p14:tracePt t="5922" x="3403600" y="2582863"/>
          <p14:tracePt t="5938" x="3411538" y="2540000"/>
          <p14:tracePt t="5955" x="3411538" y="2506663"/>
          <p14:tracePt t="5972" x="3411538" y="2481263"/>
          <p14:tracePt t="5988" x="3411538" y="2455863"/>
          <p14:tracePt t="6005" x="3411538" y="2438400"/>
          <p14:tracePt t="6022" x="3411538" y="2405063"/>
          <p14:tracePt t="6038" x="3411538" y="2379663"/>
          <p14:tracePt t="6055" x="3411538" y="2336800"/>
          <p14:tracePt t="6072" x="3411538" y="2278063"/>
          <p14:tracePt t="6088" x="3411538" y="2192338"/>
          <p14:tracePt t="6105" x="3411538" y="2141538"/>
          <p14:tracePt t="6122" x="3421063" y="2100263"/>
          <p14:tracePt t="6138" x="3421063" y="2057400"/>
          <p14:tracePt t="6155" x="3421063" y="2024063"/>
          <p14:tracePt t="6172" x="3411538" y="2006600"/>
          <p14:tracePt t="6188" x="3403600" y="1998663"/>
          <p14:tracePt t="6205" x="3403600" y="1981200"/>
          <p14:tracePt t="6222" x="3403600" y="1973263"/>
          <p14:tracePt t="6239" x="3403600" y="1963738"/>
          <p14:tracePt t="6255" x="3403600" y="1938338"/>
          <p14:tracePt t="6272" x="3403600" y="1879600"/>
          <p14:tracePt t="6289" x="3403600" y="1828800"/>
          <p14:tracePt t="6305" x="3403600" y="1752600"/>
          <p14:tracePt t="6322" x="3403600" y="1693863"/>
          <p14:tracePt t="6339" x="3403600" y="1651000"/>
          <p14:tracePt t="6355" x="3411538" y="1600200"/>
          <p14:tracePt t="6372" x="3411538" y="1574800"/>
          <p14:tracePt t="6389" x="3411538" y="1549400"/>
          <p14:tracePt t="6405" x="3411538" y="1531938"/>
          <p14:tracePt t="6422" x="3421063" y="1524000"/>
          <p14:tracePt t="6439" x="3421063" y="1498600"/>
          <p14:tracePt t="6455" x="3421063" y="1490663"/>
          <p14:tracePt t="6472" x="3421063" y="1455738"/>
          <p14:tracePt t="6489" x="3421063" y="1430338"/>
          <p14:tracePt t="6505" x="3421063" y="1414463"/>
          <p14:tracePt t="6522" x="3421063" y="1389063"/>
          <p14:tracePt t="6539" x="3421063" y="1371600"/>
          <p14:tracePt t="6555" x="3421063" y="1363663"/>
          <p14:tracePt t="6572" x="3421063" y="1354138"/>
          <p14:tracePt t="6589" x="3421063" y="1338263"/>
          <p14:tracePt t="6606" x="3421063" y="1328738"/>
          <p14:tracePt t="6688" x="3421063" y="1312863"/>
          <p14:tracePt t="6696" x="3421063" y="1295400"/>
          <p14:tracePt t="6712" x="3421063" y="1277938"/>
          <p14:tracePt t="6722" x="3421063" y="1270000"/>
          <p14:tracePt t="6739" x="3421063" y="1219200"/>
          <p14:tracePt t="6756" x="3421063" y="1185863"/>
          <p14:tracePt t="6772" x="3421063" y="1135063"/>
          <p14:tracePt t="6789" x="3421063" y="1100138"/>
          <p14:tracePt t="6806" x="3421063" y="1066800"/>
          <p14:tracePt t="6822" x="3421063" y="1041400"/>
          <p14:tracePt t="6839" x="3421063" y="1023938"/>
          <p14:tracePt t="6840" x="3421063" y="1016000"/>
          <p14:tracePt t="6855" x="3421063" y="1008063"/>
          <p14:tracePt t="6872" x="3421063" y="982663"/>
          <p14:tracePt t="6889" x="3421063" y="965200"/>
          <p14:tracePt t="6906" x="3421063" y="957263"/>
          <p14:tracePt t="6922" x="3421063" y="939800"/>
          <p14:tracePt t="6939" x="3421063" y="931863"/>
          <p14:tracePt t="6956" x="3421063" y="922338"/>
          <p14:tracePt t="6972" x="3421063" y="906463"/>
          <p14:tracePt t="6989" x="3421063" y="896938"/>
          <p14:tracePt t="7006" x="3421063" y="889000"/>
          <p14:tracePt t="7120" x="3421063" y="896938"/>
          <p14:tracePt t="7144" x="3421063" y="906463"/>
          <p14:tracePt t="7152" x="3421063" y="914400"/>
          <p14:tracePt t="7160" x="3421063" y="922338"/>
          <p14:tracePt t="7185" x="3421063" y="931863"/>
          <p14:tracePt t="7193" x="3421063" y="939800"/>
          <p14:tracePt t="7208" x="3421063" y="947738"/>
          <p14:tracePt t="7248" x="3421063" y="957263"/>
          <p14:tracePt t="7344" x="3421063" y="965200"/>
          <p14:tracePt t="7352" x="3421063" y="973138"/>
          <p14:tracePt t="7360" x="3429000" y="990600"/>
          <p14:tracePt t="7373" x="3429000" y="1023938"/>
          <p14:tracePt t="7389" x="3429000" y="1100138"/>
          <p14:tracePt t="7406" x="3436938" y="1211263"/>
          <p14:tracePt t="7423" x="3446463" y="1312863"/>
          <p14:tracePt t="7440" x="3446463" y="1371600"/>
          <p14:tracePt t="7456" x="3446463" y="1447800"/>
          <p14:tracePt t="7473" x="3446463" y="1465263"/>
          <p14:tracePt t="7600" x="3454400" y="1465263"/>
          <p14:tracePt t="7616" x="3462338" y="1455738"/>
          <p14:tracePt t="7624" x="3462338" y="1447800"/>
          <p14:tracePt t="7641" x="3462338" y="1430338"/>
          <p14:tracePt t="7656" x="3462338" y="1414463"/>
          <p14:tracePt t="7673" x="3479800" y="1389063"/>
          <p14:tracePt t="7690" x="3497263" y="1346200"/>
          <p14:tracePt t="7706" x="3548063" y="1295400"/>
          <p14:tracePt t="7723" x="3632200" y="1201738"/>
          <p14:tracePt t="7740" x="3733800" y="1143000"/>
          <p14:tracePt t="7756" x="3817938" y="1125538"/>
          <p14:tracePt t="7773" x="3886200" y="1117600"/>
          <p14:tracePt t="7790" x="3911600" y="1117600"/>
          <p14:tracePt t="7824" x="3919538" y="1117600"/>
          <p14:tracePt t="7840" x="3929063" y="1125538"/>
          <p14:tracePt t="8456" x="3919538" y="1125538"/>
          <p14:tracePt t="8464" x="3911600" y="1125538"/>
          <p14:tracePt t="8474" x="3894138" y="1125538"/>
          <p14:tracePt t="8490" x="3852863" y="1125538"/>
          <p14:tracePt t="8507" x="3802063" y="1125538"/>
          <p14:tracePt t="8524" x="3716338" y="1125538"/>
          <p14:tracePt t="8540" x="3614738" y="1125538"/>
          <p14:tracePt t="8557" x="3462338" y="1125538"/>
          <p14:tracePt t="8574" x="3302000" y="1125538"/>
          <p14:tracePt t="8590" x="3106738" y="1125538"/>
          <p14:tracePt t="8607" x="2971800" y="1125538"/>
          <p14:tracePt t="8624" x="2913063" y="1125538"/>
          <p14:tracePt t="8649" x="2913063" y="1117600"/>
          <p14:tracePt t="8880" x="2913063" y="1109663"/>
          <p14:tracePt t="8896" x="2903538" y="1109663"/>
          <p14:tracePt t="8984" x="2895600" y="1109663"/>
          <p14:tracePt t="9000" x="2887663" y="1109663"/>
          <p14:tracePt t="9008" x="2878138" y="1100138"/>
          <p14:tracePt t="9040" x="2870200" y="1100138"/>
          <p14:tracePt t="9616" x="2870200" y="1092200"/>
          <p14:tracePt t="9632" x="2870200" y="1074738"/>
          <p14:tracePt t="9648" x="2870200" y="1058863"/>
          <p14:tracePt t="9664" x="2870200" y="1049338"/>
          <p14:tracePt t="9672" x="2878138" y="1033463"/>
          <p14:tracePt t="9680" x="2895600" y="1023938"/>
          <p14:tracePt t="9691" x="2913063" y="1023938"/>
          <p14:tracePt t="9708" x="2928938" y="1008063"/>
          <p14:tracePt t="9725" x="2946400" y="998538"/>
          <p14:tracePt t="9741" x="2971800" y="998538"/>
          <p14:tracePt t="9775" x="2997200" y="990600"/>
          <p14:tracePt t="9791" x="3022600" y="990600"/>
          <p14:tracePt t="9808" x="3090863" y="957263"/>
          <p14:tracePt t="9825" x="3124200" y="947738"/>
          <p14:tracePt t="9841" x="3141663" y="939800"/>
          <p14:tracePt t="9858" x="3167063" y="939800"/>
          <p14:tracePt t="9891" x="3200400" y="939800"/>
          <p14:tracePt t="9908" x="3217863" y="965200"/>
          <p14:tracePt t="9925" x="3259138" y="1008063"/>
          <p14:tracePt t="9942" x="3276600" y="1033463"/>
          <p14:tracePt t="9958" x="3294063" y="1084263"/>
          <p14:tracePt t="9975" x="3294063" y="1117600"/>
          <p14:tracePt t="9992" x="3294063" y="1143000"/>
          <p14:tracePt t="10008" x="3284538" y="1176338"/>
          <p14:tracePt t="10025" x="3284538" y="1185863"/>
          <p14:tracePt t="10072" x="3284538" y="1193800"/>
          <p14:tracePt t="10080" x="3284538" y="1201738"/>
          <p14:tracePt t="10091" x="3284538" y="1219200"/>
          <p14:tracePt t="10108" x="3284538" y="1252538"/>
          <p14:tracePt t="10125" x="3284538" y="1303338"/>
          <p14:tracePt t="10142" x="3284538" y="1328738"/>
          <p14:tracePt t="10158" x="3284538" y="1379538"/>
          <p14:tracePt t="10175" x="3284538" y="1422400"/>
          <p14:tracePt t="10192" x="3284538" y="1465263"/>
          <p14:tracePt t="10208" x="3284538" y="1531938"/>
          <p14:tracePt t="10225" x="3284538" y="1549400"/>
          <p14:tracePt t="10242" x="3284538" y="1557338"/>
          <p14:tracePt t="10258" x="3294063" y="1582738"/>
          <p14:tracePt t="10275" x="3319463" y="1592263"/>
          <p14:tracePt t="10292" x="3335338" y="1600200"/>
          <p14:tracePt t="10308" x="3360738" y="1617663"/>
          <p14:tracePt t="10325" x="3395663" y="1617663"/>
          <p14:tracePt t="10342" x="3454400" y="1592263"/>
          <p14:tracePt t="10359" x="3548063" y="1506538"/>
          <p14:tracePt t="10375" x="3716338" y="1371600"/>
          <p14:tracePt t="10392" x="3962400" y="1150938"/>
          <p14:tracePt t="10409" x="4097338" y="1023938"/>
          <p14:tracePt t="10425" x="4198938" y="931863"/>
          <p14:tracePt t="10442" x="4292600" y="871538"/>
          <p14:tracePt t="10459" x="4343400" y="855663"/>
          <p14:tracePt t="10475" x="4351338" y="855663"/>
          <p14:tracePt t="10509" x="4360863" y="871538"/>
          <p14:tracePt t="10525" x="4360863" y="906463"/>
          <p14:tracePt t="10542" x="4360863" y="914400"/>
          <p14:tracePt t="10559" x="4351338" y="931863"/>
          <p14:tracePt t="10575" x="4343400" y="931863"/>
          <p14:tracePt t="10592" x="4267200" y="931863"/>
          <p14:tracePt t="10609" x="4216400" y="931863"/>
          <p14:tracePt t="10625" x="4114800" y="931863"/>
          <p14:tracePt t="10642" x="3962400" y="931863"/>
          <p14:tracePt t="10659" x="3683000" y="931863"/>
          <p14:tracePt t="10675" x="3429000" y="947738"/>
          <p14:tracePt t="10692" x="3065463" y="965200"/>
          <p14:tracePt t="10709" x="2794000" y="990600"/>
          <p14:tracePt t="10725" x="2616200" y="998538"/>
          <p14:tracePt t="10742" x="2547938" y="998538"/>
          <p14:tracePt t="10759" x="2532063" y="998538"/>
          <p14:tracePt t="10775" x="2532063" y="990600"/>
          <p14:tracePt t="10792" x="2547938" y="982663"/>
          <p14:tracePt t="10809" x="2573338" y="957263"/>
          <p14:tracePt t="10826" x="2633663" y="939800"/>
          <p14:tracePt t="10842" x="2786063" y="896938"/>
          <p14:tracePt t="10859" x="3175000" y="855663"/>
          <p14:tracePt t="10876" x="3708400" y="838200"/>
          <p14:tracePt t="10892" x="4157663" y="838200"/>
          <p14:tracePt t="10909" x="4394200" y="881063"/>
          <p14:tracePt t="10926" x="4470400" y="947738"/>
          <p14:tracePt t="10942" x="4478338" y="1058863"/>
          <p14:tracePt t="10959" x="4402138" y="1143000"/>
          <p14:tracePt t="10976" x="4300538" y="1270000"/>
          <p14:tracePt t="10992" x="4173538" y="1354138"/>
          <p14:tracePt t="11009" x="4106863" y="1363663"/>
          <p14:tracePt t="11026" x="4038600" y="1363663"/>
          <p14:tracePt t="11042" x="3987800" y="1346200"/>
          <p14:tracePt t="11059" x="3979863" y="1328738"/>
          <p14:tracePt t="11076" x="3987800" y="1320800"/>
          <p14:tracePt t="11092" x="4056063" y="1312863"/>
          <p14:tracePt t="11109" x="4157663" y="1312863"/>
          <p14:tracePt t="11126" x="4241800" y="1320800"/>
          <p14:tracePt t="11142" x="4300538" y="1363663"/>
          <p14:tracePt t="11160" x="4325938" y="1422400"/>
          <p14:tracePt t="11176" x="4325938" y="1481138"/>
          <p14:tracePt t="11192" x="4284663" y="1498600"/>
          <p14:tracePt t="11209" x="4275138" y="1506538"/>
          <p14:tracePt t="11305" x="4275138" y="1516063"/>
          <p14:tracePt t="11312" x="4275138" y="1531938"/>
          <p14:tracePt t="11328" x="4275138" y="1541463"/>
          <p14:tracePt t="11343" x="4275138" y="1549400"/>
          <p14:tracePt t="11360" x="4275138" y="1557338"/>
          <p14:tracePt t="11376" x="4275138" y="1574800"/>
          <p14:tracePt t="11393" x="4275138" y="1582738"/>
          <p14:tracePt t="11409" x="4275138" y="1592263"/>
          <p14:tracePt t="11426" x="4275138" y="1600200"/>
          <p14:tracePt t="11459" x="4284663" y="1608138"/>
          <p14:tracePt t="11476" x="4284663" y="1617663"/>
          <p14:tracePt t="11493" x="4292600" y="1625600"/>
          <p14:tracePt t="11509" x="4292600" y="1633538"/>
          <p14:tracePt t="11526" x="4292600" y="1643063"/>
          <p14:tracePt t="11543" x="4300538" y="1668463"/>
          <p14:tracePt t="11560" x="4318000" y="1668463"/>
          <p14:tracePt t="11576" x="4318000" y="1676400"/>
          <p14:tracePt t="11608" x="4325938" y="1676400"/>
          <p14:tracePt t="11616" x="4351338" y="1684338"/>
          <p14:tracePt t="11626" x="4386263" y="1684338"/>
          <p14:tracePt t="11643" x="4478338" y="1701800"/>
          <p14:tracePt t="11660" x="4572000" y="1719263"/>
          <p14:tracePt t="11676" x="4656138" y="1744663"/>
          <p14:tracePt t="11693" x="4681538" y="1752600"/>
          <p14:tracePt t="11709" x="4706938" y="1770063"/>
          <p14:tracePt t="11726" x="4732338" y="1785938"/>
          <p14:tracePt t="11743" x="4767263" y="1820863"/>
          <p14:tracePt t="11760" x="4800600" y="1862138"/>
          <p14:tracePt t="11776" x="4910138" y="1912938"/>
          <p14:tracePt t="11793" x="4995863" y="1947863"/>
          <p14:tracePt t="11810" x="5080000" y="1989138"/>
          <p14:tracePt t="11826" x="5148263" y="2032000"/>
          <p14:tracePt t="11843" x="5189538" y="2065338"/>
          <p14:tracePt t="11860" x="5240338" y="2100263"/>
          <p14:tracePt t="11876" x="5291138" y="2125663"/>
          <p14:tracePt t="11893" x="5341938" y="2141538"/>
          <p14:tracePt t="11910" x="5384800" y="2159000"/>
          <p14:tracePt t="11926" x="5443538" y="2192338"/>
          <p14:tracePt t="11943" x="5503863" y="2227263"/>
          <p14:tracePt t="11960" x="5580063" y="2260600"/>
          <p14:tracePt t="11976" x="5613400" y="2268538"/>
          <p14:tracePt t="11993" x="5630863" y="2278063"/>
          <p14:tracePt t="12010" x="5646738" y="2278063"/>
          <p14:tracePt t="12216" x="5646738" y="2268538"/>
          <p14:tracePt t="12232" x="5646738" y="2260600"/>
          <p14:tracePt t="12264" x="5646738" y="2252663"/>
          <p14:tracePt t="12288" x="5646738" y="2243138"/>
          <p14:tracePt t="12296" x="5646738" y="2235200"/>
          <p14:tracePt t="12448" x="5646738" y="2227263"/>
          <p14:tracePt t="13456" x="5656263" y="2227263"/>
          <p14:tracePt t="13464" x="5664200" y="2227263"/>
          <p14:tracePt t="13488" x="5672138" y="2227263"/>
          <p14:tracePt t="13512" x="5689600" y="2227263"/>
          <p14:tracePt t="13520" x="5707063" y="2227263"/>
          <p14:tracePt t="13528" x="5715000" y="2227263"/>
          <p14:tracePt t="13544" x="5757863" y="2235200"/>
          <p14:tracePt t="13561" x="5773738" y="2235200"/>
          <p14:tracePt t="13578" x="5783263" y="2235200"/>
          <p14:tracePt t="13664" x="5791200" y="2235200"/>
          <p14:tracePt t="13680" x="5799138" y="2235200"/>
          <p14:tracePt t="13688" x="5808663" y="2235200"/>
          <p14:tracePt t="13728" x="5824538" y="2235200"/>
          <p14:tracePt t="13736" x="5849938" y="2235200"/>
          <p14:tracePt t="13752" x="5859463" y="2235200"/>
          <p14:tracePt t="13761" x="5867400" y="2235200"/>
          <p14:tracePt t="13912" x="5875338" y="2235200"/>
          <p14:tracePt t="13928" x="5884863" y="2235200"/>
          <p14:tracePt t="13936" x="5892800" y="2235200"/>
          <p14:tracePt t="13960" x="5900738" y="2235200"/>
          <p14:tracePt t="13968" x="5910263" y="2235200"/>
          <p14:tracePt t="13978" x="5918200" y="2235200"/>
          <p14:tracePt t="14016" x="5926138" y="2235200"/>
          <p14:tracePt t="14032" x="5935663" y="2235200"/>
          <p14:tracePt t="14688" x="5935663" y="2243138"/>
          <p14:tracePt t="14696" x="5935663" y="2260600"/>
          <p14:tracePt t="14720" x="5926138" y="2278063"/>
          <p14:tracePt t="14729" x="5926138" y="2286000"/>
          <p14:tracePt t="14745" x="5926138" y="2293938"/>
          <p14:tracePt t="14762" x="5918200" y="2311400"/>
          <p14:tracePt t="14779" x="5884863" y="2336800"/>
          <p14:tracePt t="14795" x="5859463" y="2370138"/>
          <p14:tracePt t="14812" x="5834063" y="2395538"/>
          <p14:tracePt t="14829" x="5799138" y="2438400"/>
          <p14:tracePt t="14845" x="5732463" y="2506663"/>
          <p14:tracePt t="14862" x="5664200" y="2565400"/>
          <p14:tracePt t="14879" x="5595938" y="2659063"/>
          <p14:tracePt t="14895" x="5519738" y="2751138"/>
          <p14:tracePt t="14912" x="5359400" y="2862263"/>
          <p14:tracePt t="14929" x="5249863" y="2938463"/>
          <p14:tracePt t="14945" x="5105400" y="2979738"/>
          <p14:tracePt t="14962" x="4978400" y="3048000"/>
          <p14:tracePt t="14979" x="4868863" y="3106738"/>
          <p14:tracePt t="14995" x="4741863" y="3175000"/>
          <p14:tracePt t="15012" x="4640263" y="3200400"/>
          <p14:tracePt t="15029" x="4564063" y="3259138"/>
          <p14:tracePt t="15046" x="4495800" y="3294063"/>
          <p14:tracePt t="15062" x="4419600" y="3327400"/>
          <p14:tracePt t="15079" x="4351338" y="3344863"/>
          <p14:tracePt t="15096" x="4216400" y="3360738"/>
          <p14:tracePt t="15112" x="4097338" y="3360738"/>
          <p14:tracePt t="15130" x="3970338" y="3335338"/>
          <p14:tracePt t="15146" x="3878263" y="3319463"/>
          <p14:tracePt t="15162" x="3751263" y="3251200"/>
          <p14:tracePt t="15179" x="3665538" y="3192463"/>
          <p14:tracePt t="15196" x="3581400" y="3106738"/>
          <p14:tracePt t="15212" x="3530600" y="3005138"/>
          <p14:tracePt t="15229" x="3479800" y="2895600"/>
          <p14:tracePt t="15246" x="3429000" y="2743200"/>
          <p14:tracePt t="15262" x="3335338" y="2624138"/>
          <p14:tracePt t="15279" x="3243263" y="2481263"/>
          <p14:tracePt t="15296" x="3167063" y="2278063"/>
          <p14:tracePt t="15312" x="3141663" y="2125663"/>
          <p14:tracePt t="15329" x="3141663" y="1998663"/>
          <p14:tracePt t="15346" x="3141663" y="1871663"/>
          <p14:tracePt t="15363" x="3157538" y="1795463"/>
          <p14:tracePt t="15379" x="3175000" y="1727200"/>
          <p14:tracePt t="15396" x="3182938" y="1693863"/>
          <p14:tracePt t="15413" x="3208338" y="1658938"/>
          <p14:tracePt t="15429" x="3225800" y="1600200"/>
          <p14:tracePt t="15446" x="3243263" y="1574800"/>
          <p14:tracePt t="15463" x="3251200" y="1531938"/>
          <p14:tracePt t="15480" x="3259138" y="1498600"/>
          <p14:tracePt t="15496" x="3268663" y="1414463"/>
          <p14:tracePt t="15513" x="3276600" y="1354138"/>
          <p14:tracePt t="15529" x="3276600" y="1295400"/>
          <p14:tracePt t="15546" x="3284538" y="1236663"/>
          <p14:tracePt t="15563" x="3302000" y="1219200"/>
          <p14:tracePt t="15579" x="3302000" y="1201738"/>
          <p14:tracePt t="15596" x="3302000" y="1193800"/>
          <p14:tracePt t="15688" x="3309938" y="1193800"/>
          <p14:tracePt t="15696" x="3309938" y="1201738"/>
          <p14:tracePt t="15713" x="3319463" y="1244600"/>
          <p14:tracePt t="15729" x="3327400" y="1295400"/>
          <p14:tracePt t="15746" x="3327400" y="1354138"/>
          <p14:tracePt t="15763" x="3344863" y="1389063"/>
          <p14:tracePt t="15779" x="3344863" y="1414463"/>
          <p14:tracePt t="15880" x="3344863" y="1422400"/>
          <p14:tracePt t="15984" x="3352800" y="1422400"/>
          <p14:tracePt t="16216" x="3352800" y="1430338"/>
          <p14:tracePt t="16664" x="3352800" y="1439863"/>
          <p14:tracePt t="16680" x="3352800" y="1455738"/>
          <p14:tracePt t="16816" x="3360738" y="1465263"/>
          <p14:tracePt t="16840" x="3360738" y="1473200"/>
          <p14:tracePt t="16848" x="3360738" y="1481138"/>
          <p14:tracePt t="16864" x="3370263" y="1481138"/>
          <p14:tracePt t="17128" x="3370263" y="1490663"/>
          <p14:tracePt t="17152" x="3370263" y="1498600"/>
          <p14:tracePt t="17160" x="3370263" y="1506538"/>
          <p14:tracePt t="17168" x="3370263" y="1516063"/>
          <p14:tracePt t="17184" x="3370263" y="1531938"/>
          <p14:tracePt t="17197" x="3370263" y="1541463"/>
          <p14:tracePt t="17214" x="3360738" y="1557338"/>
          <p14:tracePt t="17231" x="3360738" y="1574800"/>
          <p14:tracePt t="17247" x="3352800" y="1582738"/>
          <p14:tracePt t="17264" x="3352800" y="1600200"/>
          <p14:tracePt t="17281" x="3352800" y="1608138"/>
          <p14:tracePt t="17297" x="3352800" y="1617663"/>
          <p14:tracePt t="17314" x="3344863" y="1625600"/>
          <p14:tracePt t="17331" x="3344863" y="1633538"/>
          <p14:tracePt t="17347" x="3344863" y="1643063"/>
          <p14:tracePt t="17364" x="3344863" y="1651000"/>
          <p14:tracePt t="17381" x="3344863" y="1658938"/>
          <p14:tracePt t="17397" x="3344863" y="1668463"/>
          <p14:tracePt t="17414" x="3344863" y="1684338"/>
          <p14:tracePt t="17431" x="3344863" y="1709738"/>
          <p14:tracePt t="17447" x="3344863" y="1735138"/>
          <p14:tracePt t="17464" x="3344863" y="1760538"/>
          <p14:tracePt t="17481" x="3344863" y="1778000"/>
          <p14:tracePt t="17498" x="3344863" y="1795463"/>
          <p14:tracePt t="17514" x="3344863" y="1811338"/>
          <p14:tracePt t="17531" x="3344863" y="1836738"/>
          <p14:tracePt t="17548" x="3344863" y="1862138"/>
          <p14:tracePt t="17564" x="3344863" y="1912938"/>
          <p14:tracePt t="17581" x="3344863" y="1947863"/>
          <p14:tracePt t="17598" x="3344863" y="1989138"/>
          <p14:tracePt t="17614" x="3344863" y="2024063"/>
          <p14:tracePt t="17631" x="3344863" y="2065338"/>
          <p14:tracePt t="17648" x="3344863" y="2116138"/>
          <p14:tracePt t="17664" x="3352800" y="2151063"/>
          <p14:tracePt t="17681" x="3352800" y="2176463"/>
          <p14:tracePt t="17698" x="3352800" y="2192338"/>
          <p14:tracePt t="17714" x="3352800" y="2201863"/>
          <p14:tracePt t="17731" x="3352800" y="2217738"/>
          <p14:tracePt t="17748" x="3352800" y="2227263"/>
          <p14:tracePt t="17764" x="3352800" y="2235200"/>
          <p14:tracePt t="17781" x="3352800" y="2243138"/>
          <p14:tracePt t="17864" x="3352800" y="2227263"/>
          <p14:tracePt t="17872" x="3344863" y="2201863"/>
          <p14:tracePt t="17881" x="3344863" y="2184400"/>
          <p14:tracePt t="17898" x="3344863" y="2125663"/>
          <p14:tracePt t="17914" x="3344863" y="2049463"/>
          <p14:tracePt t="17931" x="3344863" y="1989138"/>
          <p14:tracePt t="17948" x="3344863" y="1922463"/>
          <p14:tracePt t="17965" x="3344863" y="1862138"/>
          <p14:tracePt t="17981" x="3344863" y="1811338"/>
          <p14:tracePt t="17998" x="3344863" y="1760538"/>
          <p14:tracePt t="18015" x="3344863" y="1727200"/>
          <p14:tracePt t="18031" x="3344863" y="1709738"/>
          <p14:tracePt t="18048" x="3344863" y="1676400"/>
          <p14:tracePt t="18065" x="3344863" y="1633538"/>
          <p14:tracePt t="18081" x="3352800" y="1608138"/>
          <p14:tracePt t="18098" x="3360738" y="1566863"/>
          <p14:tracePt t="18115" x="3360738" y="1531938"/>
          <p14:tracePt t="18131" x="3360738" y="1516063"/>
          <p14:tracePt t="18148" x="3360738" y="1498600"/>
          <p14:tracePt t="18181" x="3360738" y="1490663"/>
          <p14:tracePt t="18198" x="3360738" y="1481138"/>
          <p14:tracePt t="18215" x="3360738" y="1473200"/>
          <p14:tracePt t="18464" x="3360738" y="1481138"/>
          <p14:tracePt t="18472" x="3360738" y="1498600"/>
          <p14:tracePt t="18481" x="3360738" y="1524000"/>
          <p14:tracePt t="18498" x="3360738" y="1592263"/>
          <p14:tracePt t="18515" x="3360738" y="1701800"/>
          <p14:tracePt t="18532" x="3335338" y="1871663"/>
          <p14:tracePt t="18548" x="3327400" y="2074863"/>
          <p14:tracePt t="18565" x="3327400" y="2268538"/>
          <p14:tracePt t="18582" x="3327400" y="2489200"/>
          <p14:tracePt t="18598" x="3327400" y="2692400"/>
          <p14:tracePt t="18615" x="3327400" y="2913063"/>
          <p14:tracePt t="18632" x="3344863" y="3217863"/>
          <p14:tracePt t="18648" x="3352800" y="3386138"/>
          <p14:tracePt t="18665" x="3352800" y="3530600"/>
          <p14:tracePt t="18682" x="3360738" y="3657600"/>
          <p14:tracePt t="18699" x="3370263" y="3751263"/>
          <p14:tracePt t="18715" x="3370263" y="3802063"/>
          <p14:tracePt t="18732" x="3370263" y="3860800"/>
          <p14:tracePt t="18749" x="3370263" y="3894138"/>
          <p14:tracePt t="18765" x="3370263" y="3944938"/>
          <p14:tracePt t="18782" x="3370263" y="3954463"/>
          <p14:tracePt t="18799" x="3370263" y="3962400"/>
          <p14:tracePt t="18815" x="3370263" y="3970338"/>
          <p14:tracePt t="18832" x="3370263" y="3987800"/>
          <p14:tracePt t="18849" x="3370263" y="3995738"/>
          <p14:tracePt t="18865" x="3370263" y="4013200"/>
          <p14:tracePt t="19048" x="3370263" y="3987800"/>
          <p14:tracePt t="19056" x="3370263" y="3979863"/>
          <p14:tracePt t="19065" x="3370263" y="3954463"/>
          <p14:tracePt t="19082" x="3370263" y="3911600"/>
          <p14:tracePt t="19099" x="3370263" y="3860800"/>
          <p14:tracePt t="19116" x="3370263" y="3802063"/>
          <p14:tracePt t="19132" x="3370263" y="3776663"/>
          <p14:tracePt t="19149" x="3370263" y="3767138"/>
          <p14:tracePt t="19166" x="3370263" y="3759200"/>
          <p14:tracePt t="19182" x="3370263" y="3751263"/>
          <p14:tracePt t="19215" x="3370263" y="3741738"/>
          <p14:tracePt t="19232" x="3370263" y="3725863"/>
          <p14:tracePt t="19266" x="3370263" y="3708400"/>
          <p14:tracePt t="19282" x="3370263" y="3690938"/>
          <p14:tracePt t="19299" x="3370263" y="3675063"/>
          <p14:tracePt t="19316" x="3370263" y="3657600"/>
          <p14:tracePt t="19332" x="3360738" y="3640138"/>
          <p14:tracePt t="19349" x="3360738" y="3624263"/>
          <p14:tracePt t="19366" x="3360738" y="3606800"/>
          <p14:tracePt t="19382" x="3352800" y="3581400"/>
          <p14:tracePt t="19399" x="3352800" y="3556000"/>
          <p14:tracePt t="19416" x="3344863" y="3530600"/>
          <p14:tracePt t="19432" x="3344863" y="3522663"/>
          <p14:tracePt t="19449" x="3344863" y="3505200"/>
          <p14:tracePt t="19466" x="3344863" y="3487738"/>
          <p14:tracePt t="19482" x="3335338" y="3479800"/>
          <p14:tracePt t="19499" x="3335338" y="3462338"/>
          <p14:tracePt t="19920" x="3344863" y="3462338"/>
          <p14:tracePt t="19928" x="3352800" y="3462338"/>
          <p14:tracePt t="19936" x="3370263" y="3471863"/>
          <p14:tracePt t="19949" x="3395663" y="3479800"/>
          <p14:tracePt t="19966" x="3454400" y="3487738"/>
          <p14:tracePt t="19983" x="3505200" y="3487738"/>
          <p14:tracePt t="20000" x="3563938" y="3497263"/>
          <p14:tracePt t="20016" x="3649663" y="3497263"/>
          <p14:tracePt t="20033" x="3733800" y="3497263"/>
          <p14:tracePt t="20050" x="3827463" y="3505200"/>
          <p14:tracePt t="20066" x="3919538" y="3505200"/>
          <p14:tracePt t="20083" x="4046538" y="3505200"/>
          <p14:tracePt t="20100" x="4224338" y="3505200"/>
          <p14:tracePt t="20116" x="4402138" y="3487738"/>
          <p14:tracePt t="20133" x="4538663" y="3462338"/>
          <p14:tracePt t="20150" x="4630738" y="3446463"/>
          <p14:tracePt t="20166" x="4691063" y="3411538"/>
          <p14:tracePt t="20183" x="4741863" y="3386138"/>
          <p14:tracePt t="20200" x="4818063" y="3335338"/>
          <p14:tracePt t="20216" x="4868863" y="3302000"/>
          <p14:tracePt t="20233" x="4945063" y="3276600"/>
          <p14:tracePt t="20250" x="5080000" y="3217863"/>
          <p14:tracePt t="20266" x="5275263" y="3175000"/>
          <p14:tracePt t="20283" x="5453063" y="3149600"/>
          <p14:tracePt t="20300" x="5605463" y="3124200"/>
          <p14:tracePt t="20317" x="5722938" y="3106738"/>
          <p14:tracePt t="20333" x="5791200" y="3098800"/>
          <p14:tracePt t="20384" x="5799138" y="3098800"/>
          <p14:tracePt t="20408" x="5808663" y="3098800"/>
          <p14:tracePt t="25560" x="5816600" y="3098800"/>
          <p14:tracePt t="25608" x="5824538" y="3098800"/>
          <p14:tracePt t="25616" x="5842000" y="3098800"/>
          <p14:tracePt t="25632" x="5859463" y="3098800"/>
          <p14:tracePt t="25640" x="5892800" y="3090863"/>
          <p14:tracePt t="25654" x="5926138" y="3081338"/>
          <p14:tracePt t="25671" x="5976938" y="3055938"/>
          <p14:tracePt t="25687" x="5994400" y="3048000"/>
          <p14:tracePt t="25704" x="6002338" y="3022600"/>
          <p14:tracePt t="25752" x="6002338" y="3005138"/>
          <p14:tracePt t="25760" x="6002338" y="2997200"/>
          <p14:tracePt t="25776" x="6011863" y="2997200"/>
          <p14:tracePt t="25788" x="6019800" y="2997200"/>
          <p14:tracePt t="25804" x="6027738" y="2989263"/>
          <p14:tracePt t="25824" x="6037263" y="2989263"/>
          <p14:tracePt t="25837" x="6053138" y="2989263"/>
          <p14:tracePt t="25854" x="6070600" y="2979738"/>
          <p14:tracePt t="25871" x="6103938" y="2979738"/>
          <p14:tracePt t="25888" x="6146800" y="2989263"/>
          <p14:tracePt t="25904" x="6197600" y="3005138"/>
          <p14:tracePt t="25921" x="6248400" y="3048000"/>
          <p14:tracePt t="25938" x="6265863" y="3081338"/>
          <p14:tracePt t="25954" x="6265863" y="3132138"/>
          <p14:tracePt t="25971" x="6265863" y="3182938"/>
          <p14:tracePt t="25988" x="6265863" y="3243263"/>
          <p14:tracePt t="26004" x="6265863" y="3276600"/>
          <p14:tracePt t="26021" x="6265863" y="3319463"/>
          <p14:tracePt t="26038" x="6265863" y="3327400"/>
          <p14:tracePt t="26054" x="6256338" y="3344863"/>
          <p14:tracePt t="26071" x="6240463" y="3352800"/>
          <p14:tracePt t="26088" x="6172200" y="3370263"/>
          <p14:tracePt t="26104" x="6129338" y="3386138"/>
          <p14:tracePt t="26121" x="6096000" y="3411538"/>
          <p14:tracePt t="26138" x="6037263" y="3446463"/>
          <p14:tracePt t="26154" x="5976938" y="3471863"/>
          <p14:tracePt t="26171" x="5900738" y="3505200"/>
          <p14:tracePt t="26188" x="5842000" y="3538538"/>
          <p14:tracePt t="26205" x="5791200" y="3573463"/>
          <p14:tracePt t="26221" x="5740400" y="3632200"/>
          <p14:tracePt t="26238" x="5681663" y="3683000"/>
          <p14:tracePt t="26240" x="5656263" y="3708400"/>
          <p14:tracePt t="26255" x="5638800" y="3741738"/>
          <p14:tracePt t="26271" x="5562600" y="3802063"/>
          <p14:tracePt t="26288" x="5461000" y="3886200"/>
          <p14:tracePt t="26304" x="5392738" y="3911600"/>
          <p14:tracePt t="26321" x="5316538" y="3954463"/>
          <p14:tracePt t="26338" x="5232400" y="3987800"/>
          <p14:tracePt t="26355" x="5122863" y="4021138"/>
          <p14:tracePt t="26371" x="5037138" y="4064000"/>
          <p14:tracePt t="26388" x="4945063" y="4132263"/>
          <p14:tracePt t="26405" x="4859338" y="4198938"/>
          <p14:tracePt t="26421" x="4783138" y="4284663"/>
          <p14:tracePt t="26438" x="4699000" y="4343400"/>
          <p14:tracePt t="26455" x="4605338" y="4452938"/>
          <p14:tracePt t="26471" x="4513263" y="4546600"/>
          <p14:tracePt t="26488" x="4343400" y="4699000"/>
          <p14:tracePt t="26505" x="4173538" y="4800600"/>
          <p14:tracePt t="26521" x="3970338" y="4894263"/>
          <p14:tracePt t="26538" x="3792538" y="4960938"/>
          <p14:tracePt t="26555" x="3606800" y="5003800"/>
          <p14:tracePt t="26572" x="3497263" y="5046663"/>
          <p14:tracePt t="26588" x="3429000" y="5054600"/>
          <p14:tracePt t="26605" x="3378200" y="5062538"/>
          <p14:tracePt t="26622" x="3327400" y="5062538"/>
          <p14:tracePt t="26638" x="3268663" y="5062538"/>
          <p14:tracePt t="26655" x="3175000" y="5046663"/>
          <p14:tracePt t="26672" x="2971800" y="5046663"/>
          <p14:tracePt t="26688" x="2801938" y="5046663"/>
          <p14:tracePt t="26705" x="2624138" y="5046663"/>
          <p14:tracePt t="26722" x="2438400" y="5046663"/>
          <p14:tracePt t="26738" x="2278063" y="5037138"/>
          <p14:tracePt t="26755" x="2108200" y="4986338"/>
          <p14:tracePt t="26772" x="2039938" y="4960938"/>
          <p14:tracePt t="26788" x="1947863" y="4884738"/>
          <p14:tracePt t="26805" x="1854200" y="4800600"/>
          <p14:tracePt t="26822" x="1752600" y="4681538"/>
          <p14:tracePt t="26838" x="1617663" y="4564063"/>
          <p14:tracePt t="26855" x="1498600" y="4437063"/>
          <p14:tracePt t="26872" x="1295400" y="4233863"/>
          <p14:tracePt t="26888" x="1143000" y="4089400"/>
          <p14:tracePt t="26905" x="1033463" y="3954463"/>
          <p14:tracePt t="26922" x="990600" y="3827463"/>
          <p14:tracePt t="26938" x="939800" y="3708400"/>
          <p14:tracePt t="26955" x="896938" y="3581400"/>
          <p14:tracePt t="26972" x="855663" y="3471863"/>
          <p14:tracePt t="26988" x="820738" y="3302000"/>
          <p14:tracePt t="27005" x="820738" y="3175000"/>
          <p14:tracePt t="27022" x="820738" y="3014663"/>
          <p14:tracePt t="27039" x="820738" y="2870200"/>
          <p14:tracePt t="27055" x="820738" y="2709863"/>
          <p14:tracePt t="27072" x="812800" y="2489200"/>
          <p14:tracePt t="27089" x="812800" y="2328863"/>
          <p14:tracePt t="27105" x="812800" y="2166938"/>
          <p14:tracePt t="27122" x="812800" y="1989138"/>
          <p14:tracePt t="27139" x="863600" y="1828800"/>
          <p14:tracePt t="27155" x="922338" y="1668463"/>
          <p14:tracePt t="27172" x="965200" y="1531938"/>
          <p14:tracePt t="27189" x="1023938" y="1379538"/>
          <p14:tracePt t="27205" x="1041400" y="1270000"/>
          <p14:tracePt t="27222" x="1066800" y="1201738"/>
          <p14:tracePt t="27239" x="1100138" y="1117600"/>
          <p14:tracePt t="27241" x="1117600" y="1084263"/>
          <p14:tracePt t="27255" x="1135063" y="1049338"/>
          <p14:tracePt t="27272" x="1219200" y="947738"/>
          <p14:tracePt t="27289" x="1295400" y="846138"/>
          <p14:tracePt t="27305" x="1379538" y="754063"/>
          <p14:tracePt t="27322" x="1447800" y="660400"/>
          <p14:tracePt t="27339" x="1506538" y="584200"/>
          <p14:tracePt t="27355" x="1600200" y="508000"/>
          <p14:tracePt t="27372" x="1676400" y="449263"/>
          <p14:tracePt t="27389" x="1744663" y="381000"/>
          <p14:tracePt t="27406" x="1795463" y="338138"/>
          <p14:tracePt t="27422" x="1862138" y="296863"/>
          <p14:tracePt t="27439" x="1947863" y="279400"/>
          <p14:tracePt t="27455" x="2100263" y="246063"/>
          <p14:tracePt t="27472" x="2252663" y="228600"/>
          <p14:tracePt t="27489" x="2395538" y="220663"/>
          <p14:tracePt t="27506" x="2557463" y="195263"/>
          <p14:tracePt t="27522" x="2751138" y="185738"/>
          <p14:tracePt t="27539" x="2938463" y="177800"/>
          <p14:tracePt t="27556" x="3124200" y="177800"/>
          <p14:tracePt t="27572" x="3284538" y="177800"/>
          <p14:tracePt t="27589" x="3446463" y="177800"/>
          <p14:tracePt t="27606" x="3606800" y="177800"/>
          <p14:tracePt t="27622" x="3767138" y="177800"/>
          <p14:tracePt t="27639" x="3954463" y="177800"/>
          <p14:tracePt t="27656" x="4233863" y="177800"/>
          <p14:tracePt t="27672" x="4394200" y="177800"/>
          <p14:tracePt t="27689" x="4521200" y="177800"/>
          <p14:tracePt t="27706" x="4622800" y="177800"/>
          <p14:tracePt t="27722" x="4716463" y="195263"/>
          <p14:tracePt t="27739" x="4800600" y="211138"/>
          <p14:tracePt t="27756" x="4902200" y="271463"/>
          <p14:tracePt t="27772" x="5021263" y="373063"/>
          <p14:tracePt t="27789" x="5122863" y="465138"/>
          <p14:tracePt t="27806" x="5207000" y="541338"/>
          <p14:tracePt t="27823" x="5300663" y="652463"/>
          <p14:tracePt t="27839" x="5384800" y="736600"/>
          <p14:tracePt t="27856" x="5494338" y="881063"/>
          <p14:tracePt t="27872" x="5529263" y="931863"/>
          <p14:tracePt t="27889" x="5554663" y="990600"/>
          <p14:tracePt t="27906" x="5570538" y="1058863"/>
          <p14:tracePt t="27922" x="5588000" y="1135063"/>
          <p14:tracePt t="27939" x="5605463" y="1219200"/>
          <p14:tracePt t="27956" x="5646738" y="1354138"/>
          <p14:tracePt t="27972" x="5664200" y="1490663"/>
          <p14:tracePt t="27989" x="5672138" y="1608138"/>
          <p14:tracePt t="28006" x="5689600" y="1770063"/>
          <p14:tracePt t="28023" x="5722938" y="1922463"/>
          <p14:tracePt t="28039" x="5722938" y="2065338"/>
          <p14:tracePt t="28056" x="5722938" y="2286000"/>
          <p14:tracePt t="28073" x="5722938" y="2430463"/>
          <p14:tracePt t="28089" x="5722938" y="2608263"/>
          <p14:tracePt t="28106" x="5722938" y="2776538"/>
          <p14:tracePt t="28123" x="5722938" y="2971800"/>
          <p14:tracePt t="28139" x="5722938" y="3132138"/>
          <p14:tracePt t="28156" x="5715000" y="3276600"/>
          <p14:tracePt t="28173" x="5715000" y="3403600"/>
          <p14:tracePt t="28190" x="5715000" y="3522663"/>
          <p14:tracePt t="28206" x="5715000" y="3632200"/>
          <p14:tracePt t="28223" x="5707063" y="3708400"/>
          <p14:tracePt t="28239" x="5689600" y="3784600"/>
          <p14:tracePt t="28241" x="5681663" y="3817938"/>
          <p14:tracePt t="28256" x="5664200" y="3911600"/>
          <p14:tracePt t="28273" x="5646738" y="3995738"/>
          <p14:tracePt t="28290" x="5630863" y="4106863"/>
          <p14:tracePt t="28306" x="5588000" y="4198938"/>
          <p14:tracePt t="28323" x="5554663" y="4292600"/>
          <p14:tracePt t="28340" x="5529263" y="4402138"/>
          <p14:tracePt t="28356" x="5486400" y="4521200"/>
          <p14:tracePt t="28373" x="5443538" y="4605338"/>
          <p14:tracePt t="28390" x="5367338" y="4706938"/>
          <p14:tracePt t="28406" x="5283200" y="4808538"/>
          <p14:tracePt t="28423" x="5214938" y="4876800"/>
          <p14:tracePt t="28440" x="5113338" y="4978400"/>
          <p14:tracePt t="28456" x="5037138" y="5021263"/>
          <p14:tracePt t="28473" x="4978400" y="5029200"/>
          <p14:tracePt t="28490" x="4859338" y="5029200"/>
          <p14:tracePt t="28506" x="4732338" y="5029200"/>
          <p14:tracePt t="28523" x="4554538" y="5029200"/>
          <p14:tracePt t="28540" x="4376738" y="5037138"/>
          <p14:tracePt t="28556" x="4191000" y="5062538"/>
          <p14:tracePt t="28573" x="4038600" y="5080000"/>
          <p14:tracePt t="28590" x="3937000" y="5097463"/>
          <p14:tracePt t="28606" x="3827463" y="5097463"/>
          <p14:tracePt t="28623" x="3767138" y="5105400"/>
          <p14:tracePt t="28640" x="3700463" y="5105400"/>
          <p14:tracePt t="28657" x="3683000" y="5105400"/>
          <p14:tracePt t="28720" x="3675063" y="5105400"/>
          <p14:tracePt t="28736" x="3665538" y="5105400"/>
          <p14:tracePt t="28744" x="3649663" y="5087938"/>
          <p14:tracePt t="28757" x="3640138" y="5080000"/>
          <p14:tracePt t="28773" x="3640138" y="5062538"/>
          <p14:tracePt t="28790" x="3632200" y="5054600"/>
          <p14:tracePt t="28808" x="3640138" y="5054600"/>
          <p14:tracePt t="28825" x="3657600" y="5054600"/>
          <p14:tracePt t="28840" x="3665538" y="5054600"/>
          <p14:tracePt t="28857" x="3675063" y="5054600"/>
          <p14:tracePt t="28896" x="3683000" y="5062538"/>
          <p14:tracePt t="28912" x="3683000" y="5072063"/>
          <p14:tracePt t="29192" x="3690938" y="5072063"/>
          <p14:tracePt t="29216" x="3700463" y="5072063"/>
          <p14:tracePt t="29224" x="3708400" y="5080000"/>
          <p14:tracePt t="29264" x="3716338" y="5087938"/>
          <p14:tracePt t="29280" x="3725863" y="5087938"/>
          <p14:tracePt t="29304" x="3733800" y="5087938"/>
          <p14:tracePt t="29312" x="3741738" y="5097463"/>
          <p14:tracePt t="29324" x="3751263" y="5097463"/>
          <p14:tracePt t="29340" x="3759200" y="5113338"/>
          <p14:tracePt t="29357" x="3767138" y="5130800"/>
          <p14:tracePt t="29374" x="3776663" y="5148263"/>
          <p14:tracePt t="29390" x="3776663" y="5164138"/>
          <p14:tracePt t="29407" x="3776663" y="5173663"/>
          <p14:tracePt t="29424" x="3776663" y="5181600"/>
          <p14:tracePt t="29736" x="3784600" y="5181600"/>
          <p14:tracePt t="29768" x="3792538" y="5189538"/>
          <p14:tracePt t="29776" x="3802063" y="5189538"/>
          <p14:tracePt t="29800" x="3810000" y="5199063"/>
          <p14:tracePt t="29809" x="3817938" y="5207000"/>
          <p14:tracePt t="29824" x="3835400" y="5214938"/>
          <p14:tracePt t="29841" x="3852863" y="5214938"/>
          <p14:tracePt t="29858" x="3860800" y="5240338"/>
          <p14:tracePt t="29874" x="3894138" y="5249863"/>
          <p14:tracePt t="29891" x="3919538" y="5265738"/>
          <p14:tracePt t="29908" x="3937000" y="5265738"/>
          <p14:tracePt t="29924" x="3944938" y="5275263"/>
          <p14:tracePt t="29941" x="3954463" y="5275263"/>
          <p14:tracePt t="30072" x="3962400" y="5275263"/>
          <p14:tracePt t="30120" x="3962400" y="5265738"/>
          <p14:tracePt t="30160" x="3970338" y="5265738"/>
          <p14:tracePt t="30400" x="3970338" y="5257800"/>
          <p14:tracePt t="30416" x="3979863" y="5249863"/>
          <p14:tracePt t="30472" x="3979863" y="5240338"/>
          <p14:tracePt t="30888" x="3979863" y="5232400"/>
          <p14:tracePt t="30896" x="3979863" y="5224463"/>
          <p14:tracePt t="30928" x="3979863" y="5214938"/>
          <p14:tracePt t="31056" x="3987800" y="5214938"/>
          <p14:tracePt t="31063" x="3995738" y="5214938"/>
          <p14:tracePt t="31075" x="4005263" y="5214938"/>
          <p14:tracePt t="31104" x="4013200" y="5214938"/>
          <p14:tracePt t="31112" x="4021138" y="5214938"/>
          <p14:tracePt t="31125" x="4030663" y="5214938"/>
          <p14:tracePt t="31142" x="4046538" y="5214938"/>
          <p14:tracePt t="31159" x="4064000" y="5214938"/>
          <p14:tracePt t="31175" x="4071938" y="5214938"/>
          <p14:tracePt t="31192" x="4081463" y="5214938"/>
          <p14:tracePt t="31209" x="4114800" y="5207000"/>
          <p14:tracePt t="31225" x="4132263" y="5199063"/>
          <p14:tracePt t="31242" x="4183063" y="5181600"/>
          <p14:tracePt t="31259" x="4216400" y="5164138"/>
          <p14:tracePt t="31275" x="4241800" y="5156200"/>
          <p14:tracePt t="32896" x="4233863" y="5148263"/>
          <p14:tracePt t="32904" x="4216400" y="5130800"/>
          <p14:tracePt t="32912" x="4208463" y="5122863"/>
          <p14:tracePt t="32927" x="4191000" y="5105400"/>
          <p14:tracePt t="32943" x="4173538" y="5072063"/>
          <p14:tracePt t="32960" x="4148138" y="5003800"/>
          <p14:tracePt t="32977" x="4132263" y="4953000"/>
          <p14:tracePt t="32993" x="4122738" y="4919663"/>
          <p14:tracePt t="33010" x="4114800" y="4894263"/>
          <p14:tracePt t="33027" x="4114800" y="4876800"/>
          <p14:tracePt t="33043" x="4132263" y="4843463"/>
          <p14:tracePt t="33060" x="4165600" y="4808538"/>
          <p14:tracePt t="33077" x="4224338" y="4767263"/>
          <p14:tracePt t="33093" x="4292600" y="4732338"/>
          <p14:tracePt t="33110" x="4351338" y="4706938"/>
          <p14:tracePt t="33127" x="4427538" y="4673600"/>
          <p14:tracePt t="33143" x="4478338" y="4665663"/>
          <p14:tracePt t="33160" x="4538663" y="4630738"/>
          <p14:tracePt t="33177" x="4579938" y="4605338"/>
          <p14:tracePt t="33193" x="4665663" y="4579938"/>
          <p14:tracePt t="33210" x="4775200" y="4538663"/>
          <p14:tracePt t="33227" x="4919663" y="4495800"/>
          <p14:tracePt t="33244" x="5021263" y="4487863"/>
          <p14:tracePt t="33260" x="5113338" y="4478338"/>
          <p14:tracePt t="33277" x="5207000" y="4470400"/>
          <p14:tracePt t="33280" x="5249863" y="4462463"/>
          <p14:tracePt t="33293" x="5275263" y="4462463"/>
          <p14:tracePt t="33310" x="5308600" y="4462463"/>
          <p14:tracePt t="33327" x="5316538" y="4462463"/>
          <p14:tracePt t="33344" x="5326063" y="4462463"/>
          <p14:tracePt t="33392" x="5334000" y="4462463"/>
          <p14:tracePt t="33408" x="5341938" y="4462463"/>
          <p14:tracePt t="33416" x="5351463" y="4462463"/>
          <p14:tracePt t="33432" x="5359400" y="4462463"/>
          <p14:tracePt t="34112" x="5367338" y="4462463"/>
          <p14:tracePt t="34120" x="5376863" y="4462463"/>
          <p14:tracePt t="34128" x="5376863" y="4452938"/>
          <p14:tracePt t="34144" x="5384800" y="4437063"/>
          <p14:tracePt t="34161" x="5392738" y="4411663"/>
          <p14:tracePt t="34178" x="5392738" y="4402138"/>
          <p14:tracePt t="34255" x="5384800" y="4402138"/>
          <p14:tracePt t="34400" x="5384800" y="4411663"/>
          <p14:tracePt t="36136" x="5384800" y="4419600"/>
          <p14:tracePt t="36152" x="5384800" y="4427538"/>
          <p14:tracePt t="36208" x="5384800" y="4437063"/>
          <p14:tracePt t="36216" x="5376863" y="4437063"/>
          <p14:tracePt t="36232" x="5367338" y="4445000"/>
          <p14:tracePt t="36464" x="5367338" y="4452938"/>
          <p14:tracePt t="36472" x="5384800" y="4462463"/>
          <p14:tracePt t="36481" x="5384800" y="4470400"/>
          <p14:tracePt t="36496" x="5402263" y="4503738"/>
          <p14:tracePt t="36513" x="5427663" y="4529138"/>
          <p14:tracePt t="36546" x="5453063" y="4546600"/>
          <p14:tracePt t="36563" x="5486400" y="4564063"/>
          <p14:tracePt t="36579" x="5529263" y="4597400"/>
          <p14:tracePt t="36596" x="5537200" y="4614863"/>
          <p14:tracePt t="36613" x="5545138" y="4640263"/>
          <p14:tracePt t="36630" x="5545138" y="4648200"/>
          <p14:tracePt t="36832" x="5545138" y="4640263"/>
          <p14:tracePt t="36856" x="5537200" y="464026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F982A9-8C1E-4C3F-976C-CDCDBAA4E49F}"/>
              </a:ext>
            </a:extLst>
          </p:cNvPr>
          <p:cNvSpPr txBox="1"/>
          <p:nvPr/>
        </p:nvSpPr>
        <p:spPr>
          <a:xfrm>
            <a:off x="1126273" y="702526"/>
            <a:ext cx="1038178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experiment you will reduc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zi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sodiu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rohydid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nlike previous experiments, this time your product will be a mixture of tw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stereoisom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oth are colorless crystalline solids. Assume you followed the procedure in the book and you started with 0.5 g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zi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solated 0.4 g at the end of the procedure. Calculated the overall yield of the mixture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is is a mixture of two compound, suggest a method you have used this semester of determining whether the solid you have isolated is a mixture or not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R spectrum of the meso compound is provided on the next slide. Identify the major functional groups in the molecule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4251C1A-04FD-4A14-A4C0-71EAECCB79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76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67"/>
    </mc:Choice>
    <mc:Fallback xmlns="">
      <p:transition spd="slow" advTm="75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28" x="7078663" y="3725863"/>
          <p14:tracePt t="1605" x="7061200" y="3733800"/>
          <p14:tracePt t="1613" x="7043738" y="3733800"/>
          <p14:tracePt t="1620" x="7035800" y="3733800"/>
          <p14:tracePt t="1632" x="7018338" y="3733800"/>
          <p14:tracePt t="1649" x="6942138" y="3751263"/>
          <p14:tracePt t="1665" x="6832600" y="3767138"/>
          <p14:tracePt t="1682" x="6688138" y="3776663"/>
          <p14:tracePt t="1699" x="6484938" y="3784600"/>
          <p14:tracePt t="1715" x="6291263" y="3802063"/>
          <p14:tracePt t="1732" x="6103938" y="3817938"/>
          <p14:tracePt t="1749" x="5783263" y="3835400"/>
          <p14:tracePt t="1766" x="5580063" y="3852863"/>
          <p14:tracePt t="1782" x="5392738" y="3852863"/>
          <p14:tracePt t="1799" x="5214938" y="3852863"/>
          <p14:tracePt t="1816" x="5046663" y="3852863"/>
          <p14:tracePt t="1832" x="4851400" y="3843338"/>
          <p14:tracePt t="1849" x="4648200" y="3827463"/>
          <p14:tracePt t="1866" x="4503738" y="3817938"/>
          <p14:tracePt t="1882" x="4427538" y="3810000"/>
          <p14:tracePt t="1899" x="4411663" y="3802063"/>
          <p14:tracePt t="1916" x="4394200" y="3802063"/>
          <p14:tracePt t="1933" x="4394200" y="3792538"/>
          <p14:tracePt t="1949" x="4386263" y="3792538"/>
          <p14:tracePt t="1973" x="4376738" y="3792538"/>
          <p14:tracePt t="1982" x="4368800" y="3792538"/>
          <p14:tracePt t="1999" x="4368800" y="3802063"/>
          <p14:tracePt t="2016" x="4368800" y="3843338"/>
          <p14:tracePt t="2033" x="4368800" y="3919538"/>
          <p14:tracePt t="2049" x="4368800" y="4013200"/>
          <p14:tracePt t="2066" x="4368800" y="4089400"/>
          <p14:tracePt t="2083" x="4368800" y="4148138"/>
          <p14:tracePt t="2099" x="4368800" y="4191000"/>
          <p14:tracePt t="2116" x="4368800" y="4233863"/>
          <p14:tracePt t="2133" x="4368800" y="4241800"/>
          <p14:tracePt t="2149" x="4351338" y="4249738"/>
          <p14:tracePt t="2166" x="4351338" y="4267200"/>
          <p14:tracePt t="2205" x="4351338" y="4275138"/>
          <p14:tracePt t="2216" x="4368800" y="4284663"/>
          <p14:tracePt t="2233" x="4386263" y="4300538"/>
          <p14:tracePt t="2249" x="4419600" y="4343400"/>
          <p14:tracePt t="2266" x="4427538" y="4360863"/>
          <p14:tracePt t="2283" x="4452938" y="4394200"/>
          <p14:tracePt t="2299" x="4452938" y="4411663"/>
          <p14:tracePt t="2316" x="4445000" y="4419600"/>
          <p14:tracePt t="2333" x="4437063" y="4427538"/>
          <p14:tracePt t="2350" x="4419600" y="4411663"/>
          <p14:tracePt t="2366" x="4394200" y="4335463"/>
          <p14:tracePt t="2383" x="4386263" y="4198938"/>
          <p14:tracePt t="2400" x="4292600" y="4038600"/>
          <p14:tracePt t="2416" x="4249738" y="3954463"/>
          <p14:tracePt t="2433" x="4233863" y="3944938"/>
          <p14:tracePt t="68182" x="4233863" y="3937000"/>
          <p14:tracePt t="68188" x="4233863" y="3919538"/>
          <p14:tracePt t="68202" x="4233863" y="3894138"/>
          <p14:tracePt t="68219" x="4224338" y="3860800"/>
          <p14:tracePt t="68236" x="4198938" y="3835400"/>
          <p14:tracePt t="68252" x="4191000" y="3817938"/>
          <p14:tracePt t="68269" x="4173538" y="3810000"/>
          <p14:tracePt t="68308" x="4165600" y="3810000"/>
          <p14:tracePt t="68319" x="4157663" y="3810000"/>
          <p14:tracePt t="68336" x="4140200" y="3810000"/>
          <p14:tracePt t="68352" x="4114800" y="3827463"/>
          <p14:tracePt t="68369" x="4097338" y="3860800"/>
          <p14:tracePt t="68386" x="4056063" y="3911600"/>
          <p14:tracePt t="68402" x="3979863" y="4030663"/>
          <p14:tracePt t="68419" x="3929063" y="4191000"/>
          <p14:tracePt t="68436" x="3911600" y="4325938"/>
          <p14:tracePt t="68452" x="3903663" y="4503738"/>
          <p14:tracePt t="68469" x="3894138" y="4597400"/>
          <p14:tracePt t="68486" x="3860800" y="4681538"/>
          <p14:tracePt t="68502" x="3759200" y="4741863"/>
          <p14:tracePt t="68519" x="3598863" y="4749800"/>
          <p14:tracePt t="68536" x="3411538" y="4724400"/>
          <p14:tracePt t="68553" x="3233738" y="4648200"/>
          <p14:tracePt t="68569" x="3098800" y="4546600"/>
          <p14:tracePt t="68586" x="3014663" y="4445000"/>
          <p14:tracePt t="68603" x="2997200" y="4335463"/>
          <p14:tracePt t="68620" x="2997200" y="4249738"/>
          <p14:tracePt t="68636" x="3116263" y="4114800"/>
          <p14:tracePt t="68652" x="3225800" y="4038600"/>
          <p14:tracePt t="68669" x="3352800" y="4030663"/>
          <p14:tracePt t="68686" x="3429000" y="4056063"/>
          <p14:tracePt t="68702" x="3471863" y="4183063"/>
          <p14:tracePt t="68719" x="3395663" y="4360863"/>
          <p14:tracePt t="68736" x="3149600" y="4579938"/>
          <p14:tracePt t="68753" x="2760663" y="4843463"/>
          <p14:tracePt t="68769" x="2481263" y="4927600"/>
          <p14:tracePt t="68786" x="2278063" y="4927600"/>
          <p14:tracePt t="68803" x="2151063" y="4851400"/>
          <p14:tracePt t="68820" x="2090738" y="4706938"/>
          <p14:tracePt t="68836" x="2166938" y="4495800"/>
          <p14:tracePt t="68853" x="2370138" y="4275138"/>
          <p14:tracePt t="68869" x="2649538" y="4064000"/>
          <p14:tracePt t="68886" x="3014663" y="3878263"/>
          <p14:tracePt t="68903" x="3217863" y="3852863"/>
          <p14:tracePt t="68919" x="3344863" y="3886200"/>
          <p14:tracePt t="68936" x="3344863" y="3954463"/>
          <p14:tracePt t="68953" x="3276600" y="3995738"/>
          <p14:tracePt t="68969" x="3141663" y="4013200"/>
          <p14:tracePt t="68986" x="3014663" y="4005263"/>
          <p14:tracePt t="69003" x="2895600" y="3929063"/>
          <p14:tracePt t="69020" x="2844800" y="3868738"/>
          <p14:tracePt t="69036" x="2878138" y="3776663"/>
          <p14:tracePt t="69053" x="2989263" y="3690938"/>
          <p14:tracePt t="69070" x="3192463" y="3640138"/>
          <p14:tracePt t="69086" x="3436938" y="3632200"/>
          <p14:tracePt t="69103" x="3640138" y="3632200"/>
          <p14:tracePt t="69120" x="3835400" y="3657600"/>
          <p14:tracePt t="69136" x="3979863" y="3733800"/>
          <p14:tracePt t="69153" x="4030663" y="3784600"/>
          <p14:tracePt t="69170" x="4038600" y="3810000"/>
          <p14:tracePt t="69186" x="4046538" y="3810000"/>
          <p14:tracePt t="69228" x="4056063" y="3810000"/>
          <p14:tracePt t="69236" x="4071938" y="3810000"/>
          <p14:tracePt t="69244" x="4081463" y="3810000"/>
          <p14:tracePt t="69253" x="4114800" y="3810000"/>
          <p14:tracePt t="69270" x="4173538" y="3817938"/>
          <p14:tracePt t="69286" x="4259263" y="3860800"/>
          <p14:tracePt t="69303" x="4343400" y="3903663"/>
          <p14:tracePt t="69320" x="4437063" y="3919538"/>
          <p14:tracePt t="69337" x="4564063" y="3962400"/>
          <p14:tracePt t="69353" x="4665663" y="4013200"/>
          <p14:tracePt t="69370" x="4732338" y="4056063"/>
          <p14:tracePt t="69387" x="4783138" y="4081463"/>
          <p14:tracePt t="69404" x="4826000" y="4097338"/>
          <p14:tracePt t="69420" x="4859338" y="4106863"/>
          <p14:tracePt t="69437" x="4876800" y="4106863"/>
          <p14:tracePt t="69453" x="4902200" y="4106863"/>
          <p14:tracePt t="69470" x="4919663" y="4106863"/>
          <p14:tracePt t="69487" x="4935538" y="4106863"/>
          <p14:tracePt t="69504" x="4945063" y="4106863"/>
          <p14:tracePt t="69537" x="4953000" y="4081463"/>
          <p14:tracePt t="69554" x="4960938" y="4081463"/>
          <p14:tracePt t="69570" x="4960938" y="4064000"/>
          <p14:tracePt t="69587" x="4970463" y="4064000"/>
          <p14:tracePt t="69996" x="4978400" y="4064000"/>
          <p14:tracePt t="70060" x="4986338" y="4064000"/>
          <p14:tracePt t="70068" x="4995863" y="4064000"/>
          <p14:tracePt t="70108" x="5003800" y="4064000"/>
          <p14:tracePt t="70116" x="5011738" y="4064000"/>
          <p14:tracePt t="70180" x="5021263" y="4064000"/>
          <p14:tracePt t="70205" x="5029200" y="4064000"/>
          <p14:tracePt t="70229" x="5037138" y="4064000"/>
          <p14:tracePt t="70260" x="5054600" y="4071938"/>
          <p14:tracePt t="70268" x="5054600" y="4081463"/>
          <p14:tracePt t="70276" x="5072063" y="4089400"/>
          <p14:tracePt t="70287" x="5080000" y="4097338"/>
          <p14:tracePt t="70304" x="5113338" y="4132263"/>
          <p14:tracePt t="70320" x="5148263" y="4140200"/>
          <p14:tracePt t="70337" x="5164138" y="4157663"/>
          <p14:tracePt t="70354" x="5207000" y="4183063"/>
          <p14:tracePt t="70371" x="5214938" y="4183063"/>
          <p14:tracePt t="70404" x="5224463" y="4183063"/>
          <p14:tracePt t="70421" x="5232400" y="4183063"/>
          <p14:tracePt t="70444" x="5240338" y="4183063"/>
          <p14:tracePt t="70454" x="5240338" y="4173538"/>
          <p14:tracePt t="70471" x="5249863" y="4165600"/>
          <p14:tracePt t="70487" x="5257800" y="4148138"/>
          <p14:tracePt t="70504" x="5265738" y="4140200"/>
          <p14:tracePt t="70521" x="5275263" y="4132263"/>
          <p14:tracePt t="70589" x="5283200" y="4132263"/>
          <p14:tracePt t="70597" x="5291138" y="4132263"/>
          <p14:tracePt t="70604" x="5300663" y="4132263"/>
          <p14:tracePt t="70621" x="5300663" y="4140200"/>
          <p14:tracePt t="70638" x="5308600" y="4157663"/>
          <p14:tracePt t="71188" x="5291138" y="4157663"/>
          <p14:tracePt t="71196" x="5257800" y="4157663"/>
          <p14:tracePt t="71205" x="5224463" y="4157663"/>
          <p14:tracePt t="71221" x="5181600" y="4140200"/>
          <p14:tracePt t="71238" x="5148263" y="4140200"/>
          <p14:tracePt t="71380" x="5138738" y="4140200"/>
          <p14:tracePt t="71773" x="5138738" y="4132263"/>
          <p14:tracePt t="71780" x="5138738" y="4122738"/>
          <p14:tracePt t="71788" x="5130800" y="4122738"/>
          <p14:tracePt t="71876" x="5130800" y="4114800"/>
          <p14:tracePt t="73612" x="5130800" y="4106863"/>
          <p14:tracePt t="75036" x="5138738" y="410686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F8A8150-5729-4912-BD16-D5F3C6ED9D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532" y="0"/>
            <a:ext cx="8867984" cy="6858735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2DAD8533-6B50-4ABE-94A4-E88352F14AD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99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76"/>
    </mc:Choice>
    <mc:Fallback xmlns="">
      <p:transition spd="slow" advTm="730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1" x="5097463" y="4097338"/>
          <p14:tracePt t="384" x="5080000" y="4097338"/>
          <p14:tracePt t="392" x="5072063" y="4097338"/>
          <p14:tracePt t="408" x="5037138" y="4097338"/>
          <p14:tracePt t="424" x="4960938" y="4114800"/>
          <p14:tracePt t="441" x="4935538" y="4114800"/>
          <p14:tracePt t="776" x="4945063" y="4114800"/>
          <p14:tracePt t="1208" x="4935538" y="4114800"/>
          <p14:tracePt t="1216" x="4910138" y="4106863"/>
          <p14:tracePt t="1225" x="4859338" y="4089400"/>
          <p14:tracePt t="1241" x="4724400" y="3995738"/>
          <p14:tracePt t="1258" x="4572000" y="3886200"/>
          <p14:tracePt t="1275" x="4376738" y="3759200"/>
          <p14:tracePt t="1291" x="4183063" y="3665538"/>
          <p14:tracePt t="1308" x="4064000" y="3589338"/>
          <p14:tracePt t="1325" x="3954463" y="3522663"/>
          <p14:tracePt t="1341" x="3843338" y="3471863"/>
          <p14:tracePt t="1358" x="3708400" y="3411538"/>
          <p14:tracePt t="1375" x="3530600" y="3319463"/>
          <p14:tracePt t="1391" x="3200400" y="3157538"/>
          <p14:tracePt t="1408" x="2319338" y="2801938"/>
          <p14:tracePt t="1425" x="1803400" y="2616200"/>
          <p14:tracePt t="1441" x="1524000" y="2557463"/>
          <p14:tracePt t="1458" x="1320800" y="2506663"/>
          <p14:tracePt t="1475" x="1211263" y="2481263"/>
          <p14:tracePt t="1491" x="1125538" y="2430463"/>
          <p14:tracePt t="1508" x="1058863" y="2405063"/>
          <p14:tracePt t="1525" x="1023938" y="2370138"/>
          <p14:tracePt t="1542" x="1016000" y="2362200"/>
          <p14:tracePt t="68056" x="1016000" y="2354263"/>
          <p14:tracePt t="68184" x="1023938" y="2354263"/>
          <p14:tracePt t="68191" x="1041400" y="2344738"/>
          <p14:tracePt t="68199" x="1084263" y="2328863"/>
          <p14:tracePt t="68212" x="1168400" y="2319338"/>
          <p14:tracePt t="68228" x="1363663" y="2319338"/>
          <p14:tracePt t="68245" x="1574800" y="2319338"/>
          <p14:tracePt t="68262" x="1778000" y="2344738"/>
          <p14:tracePt t="68278" x="1862138" y="2370138"/>
          <p14:tracePt t="68295" x="1897063" y="2395538"/>
          <p14:tracePt t="68439" x="1897063" y="2405063"/>
          <p14:tracePt t="68455" x="1897063" y="2413000"/>
          <p14:tracePt t="68608" x="1887538" y="2413000"/>
          <p14:tracePt t="68672" x="1879600" y="2413000"/>
          <p14:tracePt t="68696" x="1871663" y="2413000"/>
          <p14:tracePt t="68888" x="1862138" y="2413000"/>
          <p14:tracePt t="68912" x="1862138" y="2420938"/>
          <p14:tracePt t="68919" x="1862138" y="2430463"/>
          <p14:tracePt t="68944" x="1854200" y="2430463"/>
          <p14:tracePt t="68952" x="1854200" y="2438400"/>
          <p14:tracePt t="69144" x="1854200" y="2446338"/>
          <p14:tracePt t="69168" x="1854200" y="2455863"/>
          <p14:tracePt t="69456" x="1854200" y="2463800"/>
          <p14:tracePt t="69503" x="1862138" y="2471738"/>
          <p14:tracePt t="70704" x="1871663" y="2481263"/>
          <p14:tracePt t="70711" x="1879600" y="2489200"/>
          <p14:tracePt t="70728" x="1879600" y="2506663"/>
          <p14:tracePt t="70735" x="1905000" y="2547938"/>
          <p14:tracePt t="70747" x="1905000" y="2565400"/>
          <p14:tracePt t="70764" x="1963738" y="2633663"/>
          <p14:tracePt t="70780" x="2039938" y="2725738"/>
          <p14:tracePt t="70797" x="2100263" y="2794000"/>
          <p14:tracePt t="70814" x="2116138" y="2819400"/>
          <p14:tracePt t="70831" x="2133600" y="2852738"/>
          <p14:tracePt t="70847" x="2159000" y="2887663"/>
          <p14:tracePt t="70864" x="2176463" y="2895600"/>
          <p14:tracePt t="70881" x="2192338" y="2903538"/>
          <p14:tracePt t="70897" x="2227263" y="2928938"/>
          <p14:tracePt t="70914" x="2235200" y="2946400"/>
          <p14:tracePt t="70931" x="2243138" y="2954338"/>
          <p14:tracePt t="70947" x="2252663" y="2963863"/>
          <p14:tracePt t="70964" x="2268538" y="2979738"/>
          <p14:tracePt t="70981" x="2311400" y="3014663"/>
          <p14:tracePt t="70997" x="2319338" y="3022600"/>
          <p14:tracePt t="71088" x="2319338" y="3030538"/>
          <p14:tracePt t="71104" x="2311400" y="3030538"/>
          <p14:tracePt t="71120" x="2303463" y="3030538"/>
          <p14:tracePt t="71151" x="2303463" y="3040063"/>
          <p14:tracePt t="71175" x="2303463" y="3048000"/>
          <p14:tracePt t="71184" x="2293938" y="3048000"/>
          <p14:tracePt t="71256" x="2293938" y="3055938"/>
          <p14:tracePt t="71279" x="2293938" y="3065463"/>
          <p14:tracePt t="71296" x="2293938" y="3073400"/>
          <p14:tracePt t="71312" x="2293938" y="3081338"/>
          <p14:tracePt t="71648" x="2286000" y="3081338"/>
          <p14:tracePt t="71684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7.2|46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173</Words>
  <Application>Microsoft Office PowerPoint</Application>
  <PresentationFormat>Widescreen</PresentationFormat>
  <Paragraphs>27</Paragraphs>
  <Slides>7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m</dc:creator>
  <cp:lastModifiedBy>Chickos, James</cp:lastModifiedBy>
  <cp:revision>14</cp:revision>
  <dcterms:created xsi:type="dcterms:W3CDTF">2020-04-25T16:02:02Z</dcterms:created>
  <dcterms:modified xsi:type="dcterms:W3CDTF">2020-04-27T16:27:16Z</dcterms:modified>
</cp:coreProperties>
</file>